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Action1.xml" ContentType="application/vnd.ms-office.inkAction+xml"/>
  <Override PartName="/ppt/ink/inkAction2.xml" ContentType="application/vnd.ms-office.inkAction+xml"/>
  <Override PartName="/ppt/notesSlides/notesSlide1.xml" ContentType="application/vnd.openxmlformats-officedocument.presentationml.notesSlide+xml"/>
  <Override PartName="/ppt/ink/inkAction3.xml" ContentType="application/vnd.ms-office.inkAction+xml"/>
  <Override PartName="/ppt/ink/inkAction4.xml" ContentType="application/vnd.ms-office.inkAction+xml"/>
  <Override PartName="/ppt/ink/inkAction5.xml" ContentType="application/vnd.ms-office.inkAction+xml"/>
  <Override PartName="/ppt/ink/inkAction6.xml" ContentType="application/vnd.ms-office.inkAction+xml"/>
  <Override PartName="/ppt/ink/inkAction7.xml" ContentType="application/vnd.ms-office.inkAction+xml"/>
  <Override PartName="/ppt/ink/inkAction8.xml" ContentType="application/vnd.ms-office.inkAction+xml"/>
  <Override PartName="/ppt/ink/inkAction9.xml" ContentType="application/vnd.ms-office.inkAction+xml"/>
  <Override PartName="/ppt/notesSlides/notesSlide2.xml" ContentType="application/vnd.openxmlformats-officedocument.presentationml.notesSlide+xml"/>
  <Override PartName="/ppt/ink/inkAction10.xml" ContentType="application/vnd.ms-office.inkAction+xml"/>
  <Override PartName="/ppt/ink/inkAction11.xml" ContentType="application/vnd.ms-office.inkAction+xml"/>
  <Override PartName="/ppt/ink/inkAction12.xml" ContentType="application/vnd.ms-office.inkAction+xml"/>
  <Override PartName="/ppt/ink/inkAction13.xml" ContentType="application/vnd.ms-office.inkAction+xml"/>
  <Override PartName="/ppt/ink/inkAction14.xml" ContentType="application/vnd.ms-office.inkAction+xml"/>
  <Override PartName="/ppt/ink/inkAction15.xml" ContentType="application/vnd.ms-office.inkAction+xml"/>
  <Override PartName="/ppt/ink/inkAction16.xml" ContentType="application/vnd.ms-office.inkAction+xml"/>
  <Override PartName="/ppt/ink/inkAction17.xml" ContentType="application/vnd.ms-office.inkAction+xml"/>
  <Override PartName="/ppt/ink/inkAction18.xml" ContentType="application/vnd.ms-office.inkAction+xml"/>
  <Override PartName="/ppt/ink/inkAction19.xml" ContentType="application/vnd.ms-office.inkAction+xml"/>
  <Override PartName="/ppt/ink/inkAction20.xml" ContentType="application/vnd.ms-office.inkAction+xml"/>
  <Override PartName="/ppt/ink/inkAction21.xml" ContentType="application/vnd.ms-office.inkAction+xml"/>
  <Override PartName="/ppt/ink/inkAction22.xml" ContentType="application/vnd.ms-office.inkAction+xml"/>
  <Override PartName="/ppt/ink/inkAction23.xml" ContentType="application/vnd.ms-office.inkAction+xml"/>
  <Override PartName="/ppt/ink/inkAction24.xml" ContentType="application/vnd.ms-office.inkAction+xml"/>
  <Override PartName="/ppt/ink/inkAction25.xml" ContentType="application/vnd.ms-office.inkAction+xml"/>
  <Override PartName="/ppt/ink/inkAction26.xml" ContentType="application/vnd.ms-office.inkAction+xml"/>
  <Override PartName="/ppt/ink/inkAction27.xml" ContentType="application/vnd.ms-office.inkAction+xml"/>
  <Override PartName="/ppt/ink/inkAction28.xml" ContentType="application/vnd.ms-office.inkAction+xml"/>
  <Override PartName="/ppt/ink/inkAction29.xml" ContentType="application/vnd.ms-office.inkAction+xml"/>
  <Override PartName="/ppt/ink/inkAction30.xml" ContentType="application/vnd.ms-office.inkAction+xml"/>
  <Override PartName="/ppt/ink/inkAction31.xml" ContentType="application/vnd.ms-office.inkAction+xml"/>
  <Override PartName="/ppt/ink/inkAction32.xml" ContentType="application/vnd.ms-office.inkAction+xml"/>
  <Override PartName="/ppt/ink/inkAction33.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508" r:id="rId2"/>
    <p:sldId id="257" r:id="rId3"/>
    <p:sldId id="258" r:id="rId4"/>
    <p:sldId id="275" r:id="rId5"/>
    <p:sldId id="276" r:id="rId6"/>
    <p:sldId id="278" r:id="rId7"/>
    <p:sldId id="279" r:id="rId8"/>
    <p:sldId id="280" r:id="rId9"/>
    <p:sldId id="281" r:id="rId10"/>
    <p:sldId id="277" r:id="rId11"/>
    <p:sldId id="272" r:id="rId12"/>
    <p:sldId id="273" r:id="rId13"/>
    <p:sldId id="274" r:id="rId14"/>
    <p:sldId id="259" r:id="rId15"/>
    <p:sldId id="260" r:id="rId16"/>
    <p:sldId id="261" r:id="rId17"/>
    <p:sldId id="262" r:id="rId18"/>
    <p:sldId id="263" r:id="rId19"/>
    <p:sldId id="264" r:id="rId20"/>
    <p:sldId id="265" r:id="rId21"/>
    <p:sldId id="266" r:id="rId22"/>
    <p:sldId id="267" r:id="rId23"/>
    <p:sldId id="268" r:id="rId24"/>
    <p:sldId id="269" r:id="rId25"/>
    <p:sldId id="270" r:id="rId26"/>
    <p:sldId id="271" r:id="rId27"/>
    <p:sldId id="282" r:id="rId28"/>
    <p:sldId id="284" r:id="rId29"/>
    <p:sldId id="283" r:id="rId30"/>
    <p:sldId id="285" r:id="rId31"/>
    <p:sldId id="286" r:id="rId32"/>
    <p:sldId id="289" r:id="rId33"/>
    <p:sldId id="291" r:id="rId34"/>
    <p:sldId id="287" r:id="rId35"/>
    <p:sldId id="288" r:id="rId36"/>
    <p:sldId id="290" r:id="rId37"/>
    <p:sldId id="292" r:id="rId38"/>
    <p:sldId id="293" r:id="rId39"/>
    <p:sldId id="294" r:id="rId40"/>
    <p:sldId id="295" r:id="rId41"/>
    <p:sldId id="296" r:id="rId42"/>
    <p:sldId id="297" r:id="rId43"/>
    <p:sldId id="298"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15" autoAdjust="0"/>
    <p:restoredTop sz="94660"/>
  </p:normalViewPr>
  <p:slideViewPr>
    <p:cSldViewPr snapToGrid="0">
      <p:cViewPr varScale="1">
        <p:scale>
          <a:sx n="108" d="100"/>
          <a:sy n="108" d="100"/>
        </p:scale>
        <p:origin x="25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18:09.712"/>
    </inkml:context>
    <inkml:brush xml:id="br0">
      <inkml:brushProperty name="width" value="0.05292" units="cm"/>
      <inkml:brushProperty name="height" value="0.05292" units="cm"/>
      <inkml:brushProperty name="color" value="#FF0000"/>
    </inkml:brush>
  </inkml:definitions>
  <iact:action type="add" startTime="5646">
    <iact:property name="dataType"/>
    <iact:actionData xml:id="d0">
      <inkml:trace xmlns:inkml="http://www.w3.org/2003/InkML" xml:id="stk0" contextRef="#ctx0" brushRef="#br0">12648 10389 0,'22'-22'49,"0"22"-18,44 0-23,23 0 0,44-22 1,66 0-1,67 0-1,0-1 2,22 23-1,0-22-1,-22-44 1,-23 44 1,-66-23 0,-44 45-3,-66 0 3</inkml:trace>
    </iact:actionData>
  </iact:action>
  <iact:action type="add" startTime="6223">
    <iact:property name="dataType"/>
    <iact:actionData xml:id="d1">
      <inkml:trace xmlns:inkml="http://www.w3.org/2003/InkML" xml:id="stk1" contextRef="#ctx0" brushRef="#br0">13578 10566 0,'44'0'47,"45"0"-39,110-22 0,23-44 0,44 44 0,66-23 0,0 23 0,-88-22 0,-1 22 1,-43-23-1,-67 23 0,-67 22-1,-44-22 2,0 22-1</inkml:trace>
    </iact:actionData>
  </iact:action>
  <iact:action type="add" startTime="20360">
    <iact:property name="dataType"/>
    <iact:actionData xml:id="d2">
      <inkml:trace xmlns:inkml="http://www.w3.org/2003/InkML" xml:id="stk2" contextRef="#ctx0" brushRef="#br0">20489 13003 0,'22'0'66,"22"0"-60,67-22 2,66 0-1,45 0 1,21-23 0,45 1 1,44 22-2,1-45 1,-68 23 2,-65 22-4,-45 0 2,-44 0 0,-67 22 0</inkml:trace>
    </iact:actionData>
  </iact:action>
  <iact:action type="add" startTime="20968">
    <iact:property name="dataType"/>
    <iact:actionData xml:id="d3">
      <inkml:trace xmlns:inkml="http://www.w3.org/2003/InkML" xml:id="stk3" contextRef="#ctx0" brushRef="#br0">21574 13247 0,'44'0'63,"67"-45"-54,66-43-2,23 43 2,-1 1-1,45-44 0,-23 21 0,-66 23-1,-22-1 0,-89 45 2,1 0-2,-23 0 1</inkml:trace>
    </iact:actionData>
  </iact:action>
  <iact:action type="add" startTime="29048">
    <iact:property name="dataType"/>
    <iact:actionData xml:id="d4">
      <inkml:trace xmlns:inkml="http://www.w3.org/2003/InkML" xml:id="stk4" contextRef="#ctx0" brushRef="#br0">24254 15883 0,'22'-23'58,"0"1"-36,23 22-14,88-44-1,22 0 1,22-1 1,66-43-2,23 21 3,44 1-2,-22-23-2,22 23 1,-66 22 1,-45-1 2,-66 1-3,-88 22 3,21 0-4</inkml:trace>
    </iact:actionData>
  </iact:action>
  <iact:action type="add" startTime="29616">
    <iact:property name="dataType"/>
    <iact:actionData xml:id="d5">
      <inkml:trace xmlns:inkml="http://www.w3.org/2003/InkML" xml:id="stk5" contextRef="#ctx0" brushRef="#br0">24941 16326 0,'0'-22'58,"110"-67"-52,68 0 1,21-44 1,67 45 0,-23-1 0,68-22-1,-68 67 1,1-22 1,-45-23-1,-44 45-1,-88 44 1,-1-22 0,-44 22 0,-22-23 1</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4136">
    <iact:property name="dataType"/>
    <iact:actionData xml:id="d0">
      <inkml:trace xmlns:inkml="http://www.w3.org/2003/InkML" xml:id="stk0" contextRef="#ctx0" brushRef="#br0">3987 6092 0,'22'22'113,"23"44"-110,-23-43-1,0-1 6,0 0 9,0 0 6,23-22 66,21 0-81,0-66 0,45-1 0,22-21 0,0 21 0,0 1 0,-22 21 0,-45 1 0,1 22 0,-45 0 0,0 22 0,-22-22 0</inkml:trace>
    </iact:actionData>
  </iact:action>
  <iact:action type="add" startTime="5104">
    <iact:property name="dataType"/>
    <iact:actionData xml:id="d1">
      <inkml:trace xmlns:inkml="http://www.w3.org/2003/InkML" xml:id="stk1" contextRef="#ctx0" brushRef="#br0">10167 6557 0,'66'-22'55,"134"0"-47,21 0 1,1-23-1,-67 23-1,66 22 1,-44-22 0,-44 22 0,0-22-1,0 0 3,-66 22-3,-23-23 1,-22 23 10</inkml:trace>
    </iact:actionData>
  </iact:action>
  <iact:action type="add" startTime="5528">
    <iact:property name="dataType"/>
    <iact:actionData xml:id="d2">
      <inkml:trace xmlns:inkml="http://www.w3.org/2003/InkML" xml:id="stk2" contextRef="#ctx0" brushRef="#br0">10876 6801 0,'44'0'86,"67"0"-77,66 0-1,-44 0 0,66 0 0,-22 0 0,1 0 0,-68 0 0,-43 0-1,-1 0 1,-44 0 0</inkml:trace>
    </iact:actionData>
  </iact:action>
  <iact:action type="add" startTime="20488">
    <iact:property name="dataType"/>
    <iact:actionData xml:id="d3">
      <inkml:trace xmlns:inkml="http://www.w3.org/2003/InkML" xml:id="stk3" contextRef="#ctx0" brushRef="#br0">16812 6203 0,'22'0'64,"0"22"-58,0-22 2,23 22 8,-23 0 0,-22 0-8,22-22 0,-22 22 1,22-22-1,0 22 1,22 1-2,-21-23 10,-1 22-10,0-22 0,0 22 1,0 0 8,0-22-7,1 22 7,-1-22 89,44 0-98,-22 0 1,45-44 0,66-45 0,44 1 0,-44-1 0,89-44 0,-89 67-1,44-1 2,1-21-2,-67 43 1,-23 23 0,-65 0 0</inkml:trace>
    </iact:actionData>
  </iact:action>
  <iact:action type="add" startTime="25424">
    <iact:property name="dataType"/>
    <iact:actionData xml:id="d4">
      <inkml:trace xmlns:inkml="http://www.w3.org/2003/InkML" xml:id="stk4" contextRef="#ctx0" brushRef="#br0">25649 6623 0,'67'-22'57,"110"0"-51,111 0 2,89 0 1,-1 0-1,1 22-2,-67 0 2,-22 0 1,-111 0-1,-44 0 0,-89 0-1,-22 0 1,0 0 8</inkml:trace>
    </iact:actionData>
  </iact:action>
  <iact:action type="add" startTime="26024">
    <iact:property name="dataType"/>
    <iact:actionData xml:id="d5">
      <inkml:trace xmlns:inkml="http://www.w3.org/2003/InkML" xml:id="stk5" contextRef="#ctx0" brushRef="#br0">26159 6823 0,'111'0'51,"199"0"-47,177 0 4,244 0 0,-67 0 0,-132 0-1,-89 0 2,-155 0-2,-66 0 1,-67 0 0,-89 0 0,-44 0 1</inkml:trace>
    </iact:actionData>
  </iact:action>
  <iact:action type="add" startTime="35160">
    <iact:property name="dataType"/>
    <iact:actionData xml:id="d6">
      <inkml:trace xmlns:inkml="http://www.w3.org/2003/InkML" xml:id="stk6" contextRef="#ctx0" brushRef="#br0">2858 9592 0,'22'44'46,"0"-44"-38,89 66 1,22 23-2,22 22 2,-45-23-1,23 23 1,-22 0-2,-67-67 1,1 23-1,-23-67 2,-22 22 6,44-44 99,0-23-100,1-21-6,43-23 1,23-44-1,0 23 0,22-1 1,44 0-1,0-22-1,-22 45 1,0-1 0,-44 45-1,-23-1 1,1 23 2</inkml:trace>
    </iact:actionData>
  </iact:action>
  <iact:action type="add" startTime="44831">
    <iact:property name="dataType"/>
    <iact:actionData xml:id="d7">
      <inkml:trace xmlns:inkml="http://www.w3.org/2003/InkML" xml:id="stk7" contextRef="#ctx0" brushRef="#br0">19115 9791 0,'-22'0'89,"-22"0"-68,22 0-20,0 0 7,-23 0 2,-21 0-3,44 0 1,-23 0 0,23 0 0,0 0-1,-22 0 1,0 0 8,21 0 2,-21 0 21,22 22-7,22 0-24,0 1 8,0-1-8,0 0 0,0 0-1,0 22 9,0-22 2,0 1-10,0-1-1,22-22 2,0 22-2,0 22 1,1-44 0,-23 22 0,22 0 7,44 1 11,-44-1-11,0 0-8,1-22 2,-1 0-1,0 0 8,0 22 2,0-22 4,0 0 43,23 0-34,-23 0-15,0-22-8,0 22 0,0-22-1,0 22 2,23-45 6,-23 45-7,0-22 8,0 0 8,-22 0-16,44 22 0,-44-22 0,0 0 8,0 0-7,0-1-1,0-21 2,0 22-4,0 0 2,0 0 0,0 0 9,-22-1 7,22 1-8,-22 22 24,22-22-25,-22 22 0,-44 0-6,21 0-2,-21 0 1,-45 0 1,0 0-1</inkml:trace>
    </iact:actionData>
  </iact:action>
  <iact:action type="add" startTime="47047">
    <iact:property name="dataType"/>
    <iact:actionData xml:id="d8">
      <inkml:trace xmlns:inkml="http://www.w3.org/2003/InkML" xml:id="stk8" contextRef="#ctx0" brushRef="#br0">4253 10079 0,'22'0'32,"0"0"-15,0 0-11,1 0 4,-1 0-5,0 0 4,44 0 0,1 22-1,-45 0 17,0-22-2,0 0 82,0 0-90,23 0-8,-23-44 4,0 44-6,-22-44 4,22 22-1,0-1 0,-22 1 1,0 0 22</inkml:trace>
    </iact:actionData>
  </iact:action>
  <iact:action type="add" startTime="48568">
    <iact:property name="dataType"/>
    <iact:actionData xml:id="d9">
      <inkml:trace xmlns:inkml="http://www.w3.org/2003/InkML" xml:id="stk9" contextRef="#ctx0" brushRef="#br0">25207 9747 0,'44'0'79,"111"0"-71,111 0 0,44 0 0,22-67 0,45 23-1,-1 44 2,-22 0-1,-88 0-1,44 0 1,-110 0 0,-90 0 0,-65 0 1,-23 0-1,0 0 0</inkml:trace>
    </iact:actionData>
  </iact:action>
  <iact:action type="add" startTime="49048">
    <iact:property name="dataType"/>
    <iact:actionData xml:id="d10">
      <inkml:trace xmlns:inkml="http://www.w3.org/2003/InkML" xml:id="stk10" contextRef="#ctx0" brushRef="#br0">24631 10301 0,'22'0'50,"111"0"-44,88 0 1,111-67 2,67 23-2,288-45 1,-45 1 1,45-1-2,66-22 1,-111 0-1,-132 89 1,-245 22 0,-87-22-1,-112 22 2,-44 0 0</inkml:trace>
    </iact:actionData>
  </iact:action>
  <iact:action type="add" startTime="54744">
    <iact:property name="dataType"/>
    <iact:actionData xml:id="d11">
      <inkml:trace xmlns:inkml="http://www.w3.org/2003/InkML" xml:id="stk11" contextRef="#ctx0" brushRef="#br0">7908 13889 0,'22'0'28,"22"0"-7,0 0-14,67 0 0,133-66 1,22 43-1,110-21 1,45 44 0,266-44 1,-23 44-2,-66 0 1,67 0 1,-377 0-2,-45 0 1,-110 0 1,-89 0-2,-21 0 1</inkml:trace>
    </iact:actionData>
  </iact:action>
  <iact:action type="add" startTime="55168">
    <iact:property name="dataType"/>
    <iact:actionData xml:id="d12">
      <inkml:trace xmlns:inkml="http://www.w3.org/2003/InkML" xml:id="stk12" contextRef="#ctx0" brushRef="#br0">9923 14111 0,'22'0'50,"134"0"-45,43 0 3,67 0 0,44 0 1,0 0-2,66-45 0,-88-21 1,0 66 0,-66-45 0,-67 23 0,-89 22 0,-44 0 1</inkml:trace>
    </iact:actionData>
  </iact:action>
  <iact:action type="add" startTime="65568">
    <iact:property name="dataType"/>
    <iact:actionData xml:id="d13">
      <inkml:trace xmlns:inkml="http://www.w3.org/2003/InkML" xml:id="stk13" contextRef="#ctx0" brushRef="#br0">18451 13800 0,'22'0'82,"22"0"-76,-22 23 1,1-1 2,-1-22-2,0 22 0,22 0 1,-22 0 0,1-22 1,-1 22-1,0-22 115,22 0-117,-22 0 1,23 0 1,21-22 0,-22 0-1,1 0 1,-23-22 0,22 44 1,0-45-2,1 23 1,-1 0 0,-22 0 0,0 22 1,0 0-1,1-22 0,21 0 0,-22 22 9,22 0-2,-22 0-7,-22-23-1,45 23 1,-23 0 0,0-22 0,22 22 1,-21-22 6,-1 22 2</inkml:trace>
    </iact:actionData>
  </iact:action>
  <iact:action type="add" startTime="75846">
    <iact:property name="dataType"/>
    <iact:actionData xml:id="d14">
      <inkml:trace xmlns:inkml="http://www.w3.org/2003/InkML" xml:id="stk14" contextRef="#ctx0" brushRef="#br0">30744 13291 0,'44'0'80,"45"0"-72,-23 0 0,-44 0 0,156 0 0,21-22 1,45 22-2,-89-22 1,-22 22 1,-1 0-1,-43 0 0,-23 0 0,1-23-1,-1 1 1</inkml:trace>
    </iact:actionData>
  </iact:action>
  <iact:action type="add" startTime="76408">
    <iact:property name="dataType"/>
    <iact:actionData xml:id="d15">
      <inkml:trace xmlns:inkml="http://www.w3.org/2003/InkML" xml:id="stk15" contextRef="#ctx0" brushRef="#br0">30545 13690 0,'66'0'42,"67"0"-37,66 0 4,-22 0-2,67 0 1,-22 0 0,43 0 0,1 0-1,-22 0 1,-89 0 0,-44 0 0,-67 0 0,-22 0 0</inkml:trace>
    </iact:actionData>
  </iact:action>
  <iact:action type="add" startTime="78696">
    <iact:property name="dataType"/>
    <iact:actionData xml:id="d16">
      <inkml:trace xmlns:inkml="http://www.w3.org/2003/InkML" xml:id="stk16" contextRef="#ctx0" brushRef="#br0">23590 13402 0,'44'0'55,"67"0"-47,132 0 0,23 0 0,22 0 0,44 0 0,-44 0-1,0 0 1,-44 0 1,-45 0-2,-44 0 1,-88 0 1,-45 0 7</inkml:trace>
    </iact:actionData>
  </iact:action>
  <iact:action type="add" startTime="80104">
    <iact:property name="dataType"/>
    <iact:actionData xml:id="d17">
      <inkml:trace xmlns:inkml="http://www.w3.org/2003/InkML" xml:id="stk17" contextRef="#ctx0" brushRef="#br0">19381 13867 0,'22'22'146,"-22"22"-140,0 1 1,22-23 1,-22 0 8,0 0-6,0 0 28,0 23 17</inkml:trace>
    </iact:actionData>
  </iact:action>
  <iact:action type="add" startTime="81554">
    <iact:property name="dataType"/>
    <iact:actionData xml:id="d18">
      <inkml:trace xmlns:inkml="http://www.w3.org/2003/InkML" xml:id="stk18" contextRef="#ctx0" brushRef="#br0">19957 13202 0,'0'-22'168,"22"22"-163,-22-22 4,22 22 15,23 0 55,-23 0-31,0 0-40,0 22 12,-22 0-15,22-22 10,-22 22-7,0 1 7,0 21-7,0-22 0,0 0 0,0 23 0,0-23 8,0 0 0,0 0 8,0 0-8,-22 0 9,0-22-1,44 0 113,67 0-130,-23-44 1,1 0 0,-23 44 0,22-22 0,1-23 0,-45 45-1,0 0 1</inkml:trace>
    </iact:actionData>
  </iact:action>
  <iact:action type="add" startTime="83064">
    <iact:property name="dataType"/>
    <iact:actionData xml:id="d19">
      <inkml:trace xmlns:inkml="http://www.w3.org/2003/InkML" xml:id="stk19" contextRef="#ctx0" brushRef="#br0">19780 11984 0,'0'-22'66,"0"0"-61,0 0 3,22-1 0,22-21 0,1 22 0,-1-22-1,0 44 2,-22-22-1,1 22 0,-1 0 48,0 0-25,0 0 1,-22 22-15,0 0-8,0 22 5,0 0-6,0-21 0,0-1 0,-22-22 0,22 22 0,-22-22 1,0 22-1,22 0 8,-23-22 0,1 0 167,44 0-135,23 0-32,-23 22-7,0-22-1,0 22 0,-22 1 0,44-1 0,-21-22 0,-1 44-1,0-44 2,-22 44 7,22-21-1,-22-1 10,0 0-17,0 0 16,0 22-1,-44-22-15,-1-22 1,1 23-2,0-23 3,0 0-4,-1 0 2,1 0 0,22 0 1</inkml:trace>
    </iact:actionData>
  </iact:action>
  <iact:action type="add" startTime="84616">
    <iact:property name="dataType"/>
    <iact:actionData xml:id="d20">
      <inkml:trace xmlns:inkml="http://www.w3.org/2003/InkML" xml:id="stk20" contextRef="#ctx0" brushRef="#br0">17897 11563 0,'44'0'8,"-44"22"23,0 0-23,0 1 16,0-1-8,0 0 8,0 0 0,0 0 33,45-22 77,43 0-126,-43 0 0,21 0 0,-22 0 1,1 0-1,-23 0 8</inkml:trace>
    </iact:actionData>
  </iact:action>
  <iact:action type="add" startTime="85631">
    <iact:property name="dataType"/>
    <iact:actionData xml:id="d21">
      <inkml:trace xmlns:inkml="http://www.w3.org/2003/InkML" xml:id="stk21" contextRef="#ctx0" brushRef="#br0">18097 11585 0,'-23'22'51,"23"23"-45,0-1 1,0 0 1,0 1 0,0-1 0,0 0 0,0 1 0,0-23 7,0 0-7,0 0 0,0 0 8,0 0 18</inkml:trace>
    </iact:actionData>
  </iact:action>
  <iact:action type="add" startTime="86432">
    <iact:property name="dataType"/>
    <iact:actionData xml:id="d22">
      <inkml:trace xmlns:inkml="http://www.w3.org/2003/InkML" xml:id="stk22" contextRef="#ctx0" brushRef="#br0">17831 12870 0,'0'67'71,"0"-23"-63,0 0 0,22-22 0,-22 23 0,22 21 0,-22-44 8,0 0-1,22-22 114,0 0-121,0 0 16,23 0 0,-23 0-8,0 0 0,22 0-8,-44 22 16,23-22 63,-23 23-70,0-1-2,0 0-7,0 0 8,0 0-8,0 0 4,0 1-7,-23-1 19,1-22-16,0 0 0,0 0 8,0 0 40</inkml:trace>
    </iact:actionData>
  </iact:action>
  <iact:action type="add" startTime="87522">
    <iact:property name="dataType"/>
    <iact:actionData xml:id="d23">
      <inkml:trace xmlns:inkml="http://www.w3.org/2003/InkML" xml:id="stk23" contextRef="#ctx0" brushRef="#br0">17875 13003 0,'0'-22'24,"22"0"-11,22-23-5,45 1-1,66-22 1,-22-1 0,-44 23-1,-23 22 2</inkml:trace>
    </iact:actionData>
  </iact:action>
  <iact:action type="add" startTime="89064">
    <iact:property name="dataType"/>
    <iact:actionData xml:id="d24">
      <inkml:trace xmlns:inkml="http://www.w3.org/2003/InkML" xml:id="stk24" contextRef="#ctx0" brushRef="#br0">18429 14044 0,'44'0'19,"0"0"-14,1 0 2,21 22 1,-22 0 0,23 23-1,-23-23 1,-22 0 0,23 0 1,21 22-1,-66-21 0,22-23 8,0 0 16,0 0 8,23-45-24,-23 23-8,22-66 0,45 21 0,-45 23 0,89-23-1,-67 1 1,23 44 0,22-45 0,0 45 4,-23-22-8,-44 22 5,1 0 0,-23 22-2,0 0 17</inkml:trace>
    </iact:actionData>
  </iact:action>
  <iact:action type="add" startTime="92799">
    <iact:property name="dataType"/>
    <iact:actionData xml:id="d25">
      <inkml:trace xmlns:inkml="http://www.w3.org/2003/InkML" xml:id="stk25" contextRef="#ctx0" brushRef="#br0">19691 11585 0,'-22'0'91,"0"0"-86,-22 0 3,22 0-1,-45 0 1,23 22 0,-1 1 8,23-23-8,0 0 0,0 0 0,22 22 0,-22-22 0,0 0 0,0 22 1,-1 0-1,1-22 0,-22 44 2,0-44-4,-1 23 1,45-1 1,-22-22 0,0 22 0,0 0 9,0 0 7,22 0-16,0 0 0,0 1 0,0 21 0,0 0 0,0-22-1,0 0 1,0 1 0,0-1 0,0 0 0,22 0 1,0 0-1,0 0 0,0 1 1,-22-1-2,23 0 1,-1-22-1,-22 22 3,22 0-3,0-22 1,0 0-1,22 22 1,1-22 9,-23 0-10,22 22 1,-22-22-1,45 23 3,-45-1-3,0-22 1,0 0 0,0 0 17,1 0-1,-1 0-16,0 0 8,44 0-7,-44 0-2,23 0 1,-1 0 0,22 0-1,-21-22 10,-23-23-7,0 45-3,0-22 0,23-44 1,-23 66-1,-22-22 1,0-1 3,0 1-5,22-22 1,-22 22 9,0 0 0,0-23-8,-22 23 0,0-44 0,-1 44 9,1-23-10,0 1 1,0 22 0,-22-22-1,21-1 2,1 23-1,0 22 1,-22-44-1,0 44 1,-1-45-2,23 23 1,-44 22-1,21-22 9,23 22-8,0 0-1,-22 0 2,22 0-1,-23 0-1,23 0 2,-22 0 0</inkml:trace>
    </iact:actionData>
  </iact:action>
  <iact:action type="add" startTime="115880">
    <iact:property name="dataType"/>
    <iact:actionData xml:id="d26">
      <inkml:trace xmlns:inkml="http://www.w3.org/2003/InkML" xml:id="stk26" contextRef="#ctx0" brushRef="#br0">24143 13623 0,'22'0'34,"1"0"-29,-1 0 3,22 0-1,45 0 2,21 0-1,45 0-1,89 0 2,22 0-1,133 0 0,-45 0 0,-22 0 0,-66 0-1,-89 0 2,-88 0-1,-23 0 0,-44 0 0</inkml:trace>
    </iact:actionData>
  </iact:action>
  <iact:action type="add" startTime="119055">
    <iact:property name="dataType"/>
    <iact:actionData xml:id="d27">
      <inkml:trace xmlns:inkml="http://www.w3.org/2003/InkML" xml:id="stk27" contextRef="#ctx0" brushRef="#br0">29504 13380 0,'22'0'67,"22"44"-61,22-22 1,-43 0 1,-1-22 0,22 44 0,-22-44 72,45 0-72,43 0 1,68-44-2,-23 0 1,-45 0 0,23 21 0,-66 1 1,-23 0-3,0 22 2</inkml:trace>
    </iact:actionData>
  </iact:action>
  <iact:action type="add" startTime="127575">
    <iact:property name="dataType"/>
    <iact:actionData xml:id="d28">
      <inkml:trace xmlns:inkml="http://www.w3.org/2003/InkML" xml:id="stk28" contextRef="#ctx0" brushRef="#br0">23346 17234 0,'66'0'152,"67"0"-145,-22 0 1,44 0 0,-44 0 0,22 0 0,-67 0 1,1 0-1,-23 0 2,-22 0-4,0 0 1,0 0 65,23 0-47,-23 0-10,44 0-6,-44 0-2,1 0 1,21 0 0,0 0 1,-22 0 8,0 0 6,1 0-7,21 0 8,-22 0-8,0 0-8,0 0 8</inkml:trace>
    </iact:actionData>
  </iact:action>
  <iact:action type="add" startTime="128888">
    <iact:property name="dataType"/>
    <iact:actionData xml:id="d29">
      <inkml:trace xmlns:inkml="http://www.w3.org/2003/InkML" xml:id="stk29" contextRef="#ctx0" brushRef="#br0">19071 17433 0,'0'22'114,"22"23"-108,-22-23 1,0 0 1,0 0 0,0 0 0,0 0 0,0 1 23</inkml:trace>
    </iact:actionData>
  </iact:action>
  <iact:action type="add" startTime="129942">
    <iact:property name="dataType"/>
    <iact:actionData xml:id="d30">
      <inkml:trace xmlns:inkml="http://www.w3.org/2003/InkML" xml:id="stk30" contextRef="#ctx0" brushRef="#br0">19824 16946 0,'0'-22'185,"0"0"-169,0-1 8,22 1 0,0 22 0,1 0-7,-1 0-10,0 0 4,0 0-5,0 0 1,0 22 1,1 1-1,-1-1 10,0 0-11,-22 0 27,0 0-15,0 0-11,0 0 2,0 1 8,0-1-11,0 0 2,-22-22 0,22 22 1,-22-22-1,22 22-2,-23-22 35,23 22 104,45-22-138,-1 0 1,-22-22 0,22 0-1,-21 0 1,-1 22 1,0 0 8</inkml:trace>
    </iact:actionData>
  </iact:action>
  <iact:action type="add" startTime="131562">
    <iact:property name="dataType"/>
    <iact:actionData xml:id="d31">
      <inkml:trace xmlns:inkml="http://www.w3.org/2003/InkML" xml:id="stk31" contextRef="#ctx0" brushRef="#br0">19780 15550 0,'0'0'3,"22"0"10,0 0 8,0 0-5,0 0-8,1 0 8,-1 0-8,0 0 8,22 0-8,-44 23 0,22-23-1,-22 44 2,0-22-2,0 22 0,0-22 2,0 23 7,0-1 0,-22-22 3,0-22-5,44 0 139,0 0-138,1 0-7,-1 0 1,0 0 24,22 0-19,-44 22-4,22 0-4,-22 1 9,0 21-8,0-22 10,0 0 1,0 0-11,-22 23 1,0-45 0,-22 0 0,-1 22-1,-21-22 1,22 0 0,-23 0 0,45 0 1,0 0 0,0 0-4,0 0 4</inkml:trace>
    </iact:actionData>
  </iact:action>
  <iact:action type="add" startTime="132768">
    <iact:property name="dataType"/>
    <iact:actionData xml:id="d32">
      <inkml:trace xmlns:inkml="http://www.w3.org/2003/InkML" xml:id="stk32" contextRef="#ctx0" brushRef="#br0">18163 15218 0,'0'-22'30,"0"66"-6,0 1-16,-22-23 0,22 0 1,0 0-2,0 0 1,0 0 0,0 0 36,0 1 9,0-1-5,22 0 39,67-22-79,21-22 0,-43 22 0,-1-22 0,1 22-1,-23-23 2,-22 23-1,0 0 1,0 0-1</inkml:trace>
    </iact:actionData>
  </iact:action>
  <iact:action type="add" startTime="133488">
    <iact:property name="dataType"/>
    <iact:actionData xml:id="d33">
      <inkml:trace xmlns:inkml="http://www.w3.org/2003/InkML" xml:id="stk33" contextRef="#ctx0" brushRef="#br0">18340 15307 0,'0'22'88,"0"44"-81,0-21 1,0-23-1,0 22 2,0-22-1,0 0-1,0 1 13</inkml:trace>
    </iact:actionData>
  </iact:action>
  <iact:action type="add" startTime="134176">
    <iact:property name="dataType"/>
    <iact:actionData xml:id="d34">
      <inkml:trace xmlns:inkml="http://www.w3.org/2003/InkML" xml:id="stk34" contextRef="#ctx0" brushRef="#br0">17831 16459 0,'0'44'72,"0"-22"-65,0 22 1,0-22 1,0 1-2,0-1 2,0 0-2,0 0 0,22-22 130,0 0-129,22 0 1,1 0 7,-23 0 30,0 22 52,0-22-83,0 22 1,-22 23 0,0-23-6,0 0-4,0 0 10,0 0-8,0 0 8,0 1-8,0-1-1,-22-22 9,0 22-8,22 0 1,-22-22-2,0 22 9,-1-22 89</inkml:trace>
    </iact:actionData>
  </iact:action>
  <iact:action type="add" startTime="135343">
    <iact:property name="dataType"/>
    <iact:actionData xml:id="d35">
      <inkml:trace xmlns:inkml="http://www.w3.org/2003/InkML" xml:id="stk35" contextRef="#ctx0" brushRef="#br0">17853 16591 0,'0'-22'59,"22"0"-54,44 22 4,1-44-1,-45 22-1,0 22 1,23-22 0,-23-1 23</inkml:trace>
    </iact:actionData>
  </iact:action>
  <iact:action type="add" startTime="163760">
    <iact:property name="dataType"/>
    <iact:actionData xml:id="d36">
      <inkml:trace xmlns:inkml="http://www.w3.org/2003/InkML" xml:id="stk36" contextRef="#ctx0" brushRef="#br0">22859 17101 0,'44'0'87,"-22"0"-79,22 22 0,1 22 0,21-21 0,-44 21 0,0-44 0,-22 22-1,45 0 2,-23-22 80,66-22-81,-21-44-1,22-1 1,43-22-1,1 1 1,0-1 0,-88 67 1,43-44-1,-66 66 0,23-22 0</inkml:trace>
    </iact:actionData>
  </iact:action>
  <iact:action type="add" startTime="165024">
    <iact:property name="dataType"/>
    <iact:actionData xml:id="d37">
      <inkml:trace xmlns:inkml="http://www.w3.org/2003/InkML" xml:id="stk37" contextRef="#ctx0" brushRef="#br0">19093 16946 0,'-22'0'26,"0"0"-12,0 0-8,-23 0 3,1 0-1,22 0 0,0 0-1,-22 22 1,-1-22 1,23 0 1,-22 22-4,0 0 3,21 0-3,1 1 2,0-1 1,0-22-1,22 22 8,-22-22 0,22 22 0,-22-22 0,22 22-9,-23 0 9,23 1-7,-22-23-1,22 44 0,0-22 8,0 0-8,0 0 0,0 0 0,0 1 7,0-1-7,0 0 3,0 0 3,0 22 2,0-21 0,22-1-8,-22 0 8,23 0-8,-1 0 8,0 0-9,0 0 18,0-22 1,0 0-13,1 0-5,21 0 0,-22 0 0,0 0 1,22 0-1,-21 0 0,21 0 0,-22 0 1,0 0-3,22 0 2,-21 0 8,-1 0 0,22 0-8,-22 0 50,0 0-27,1-22-6,-23 0-2,0 0-7,22 0-8,-22 0 0,22-23-1,0 45 1,-22-22 1,0 0-2,22 0 9,0-22 8,-22 21-8,0 1 11,0 0-21,0 0 26,0 0-16,0 0 8,0 0-16,0-1 9,0 1-10,0 0 9,0 0-9,-22 0 1,0 22 0,22-22 1,-22-1-1,0 1 15,0 22-7,22-22 1,-23 22-1,23-22 0,-22 0-9,0 0 18,0 22-9,0-22-1,0 22 1,-1-23 89,1 23-97,-44 0 0,22-22 0</inkml:trace>
    </iact:actionData>
  </iact:action>
  <iact:action type="add" startTime="169247">
    <iact:property name="dataType"/>
    <iact:actionData xml:id="d38">
      <inkml:trace xmlns:inkml="http://www.w3.org/2003/InkML" xml:id="stk38" contextRef="#ctx0" brushRef="#br0">19359 16946 0,'22'-22'49,"0"22"-32,23 0-9,-1 44-3,0 0 3,1-22 0,-1 23 0,-22-23 0,22 22 0,-22-44 1,1 22 6,-1-22 82,44-44-88,23-22 0,-23-23-2,23 45 3,-23-45-3,23 23 1,-45 21-2,45 1 1,-67 22 2,0 0-1,22 22 7</inkml:trace>
    </iact:actionData>
  </iact:action>
  <iact:action type="add" startTime="171022">
    <iact:property name="dataType"/>
    <iact:actionData xml:id="d39">
      <inkml:trace xmlns:inkml="http://www.w3.org/2003/InkML" xml:id="stk39" contextRef="#ctx0" brushRef="#br0">27178 17190 0,'22'0'7,"0"0"60,0 0-52,23 0-7,-1 0 0,22 0 0,23 0 0,66 0-1,0-23 1,-22 1 0,44 22 0,45-22-1,-67 0 2,-45 22-1,-21 0 0,44 0 0,-22 0 0,22 0 0,-45 0 0,-21 0 0,-1 0 0,-44 0 0,0 0 0,0 0 9</inkml:trace>
    </iact:actionData>
  </iact:action>
  <iact:action type="add" startTime="171687">
    <iact:property name="dataType"/>
    <iact:actionData xml:id="d40">
      <inkml:trace xmlns:inkml="http://www.w3.org/2003/InkML" xml:id="stk40" contextRef="#ctx0" brushRef="#br0">27687 17389 0,'67'0'71,"154"0"-63,-21-22 0,65 0 1,1-1 0,0 23-2,-89-22 3,45 22-3,-112 0 0,-43 0 1,-23 0-1</inkml:trace>
    </iact:actionData>
  </iact:action>
  <iact:action type="add" startTime="175584">
    <iact:property name="dataType"/>
    <iact:actionData xml:id="d41">
      <inkml:trace xmlns:inkml="http://www.w3.org/2003/InkML" xml:id="stk41" contextRef="#ctx0" brushRef="#br0">30677 17212 0,'89'0'55,"88"0"-47,23 0 0,65 0 0,23 0-1,0 0 1,45 0 0,-46 0 0,-43 0 1,-67 0-2,-66 0 1,-89 0 0,0 0 0</inkml:trace>
    </iact:actionData>
  </iact:action>
  <iact:action type="add" startTime="176064">
    <iact:property name="dataType"/>
    <iact:actionData xml:id="d42">
      <inkml:trace xmlns:inkml="http://www.w3.org/2003/InkML" xml:id="stk42" contextRef="#ctx0" brushRef="#br0">30943 17522 0,'133'0'26,"66"0"-21,112 0 3,87 0 0,23 0 0,66 0 0,-66 0 0,-44 0-1,-134 0 2,-88 0-1,-88 0-1,-45 0 2</inkml:trace>
    </iact:actionData>
  </iact:action>
  <iact:action type="add" startTime="184271">
    <iact:property name="dataType"/>
    <iact:actionData xml:id="d43">
      <inkml:trace xmlns:inkml="http://www.w3.org/2003/InkML" xml:id="stk43" contextRef="#ctx0" brushRef="#br0">31918 15750 0,'0'-22'27,"22"22"-15,0 0-4,22 22 0,-21 0 0,43 0 0,-22 0 0,1 22 0,-1-21 0,0-1-1,-44 0 2,45-22-1,-1 22 10,0-22 4,-22 0-13,45 0-1,21-22 0,1-22 0,44-23-1,0-44 2,0 23 0,-23-1-1,1 23-1,-44-23 0,-23 45 1,0 22 8</inkml:trace>
    </iact:actionData>
  </iact:action>
  <iact:action type="add" startTime="185295">
    <iact:property name="dataType"/>
    <iact:actionData xml:id="d44">
      <inkml:trace xmlns:inkml="http://www.w3.org/2003/InkML" xml:id="stk44" contextRef="#ctx0" brushRef="#br0">23390 17478 0,'22'0'25,"111"0"-17,44 0-1,111 0 3,111 0-4,88 0 2,200-23 0,22 23-1,88 0 1,-22 0 0,-110 0 3,-67 0-5,-111 0 1,-221 0 1,-67 0 0,-44 0 0,-88 0 1</inkml:trace>
    </iact:actionData>
  </iact:action>
  <iact:action type="add" startTime="185803">
    <iact:property name="dataType"/>
    <iact:actionData xml:id="d45">
      <inkml:trace xmlns:inkml="http://www.w3.org/2003/InkML" xml:id="stk45" contextRef="#ctx0" brushRef="#br0">25561 17876 0,'399'0'45,"221"-44"-38,177 0 1,1 44 0,-23 0 0,-66 0 0,-156 0-1,-287 0 1,-89 0 0,-66 0 5,-45 0-8</inkml:trace>
    </iact:actionData>
  </iact:action>
  <iact:action type="add" startTime="204888">
    <iact:property name="dataType"/>
    <iact:actionData xml:id="d46">
      <inkml:trace xmlns:inkml="http://www.w3.org/2003/InkML" xml:id="stk46" contextRef="#ctx0" brushRef="#br0">19514 10256 0,'22'45'53,"0"-23"-44,-22 66-1,23-43 0,-23-23 1,22 0-1,-22 0 0,0 0 32</inkml:trace>
    </iact:actionData>
  </iact:action>
  <iact:action type="add" startTime="205480">
    <iact:property name="dataType"/>
    <iact:actionData xml:id="d47">
      <inkml:trace xmlns:inkml="http://www.w3.org/2003/InkML" xml:id="stk47" contextRef="#ctx0" brushRef="#br0">19913 9570 0,'0'-23'164,"0"46"-153,22 43-1,0 0-3,-22 23 0,0-22 0,0-1 2,0 0 0,0-43-3,0-1 2,0 0 9,-22-22-2,88 0 97,23-44-104,66-23 0,-89-21 1,45 43-1,-66 23 4,-1-22-6,0 44-1</inkml:trace>
    </iact:actionData>
  </iact:action>
  <iact:action type="add" startTime="206575">
    <iact:property name="dataType"/>
    <iact:actionData xml:id="d48">
      <inkml:trace xmlns:inkml="http://www.w3.org/2003/InkML" xml:id="stk48" contextRef="#ctx0" brushRef="#br0">19581 8152 0,'22'0'64,"44"0"-56,-22 0 0,23 0 0,-23 0 0,0 0 8,-44 22 16,0 22-17,0 1-7,0-1 1,0 0-1,-22-22 9,44-22 102,1 0-111,43 0 4,-44 0-7,0 0 2,1 0 17,-1 0-1,22 23-6,-44-1-10,0 0 1,0 22 0,0 0 9,0 1-10,0-1 2,0 0-1,-22-21-1,22-1 2,-44 0-1,21-22 0,-21 0 0,22 0 0,-45 0 0,45 0 0,-22 0 0</inkml:trace>
    </iact:actionData>
  </iact:action>
  <iact:action type="add" startTime="207571">
    <iact:property name="dataType"/>
    <iact:actionData xml:id="d49">
      <inkml:trace xmlns:inkml="http://www.w3.org/2003/InkML" xml:id="stk49" contextRef="#ctx0" brushRef="#br0">18119 7997 0,'0'88'45,"-22"1"-38,22 0 1,-23-45 0,23 0 0,0-22 0,0 1 15,45-23 25,65 0-40,23 0 0,-22 0 1,44 0-1,22-23 0,-22 1 0,-66 22 0,-23-22 0,-21 22 0,-1 0 0</inkml:trace>
    </iact:actionData>
  </iact:action>
  <iact:action type="add" startTime="208150">
    <iact:property name="dataType"/>
    <iact:actionData xml:id="d50">
      <inkml:trace xmlns:inkml="http://www.w3.org/2003/InkML" xml:id="stk50" contextRef="#ctx0" brushRef="#br0">18495 8108 0,'-22'0'8,"22"44"0,0 67 0,0 44 0,0 0 0,0-67 1,0 1-1,0-45 0,-22 1 1,22-23-2,0 0 8,-22-22 1</inkml:trace>
    </iact:actionData>
  </iact:action>
  <iact:action type="add" startTime="208798">
    <iact:property name="dataType"/>
    <iact:actionData xml:id="d51">
      <inkml:trace xmlns:inkml="http://www.w3.org/2003/InkML" xml:id="stk51" contextRef="#ctx0" brushRef="#br0">17609 9459 0,'45'0'16,"-23"44"-8,-22 23 0,22-23 0,-22 0 0,22-22 0,-22 23 0,22-45 114,0 0-115,23-45 1,-23 45 0,0 0 0,22 0-1,-44-22 1,22 22 0,0 0 0,1 0 3,-1 0 10,0 0 4,0 0-9,0 44-8,-22-21 0,22-1 0,1 22 0,-23 0-1,0-21 1,0-1 0,0 0 0,0 0 0,0 0 0,0 0 1,0 0 7,0 1 0,-23-23-8,1 22 8,0-22 0,-22 0 0</inkml:trace>
    </iact:actionData>
  </iact:action>
  <iact:action type="add" startTime="209656">
    <iact:property name="dataType"/>
    <iact:actionData xml:id="d52">
      <inkml:trace xmlns:inkml="http://www.w3.org/2003/InkML" xml:id="stk52" contextRef="#ctx0" brushRef="#br0">17631 9392 0,'45'0'39,"65"-22"-31,-43 0 0,21 0 0,-21-22 2,-1 44-4,23-45 1,-67 23 1,22 22 0</inkml:trace>
    </iact:actionData>
  </iact:action>
  <iact:action type="add" startTime="227007">
    <iact:property name="dataType"/>
    <iact:actionData xml:id="d53">
      <inkml:trace xmlns:inkml="http://www.w3.org/2003/InkML" xml:id="stk53" contextRef="#ctx0" brushRef="#br0">28440 10456 0,'22'22'75,"23"22"-70,21 0 3,23 23 0,-45-45 0,23 44-1,-23-43 1,-22-1 0,22 22 0,-22-44 0,1 22 9,21-22 56,45-22-67,-45-22 2,133-89 1,-22 44-2,22 1 2,23-23-1,-45 44 1,44-21-2,-88 21 3,22 45-4,-45-22 4,-43 44-5,-23-22 3,0 22 97</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2399">
    <iact:property name="dataType"/>
    <iact:actionData xml:id="d0">
      <inkml:trace xmlns:inkml="http://www.w3.org/2003/InkML" xml:id="stk0" contextRef="#ctx0" brushRef="#br0">3212 6335 0,'0'-22'67,"89"22"-66,-1 67 1,-44-45 6,23 44 1,44-21-1,-89-1 0,66 0 0,-65-22 0,-1 1 0,0-23 1,0 0 95,0 0-97,22-23 1,-21-21 0,21 22 0,-22-22 0,22 22 0,23-23 0,44 1 1,-45 0-2,45-23 2,22 23-2,-45 0 0,23 21 2,-45-21-2,1 0 1,-23 44 1,23-22-1,-67 0-1,22 22 1</inkml:trace>
    </iact:actionData>
  </iact:action>
  <iact:action type="add" startTime="7239">
    <iact:property name="dataType"/>
    <iact:actionData xml:id="d1">
      <inkml:trace xmlns:inkml="http://www.w3.org/2003/InkML" xml:id="stk1" contextRef="#ctx0" brushRef="#br0">10056 6779 0,'45'0'47,"21"0"-39,89-23 0,22 1 2,67 0-4,22 0 2,-1-45 0,1 67 0,0-22 1,-89 0-2,-44 22 1,-89 0-1,-21 0 2</inkml:trace>
    </iact:actionData>
  </iact:action>
  <iact:action type="add" startTime="7774">
    <iact:property name="dataType"/>
    <iact:actionData xml:id="d2">
      <inkml:trace xmlns:inkml="http://www.w3.org/2003/InkML" xml:id="stk2" contextRef="#ctx0" brushRef="#br0">9968 6491 0,'0'-23'26,"44"-43"-11,111 44-8,66-45 1,45 23 0,0 22 0,22 0 0,22 22 0,-88-22-1,-45 22 2,-22 0-1,-89 0 0,-21 0-1,-23 0 1</inkml:trace>
    </iact:actionData>
  </iact:action>
  <iact:action type="add" startTime="14838">
    <iact:property name="dataType"/>
    <iact:actionData xml:id="d3">
      <inkml:trace xmlns:inkml="http://www.w3.org/2003/InkML" xml:id="stk3" contextRef="#ctx0" brushRef="#br0">26912 6579 0,'22'0'49,"45"0"-41,110 0-2,66 0 3,45 0-2,23-44 1,87-23 0,67 1 0,-132 22 0,-23-1 0,-45 23 0,-65-22 1,-45 22-1,-111 22 0,-22 0 0,-22-22 0</inkml:trace>
    </iact:actionData>
  </iact:action>
  <iact:action type="add" startTime="15330">
    <iact:property name="dataType"/>
    <iact:actionData xml:id="d4">
      <inkml:trace xmlns:inkml="http://www.w3.org/2003/InkML" xml:id="stk4" contextRef="#ctx0" brushRef="#br0">27997 6889 0,'111'0'37,"111"-44"-30,-1 22 0,67-22 1,-22 21 0,22-21 0,-22 0 0,-23 22 1,-43-45 0,-1 45-1,-88 0 0,-67 22 0,-22 0-1</inkml:trace>
    </iact:actionData>
  </iact:action>
  <iact:action type="add" startTime="17215">
    <iact:property name="dataType"/>
    <iact:actionData xml:id="d5">
      <inkml:trace xmlns:inkml="http://www.w3.org/2003/InkML" xml:id="stk5" contextRef="#ctx0" brushRef="#br0">19182 5959 0,'-22'-22'58,"-23"22"-52,-21-22 3,22 22-2,-1 0 1,23 0-1,0 0 1,-22 0 2,22 0 4,-1 0 26,23 22-32,-44 0 0,22 0 0,0 22 0,22-21 0,-44-1 0,21 44 0,23-44 8,-22 23-9,0-23 1,22 0 0,0 22 0,0-22 1,0 0 0,0 23-2,0-23 1,0 22 0,0-22 0,0 1-1,0-1 1,22 0 0,-22 0 0,22-22 0,-22 44 0,23-22 8,-1 1 0,22-1 24,-22-22-24,0 0-8,0 0 0,45 0 0,-1 0 0,23 0 0,-23 0 0,1 0 0,-1 0 0,-44-22 0,23 22 2,-1-23-2,-22 1 3,0 22-7,0-22 5,-22 0 5,23 22-5,-1-22-1,-22 0 9,22-23-9,-22 1 7,0 22 1,0 0-8,0 0 0,0-1-1,0-21 2,0 0 6,0 22-7,0-23 0,0 23 0,0 0 1,-22 0-3,0 0 3,-1-22-1,1 44 0,0-45 1,0 45-1,0-22 0,0 22 0,-23-44 1,23 44-1,0-22-1,-44-23 1,44 45 1,-1-22-2,-21 0 1,0 22 0,22-22 0</inkml:trace>
    </iact:actionData>
  </iact:action>
  <iact:action type="add" startTime="22736">
    <iact:property name="dataType"/>
    <iact:actionData xml:id="d6">
      <inkml:trace xmlns:inkml="http://www.w3.org/2003/InkML" xml:id="stk6" contextRef="#ctx0" brushRef="#br0">10411 10123 0,'22'0'51,"22"0"-47,23 0 3,43 0 1,67 0 0,89-44 0,44 0-1,0 22 1,23-45 1,-68 23-1,-43 22 0,-67 0 0,-111 22 0,-22 0-1</inkml:trace>
    </iact:actionData>
  </iact:action>
  <iact:action type="add" startTime="23280">
    <iact:property name="dataType"/>
    <iact:actionData xml:id="d7">
      <inkml:trace xmlns:inkml="http://www.w3.org/2003/InkML" xml:id="stk7" contextRef="#ctx0" brushRef="#br0">11097 10234 0,'67'0'70,"176"-22"-62,1-67 1,66 67-2,22-22 1,-44 0 0,89-23-1,-111 45 1,-23 0 1,-88 0-2,-88 0 2,-45 22 8</inkml:trace>
    </iact:actionData>
  </iact:action>
  <iact:action type="add" startTime="23991">
    <iact:property name="dataType"/>
    <iact:actionData xml:id="d8">
      <inkml:trace xmlns:inkml="http://www.w3.org/2003/InkML" xml:id="stk8" contextRef="#ctx0" brushRef="#br0">4740 9813 0,'22'0'74,"23"0"-68,-1 0 2,23 0-1,21 0 5,23 45-7,-67-1 2,23-22 0,-23 0 2,-22 0-2,0-22 1,0 0 60,45 0-62,21-66 1,1-23 1,-45-22-1,45 23 2,-1-23 0,23 0-2,0 1 1,-22 21 0,-23 23 0,-22 21 0,1 23 0,-23 22 1,0-22 6</inkml:trace>
    </iact:actionData>
  </iact:action>
  <iact:action type="add" startTime="46950">
    <iact:property name="dataType"/>
    <iact:actionData xml:id="d9">
      <inkml:trace xmlns:inkml="http://www.w3.org/2003/InkML" xml:id="stk9" contextRef="#ctx0" brushRef="#br0">26890 10013 0,'44'0'83,"111"0"-78,89 0 3,0 0 0,21 0 1,-43 0-1,-1 0 0,-21 0-1,-45 0 0,-45 0 2,-43 0 2,-23 0-6,-22 0 2,0 0 10,1-23 47,-1 23-56,0 0 0,0 0 0,0 0 0,23 0 0,-23-22 0,22 22 0,0-22 0,1 22 11</inkml:trace>
    </iact:actionData>
  </iact:action>
  <iact:action type="add" startTime="47567">
    <iact:property name="dataType"/>
    <iact:actionData xml:id="d10">
      <inkml:trace xmlns:inkml="http://www.w3.org/2003/InkML" xml:id="stk10" contextRef="#ctx0" brushRef="#br0">27776 10345 0,'0'22'50,"22"-22"-37,89 0-5,66-22 0,89 0 0,66 22-1,67 0 2,-45 0 0,-22 0-2,-44-45 1,-66 45 0,-134 0 1,-65 0-2</inkml:trace>
    </iact:actionData>
  </iact:action>
  <iact:action type="add" startTime="48623">
    <iact:property name="dataType"/>
    <iact:actionData xml:id="d11">
      <inkml:trace xmlns:inkml="http://www.w3.org/2003/InkML" xml:id="stk11" contextRef="#ctx0" brushRef="#br0">19802 9658 0,'-22'0'135,"0"0"-119,0 0-1,-23 0-7,23 0 9,0 0 7,0 0-8,0 0-9,0 0 1,-1 0 9,1 0-10,0 0 10,0 0-2,0 0-7,0 0 0,-1 0 0,1 0 1,0 0-2,-22 0 1,22 0 9,0 0-8,-1 0-2,1 0 2,-22 0-2,0 0 1,-1 22-1,23-22 2,-22 0-1,-23 22 1,45-22 6,0 0-8,0 0 1,0 0 0,0 0 11,0 0-13,-1 23 10,1-23 0,0 0-8,0 0 0,22 22 0,-22-22 0,0 22-1,0-22 9,-23 0-8,23 22 19,0-22-11,0 0-9,0 22 16,22 0 10,-23-22-2,23 23-23,0-1 8,23 22-8,-1 0 8,0-22-1,-22 1-7,22-1 1,0 0-1,-22 0 9,22 0-11,1 0 12,-1-22-11,0 0 1,22 22 8,-22-22-8,23 23 8,-23-1-9,0-22 1,44 22 0,-44-22 0,45 0 1,-1 22-1,-43-22 0,21 0 0,0 22 0,0-22 0,1 0 1,-1 0-2,-22 0 1,0 0-1,23 0 3,-23 0-3,0-22 0,44 22 3,-21-44-3,-23 22 0,22 22 2,-22-45-2,0 45 1,1-22 1,-1 22-1,0 0 1,0-22-2,0 0 1,0 22 0,0-22 0,23 0 1,-45-1-2,22 1 1,0 22 0,0-22 0,-22 0 7,0-22 1,0 22-8,0-1 0,0 1 0,0 0 1,0 0 1,0 0-3,0 0 9,0-1 7,-22 1 17,22 0-17,-22 22-15,22-44 1</inkml:trace>
    </iact:actionData>
  </iact:action>
  <iact:action type="add" startTime="50534">
    <iact:property name="dataType"/>
    <iact:actionData xml:id="d12">
      <inkml:trace xmlns:inkml="http://www.w3.org/2003/InkML" xml:id="stk12" contextRef="#ctx0" brushRef="#br0">19868 8218 0,'0'-22'16,"-22"22"8,0-22-16,0 22 16,0 0-8,0 0-1,0 0 1,-1 0-8,1 0 1,-22 0-1,0 0 7,22 0-7,-1 0 1,1 0-2,-22 22 2,22 0-2,-23-22 1,45 22 0,-22-22 0,0 23 0,22-1 2,-22-22-2,0 22-1,0 0 2,0 0 6,22 0-7,0 23 7,0-1 1,0-22-8,0 0 1,0 23-1,0-23 0,0 0 0,0 0-1,0 0 2,22 0-1,-22 23 1,22-23-2,0 0 10,-22 0-10,22-22 0,-22 22 1,22-22 0,-22 22 1,22 1 6,1-1-6,-1-22 7,22 22 0,23-22-8,-23 0-2,22 0 3,1 22-1,-1-22 0,-22 0 0,23 0 0,-23 0 0,1 0 0,-1 0 1,0 0-2,-22 0 10,0-22-9,23 0-1,-23 22 10,-22-22-1,22 22-8,-22-45 0,0 23 1,0-22 6,0 0-7,0 21 0,0 1 0,0-22 2,0 22-2,-22 0-1,22-23 0,-22 23 9,22 0-9,0 0 2,-22 22-1,-1-22 0,23 0 0,-22-1 0,0 1 0,0 0 0,0 0-1,0 0 1,-23 0 0,23-23 0,0 45 1,22-22 7,-22 22-7,0 0 7,0-22-1,-1 0 1,1 22 1,0 0-9,0-22-2,-22 0 3</inkml:trace>
    </iact:actionData>
  </iact:action>
  <iact:action type="add" startTime="52303">
    <iact:property name="dataType"/>
    <iact:actionData xml:id="d13">
      <inkml:trace xmlns:inkml="http://www.w3.org/2003/InkML" xml:id="stk13" contextRef="#ctx0" brushRef="#br0">19005 10057 0</inkml:trace>
    </iact:actionData>
  </iact:action>
  <iact:action type="add" startTime="53551">
    <iact:property name="dataType"/>
    <iact:actionData xml:id="d14">
      <inkml:trace xmlns:inkml="http://www.w3.org/2003/InkML" xml:id="stk14" contextRef="#ctx0" brushRef="#br0">20024 8573 0</inkml:trace>
    </iact:actionData>
  </iact:action>
  <iact:action type="add" startTime="53951">
    <iact:property name="dataType"/>
    <iact:actionData xml:id="d15">
      <inkml:trace xmlns:inkml="http://www.w3.org/2003/InkML" xml:id="stk15" contextRef="#ctx0" brushRef="#br0">20024 8573 0,'22'0'118,"-22"22"-109,22-22 7,22 0 89,-22 0-98,23 0 1,-1-67 0,44 1 1,1 0-2,-22 21 0,-23 1 1,0 22 0,-22 0 0,0-1 8</inkml:trace>
    </iact:actionData>
  </iact:action>
  <iact:action type="add" startTime="54943">
    <iact:property name="dataType"/>
    <iact:actionData xml:id="d16">
      <inkml:trace xmlns:inkml="http://www.w3.org/2003/InkML" xml:id="stk16" contextRef="#ctx0" brushRef="#br0">19625 9946 0,'-22'0'106,"22"44"-92,22-44 4,0 0 67,0-22-77,45-22 0,-23 0 0,-22-1 0,22 23 2,1-22-4,-23 44 2,22-44 1,-22 21-3,0 23 2,1 0 17,-1-22-17</inkml:trace>
    </iact:actionData>
  </iact:action>
  <iact:action type="add" startTime="65719">
    <iact:property name="dataType"/>
    <iact:actionData xml:id="d17">
      <inkml:trace xmlns:inkml="http://www.w3.org/2003/InkML" xml:id="stk17" contextRef="#ctx0" brushRef="#br0">19093 10057 0,'0'22'118,"45"67"-110,-1-45 0,0 22 3,-22-21-4,0-1 0,1 0 2,-23-22-1,0 1 7</inkml:trace>
    </iact:actionData>
  </iact:action>
  <iact:action type="add" startTime="66367">
    <iact:property name="dataType"/>
    <iact:actionData xml:id="d18">
      <inkml:trace xmlns:inkml="http://www.w3.org/2003/InkML" xml:id="stk18" contextRef="#ctx0" brushRef="#br0">19868 8949 0,'23'-44'118,"-1"44"-109,0 0-2,0 0 2,0 0-2,0 0 9,23 22 9,-23 22-2,-22 1-14,0-1-2,0-22 2,0 23-1,0-23 0,0 44 0,0-44 10,0 0 164,44-44-175,45-22 1,-45-22 1,45 43-2,-23 1 1,23-22 1,-67 44 0,0 0-2</inkml:trace>
    </iact:actionData>
  </iact:action>
  <iact:action type="add" startTime="71086">
    <iact:property name="dataType"/>
    <iact:actionData xml:id="d19">
      <inkml:trace xmlns:inkml="http://www.w3.org/2003/InkML" xml:id="stk19" contextRef="#ctx0" brushRef="#br0">3146 12959 0,'66'44'64,"45"89"-56,-23 0 0,-21-45 2,-1-21-4,1 21 2,-23-65-1,-22 21 1,0-22 8,-22 0 33,22-22-42,23 0 1,21-66 0,-22 21 0,23 1 0,66-67 0,-89 45 0,89-45 0,-22 23 0,44-1 0,22-22 1,-22 23-1,0-1 1,0 0-2,-88 45 2,21-22-2,-43 66 1,-1-45 0</inkml:trace>
    </iact:actionData>
  </iact:action>
  <iact:action type="add" startTime="80422">
    <iact:property name="dataType"/>
    <iact:actionData xml:id="d20">
      <inkml:trace xmlns:inkml="http://www.w3.org/2003/InkML" xml:id="stk20" contextRef="#ctx0" brushRef="#br0">19403 11475 0,'0'22'147</inkml:trace>
    </iact:actionData>
  </iact:action>
  <iact:action type="add" startTime="81935">
    <iact:property name="dataType"/>
    <iact:actionData xml:id="d21">
      <inkml:trace xmlns:inkml="http://www.w3.org/2003/InkML" xml:id="stk21" contextRef="#ctx0" brushRef="#br0">19425 11253 0,'0'22'108,"0"22"-96,0-21-4,0-1-1,0 0 3,0 0-4,0 0 2,0 0 0,0 1 24,0-1 88,0 0-87</inkml:trace>
    </iact:actionData>
  </iact:action>
  <iact:action type="add" startTime="84679">
    <iact:property name="dataType"/>
    <iact:actionData xml:id="d22">
      <inkml:trace xmlns:inkml="http://www.w3.org/2003/InkML" xml:id="stk22" contextRef="#ctx0" brushRef="#br0">20090 11940 0,'0'-22'122,"22"22"-116,0 0 5,0 0-5,23 0-1,-23 0 52,0 0-25,-22 22-8,0 0-16,0 0 0,0 0 0,0 0 0,0 0 0,0 1 16,89-23 208,-1-45-224,23 1 0,-22 22 0,21-22 1,-43 44 0,-45 0-3,0 0 2</inkml:trace>
    </iact:actionData>
  </iact:action>
  <iact:action type="add" startTime="85751">
    <iact:property name="dataType"/>
    <iact:actionData xml:id="d23">
      <inkml:trace xmlns:inkml="http://www.w3.org/2003/InkML" xml:id="stk23" contextRef="#ctx0" brushRef="#br0">20112 13003 0,'22'-22'27,"0"0"-14,1 22 2,43 0-7,-22 0 0,23 0-1,-45 0 1,0 0 16,0 0-15,-22 22-2,0 22 9,0 0-8,0 1 0,0 21 1,0-22-1,0 1 1,-22-1-2,0 0 2,22-21-2,-22-23 8,44 0 131,0 0-123,0 0-7,0 0 0,1 0 8,-23 22-8,0 0 0,0 0-8,0 0 0,0 0 0,0 45 0,-45-23 0,-43 23-1,43-45 1,-43 22 0,-23 0 0,45-44 1,21 22-1,-21-22 0,21 0 0,1 0 0</inkml:trace>
    </iact:actionData>
  </iact:action>
  <iact:action type="add" startTime="86655">
    <iact:property name="dataType"/>
    <iact:actionData xml:id="d24">
      <inkml:trace xmlns:inkml="http://www.w3.org/2003/InkML" xml:id="stk24" contextRef="#ctx0" brushRef="#br0">19359 13845 0,'0'22'106,"0"22"-100,0 0 2,-22 1-1,22-1 2,0 0-2,0-21 88,22-23-87,44 0 1,-43 0 0,21 0-2,-22 0 1,0-23 1,-22 1 110</inkml:trace>
    </iact:actionData>
  </iact:action>
  <iact:action type="add" startTime="87359">
    <iact:property name="dataType"/>
    <iact:actionData xml:id="d25">
      <inkml:trace xmlns:inkml="http://www.w3.org/2003/InkML" xml:id="stk25" contextRef="#ctx0" brushRef="#br0">19514 13955 0,'0'45'42,"0"-1"-37,0 0 3,0 23 0,0-23 0,0 0 0,0 23 0,0-23-1,0-22 1,-22 1 1,22 21-1,0-22 0,-22 0-1,0-22 33,-1 0-31</inkml:trace>
    </iact:actionData>
  </iact:action>
  <iact:action type="add" startTime="93151">
    <iact:property name="dataType"/>
    <iact:actionData xml:id="d26">
      <inkml:trace xmlns:inkml="http://www.w3.org/2003/InkML" xml:id="stk26" contextRef="#ctx0" brushRef="#br0">23833 13335 0,'22'0'83,"23"0"-78,65-22 3,68 0-1,87 0 3,46-45-3,-24 67 2,1-22-1,-22 0-2,-111 22 1,-22-22 1,-111 22 1,-88 0 87</inkml:trace>
    </iact:actionData>
  </iact:action>
  <iact:action type="add" startTime="93591">
    <iact:property name="dataType"/>
    <iact:actionData xml:id="d27">
      <inkml:trace xmlns:inkml="http://www.w3.org/2003/InkML" xml:id="stk27" contextRef="#ctx0" brushRef="#br0">23922 13756 0,'22'0'27,"22"0"-22,67 0 3,88 0 0,45 0-1,44 0 0,-22 0 2,44 0-1,-44 0 0,22-66 0,-156 44 0,-21 22 0,-66 0-1</inkml:trace>
    </iact:actionData>
  </iact:action>
  <iact:action type="add" startTime="95367">
    <iact:property name="dataType"/>
    <iact:actionData xml:id="d28">
      <inkml:trace xmlns:inkml="http://www.w3.org/2003/InkML" xml:id="stk28" contextRef="#ctx0" brushRef="#br0">27023 13535 0,'88'0'23,"67"0"-15,23 0 0,-1 0 0,44 0 0,23 0 0,0 0 0,-23 0-1,23 0 2,-67 0-2,22 0 2,-22 0-1,1 0-1,-23 0 2,-22 0-1,-67 0 0,1 0-1,-45 0 2,0 0 7</inkml:trace>
    </iact:actionData>
  </iact:action>
  <iact:action type="add" startTime="95870">
    <iact:property name="dataType"/>
    <iact:actionData xml:id="d29">
      <inkml:trace xmlns:inkml="http://www.w3.org/2003/InkML" xml:id="stk29" contextRef="#ctx0" brushRef="#br0">27466 14000 0,'44'0'27,"133"0"-22,89 0 3,66 0 0,23 0 0,132 0 1,0 0-2,-177 0 1,-22 0 0,-44 0 0,-89-22 0,-111-1 0,-22 23 0</inkml:trace>
    </iact:actionData>
  </iact:action>
  <iact:action type="add" startTime="100630">
    <iact:property name="dataType"/>
    <iact:actionData xml:id="d30">
      <inkml:trace xmlns:inkml="http://www.w3.org/2003/InkML" xml:id="stk30" contextRef="#ctx0" brushRef="#br0">18495 11408 0,'-44'0'24,"22"22"-8,-23 0-8,1 1 0,0 43 0,-23-22 1,23 1-1,0 21-1,-23 1 1,23-1 2,0 45-4,-1-45 1,23 45 1,-22-45 0,22 45 1,0-22-2,-23 44 2,23-67-1,0 1 0,0 21 1,22 1-2,0-1 0,0 23 1,0-44 0,0-1 0,44 23 2,1 21-3,-23-43 2,0-1-2,44 45 1,-44-67 0,67 23 0,-45-1-1,67 45 1,-22-67 0,-1 23 0,23-1 1,-45-44-2,45 45 1,-22-23-1,-1 0 2,-43-44 0,21 23-1,23-1 0,22 0 0,-1 0-1,23 0 1,22 0 0,-66-22 1,22 0-2,21 0 3,-21 0-3,44 0 1,-44 0 2,22 0 0,-22 0-5,-45 0 2,1 0 0,-23-22 1,22 0 0,-44 0 0,1 0 0,43-45 1,-44 23-2,22-22 2,-21-23-2,-1-22 1,0 0 0,44-88 0,-66 88 0,23-44 1,-1 22 0,-22 23-1,0-23-1,0 22 1,0 22 1,0 23-1,0-23-1,0-21 1,-45 65 0,23-43-1,-22 21 2,0-21-1,-23-1 1,23 0-2,-23 23 1,23-1 0,0 23-1,-45-44 1,45 43 0,-22 1 0,-1 0 1,-22-1 0,1 23-1,-1-44 0,-21 44 0,21-23-1,-22 23 1,0-22-1,1 44 2,-1-22-2,-22 22 2,22-23-1,-44 23 2,22 0-3,23-22 1,-23 0 0,22 0-1,44 0 1,-43 22-1,43 0 2,23 0-1,0 0 0,-23 0 1,23 0-2,-45 0 0,-44 22 1,-44 22 1</inkml:trace>
    </iact:actionData>
  </iact:action>
  <iact:action type="add" startTime="104575">
    <iact:property name="dataType"/>
    <iact:actionData xml:id="d31">
      <inkml:trace xmlns:inkml="http://www.w3.org/2003/InkML" xml:id="stk31" contextRef="#ctx0" brushRef="#br0">3389 17588 0,'44'22'42,"-21"-22"-37,-1 23 5,44 21-4,-21-44 2,-23 44 0,22-22-1,-22 0 1,22 1 1,-21-1-2,-1 0 25,0-22 9,44 0-33,1-22 0,21-45-1,23 23 1,22-22 0,0-23 1,66-22-1,-110 67 0,22 0 0,-89 21-1,22 1 1,0 22 0</inkml:trace>
    </iact:actionData>
  </iact:action>
  <iact:action type="add" startTime="115015">
    <iact:property name="dataType"/>
    <iact:actionData xml:id="d32">
      <inkml:trace xmlns:inkml="http://www.w3.org/2003/InkML" xml:id="stk32" contextRef="#ctx0" brushRef="#br0">9170 17566 0,'22'0'26,"45"-22"-21,66 0 3,44-22 0,67-1 0,66-21 0,0 44 0,88 22-1,90 0 2,132 0-2,-266 0 1,-66 0 1,-44 0-1,-89 0-1,-111 0 1</inkml:trace>
    </iact:actionData>
  </iact:action>
  <iact:action type="add" startTime="115438">
    <iact:property name="dataType"/>
    <iact:actionData xml:id="d33">
      <inkml:trace xmlns:inkml="http://www.w3.org/2003/InkML" xml:id="stk33" contextRef="#ctx0" brushRef="#br0">9392 17965 0,'66'0'50,"134"0"-44,132 0 2,66-22 0,112 0 0,88 22 1,-89-67-1,1 23-1,-178-1 2,-66 45-2,-89-22 0,-133 0 1,1 0 2</inkml:trace>
    </iact:actionData>
  </iact:action>
  <iact:action type="add" startTime="116049">
    <iact:property name="dataType"/>
    <iact:actionData xml:id="d34">
      <inkml:trace xmlns:inkml="http://www.w3.org/2003/InkML" xml:id="stk34" contextRef="#ctx0" brushRef="#br0">4563 17566 0,'22'0'40,"67"22"-34,22 0 2,-23-22 3,23 45-6,-45-1 2,-21-22 0,-1-22 2,22 22-2,-43-22 1,-1 22 0,0-22 9,0 0-1,0 0-9,23 0 1,43-22 0,89-66 1,0-23-1,45-44 0,-1 0 0,-21 22 0,21 0 0,-66 44 0,-44 1 0,0 21 0,-89 45-1,22-22 2,-22 44-1,-22-22 0</inkml:trace>
    </iact:actionData>
  </iact:action>
  <iact:action type="add" startTime="120519">
    <iact:property name="dataType"/>
    <iact:actionData xml:id="d35">
      <inkml:trace xmlns:inkml="http://www.w3.org/2003/InkML" xml:id="stk35" contextRef="#ctx0" brushRef="#br0">24719 17655 0,'-22'-22'36,"44"22"-24,111-23-5,22 1 1,22 0 0,67 0 0,22 0 0,66-45-1,0 45 2,-22 22-2,23 0 2,-45 0-1,-23 0 0,-65 0 0,-1-22 0,-88 0 0,-45 22 0,-44 0 0,1-22 8</inkml:trace>
    </iact:actionData>
  </iact:action>
  <iact:action type="add" startTime="121040">
    <iact:property name="dataType"/>
    <iact:actionData xml:id="d36">
      <inkml:trace xmlns:inkml="http://www.w3.org/2003/InkML" xml:id="stk36" contextRef="#ctx0" brushRef="#br0">25583 17854 0,'89'0'81,"176"0"-76,23 0 3,89 0 1,-23 0-2,67 0 0,-89 0 2,-21 0-2,-68 0 2,-44 0-2,-43 0 1,-68 0 0,-44-22 0</inkml:trace>
    </iact:actionData>
  </iact:action>
  <iact:action type="add" startTime="123407">
    <iact:property name="dataType"/>
    <iact:actionData xml:id="d37">
      <inkml:trace xmlns:inkml="http://www.w3.org/2003/InkML" xml:id="stk37" contextRef="#ctx0" brushRef="#br0">19824 17633 0,'22'0'250,"-22"22"-236,0 0-6,0 22-1,0-22 2,0 0 0,0 1-3,0 21 2,0-22 8,0 0 0,0 0-9,22 1 27</inkml:trace>
    </iact:actionData>
  </iact:action>
  <iact:action type="add" startTime="126575">
    <iact:property name="dataType"/>
    <iact:actionData xml:id="d38">
      <inkml:trace xmlns:inkml="http://www.w3.org/2003/InkML" xml:id="stk38" contextRef="#ctx0" brushRef="#br0">20710 17278 0,'22'0'170,"0"0"-164,1-22 9,-1 22-6,22 0-2,-22-22 2,0 22-2,0 0 8,1 0 33,-1 0-39,0 22 7,-22 0-8,22-22 0,0 22 0,-22 0 0,0 1 0,0-1 16,0 0-6,0 0 5,0 0-8,0 0 1,0 1 8,-22-23-8,22 22 9,-22-22-7,22 22-5,-22 0 37,44-22 1596,0 0-1637,45-22-3,-23 0 2,-22 22 0,22-22 0,1-1 0,-23 23 0,0 0 8,0-22-8,0 22 17,0 0-9,0-22-6,1 22 29</inkml:trace>
    </iact:actionData>
  </iact:action>
  <iact:action type="add" startTime="131925">
    <iact:property name="dataType"/>
    <iact:actionData xml:id="d39">
      <inkml:trace xmlns:inkml="http://www.w3.org/2003/InkML" xml:id="stk39" contextRef="#ctx0" brushRef="#br0">22992 16503 0,'44'-22'51,"-22"22"-45,44 0 2,-21 0 0,-1 22 0,-22 0 0,22 0 1,-21-22-1,-1 22-1,0-22 17,0 22-17,22-22 75,-21 0-75,65-44 1,1-22 0,88-23 0,-88 23 1,21-1-2,45-21 1,-22 21 0,22-21-1,-66 43 2,-45 23 0,0-22-1,1 44-2,-45-22 3</inkml:trace>
    </iact:actionData>
  </iact:action>
  <iact:action type="add" startTime="140878">
    <iact:property name="dataType"/>
    <iact:actionData xml:id="d40">
      <inkml:trace xmlns:inkml="http://www.w3.org/2003/InkML" xml:id="stk40" contextRef="#ctx0" brushRef="#br0">18207 15373 0,'0'-22'79,"-22"22"-70,-22 0-2,22 0 1,-23 22 1,-21 0-1,22-22-1,-1 22 2,1 1-1,-22 21 0,21-44 1,-21 44-2,22-22 1,-1 1-1,-21 21 2,21 0-1,23-22 0,-22 0-1,0 23 2,22-23 0,-1 0-3,1 0 2,0-22 0,0 44 1,0-44-2,22 45 1,0-1 0,0-22 0,0 23 0,0-1 0,0 0 0,0 0 0,0 1 0,0 21 1,0-44-1,0 45 0,0-45 1,0 22-2,22 23 0,0-23 1,0 0 0,0 1 0,1-1 0,-23 22 1,44-21 0,-22-1-2,-22 22 2,22-21-2,22 43 1,-21-43 1,-1 21-2,22-22 1,-22 1-1,23 21 1,21 1 0,-44-23 0,67 0 0,-45 1 0,22-1 0,23 22 0,0-44 0,21 23 1,-21-1-1,22-22-1,-1 22 2,1-21-1,-22-1 1,-23-22-1,23 0-1,-1 0 2,23 0-2,-22 0 0,-1 0 2,1 0-1,22 0 0,22 0 1,-45 0-3,-21 0 4,21 0-2,1 0-1,-23 0 0,1 0 1,-23 0 0,23 0 3,-23 0-5,0 0 1,45 0 2,-45 0 8,0 0-10,23-45 2,-1 45-2,-44-22 1,45-22 1,-23 22-2,0-22 0,-21 21 1,43-21 0,-22-22 0,-22-1 0,23 1 0,-1-23 2,0-22-1,-21 45-3,-1-45 2,-22 45 0,22-1 1,0-21-3,-22 43 5,0-21-5,22 22 1,-22 21 1,0-21 0,0 22 1,0-44 1,0 43-3,0 1 0,0 0 2,0-22-2,-22 0 1,0-1-1,0 1 2,-45-45 0,45 45-2,-22 0 2,-23-1-2,1-43 1,-1 43-1,23 1 1,-22 0 2,-45 0-3,22-1 1,-21 1 0,-45 0 0,66 22 1,-66-23-2,-22 23 1,-45 0-1,-21-22 1,21 21 0,-22-21 0,1 44 0,66 0 1,-23-44-2,23 44 1,22 0 0,22 0 0,45 0 0,-1 0 0,45 0 0,21 0 0,-21 0 0,0 0 0,22 0 1,0 22-1,-45 22 0,1 1 0,21-1 1,1-22-3,-45 45 2,67-45 1,-22 0 1,22 0-3,0 0 1,-45 22-1,67-21 1</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09:21:31.977"/>
    </inkml:context>
    <inkml:brush xml:id="br0">
      <inkml:brushProperty name="width" value="0.05292" units="cm"/>
      <inkml:brushProperty name="height" value="0.05292" units="cm"/>
      <inkml:brushProperty name="color" value="#FF0000"/>
    </inkml:brush>
  </inkml:definitions>
  <iact:action type="add" startTime="31904">
    <iact:property name="dataType"/>
    <iact:actionData xml:id="d0">
      <inkml:trace xmlns:inkml="http://www.w3.org/2003/InkML" xml:id="stk0" contextRef="#ctx0" brushRef="#br0">13866 5560 0,'0'22'82,"44"0"-75,1 1 0,-23 21 1,22 0 0,-22-22 1,0 1-2,23 21 1,-45-22 0,22-22 0,0 44 0,0-22 24,-22 1-24,22-1-1,0 0 2,-22 0-2,22 0 1,1 0 9,-1 1 80,22-23-74,-22-23-14,45-21-3,-23-22 2,22 21 0,23-21 1,-23-1-3,1 45 2,-1-22 2,-21 22-1,-1-23-2,0 45 1,-22-22 7,1 0 9,-1 22 0,-22-22-16,22 22 17,-22-22 136,44 0-146,0 0 10,-21-1-2,-1 1-15,0 22 0,-22-22 0,22 22 2,0-22 12,0 22-6,1-22 1,-1 22 6,-22-22-15,22 0 39,0 22 66</inkml:trace>
    </iact:actionData>
  </iact:action>
  <iact:action type="add" startTime="33560">
    <iact:property name="dataType"/>
    <iact:actionData xml:id="d1">
      <inkml:trace xmlns:inkml="http://www.w3.org/2003/InkML" xml:id="stk1" contextRef="#ctx0" brushRef="#br0">15682 5892 0,'67'0'71,"88"0"-62,22-22 0,22 22-2,23 0 1,-23 0 1,-22 0-1,-22 0-1,-44 0 2,-44 0-2,-45 0 0,0 0 2</inkml:trace>
    </iact:actionData>
  </iact:action>
  <iact:action type="add" startTime="34249">
    <iact:property name="dataType"/>
    <iact:actionData xml:id="d2">
      <inkml:trace xmlns:inkml="http://www.w3.org/2003/InkML" xml:id="stk2" contextRef="#ctx0" brushRef="#br0">17233 5737 0,'22'23'17</inkml:trace>
    </iact:actionData>
  </iact:action>
  <iact:action type="add" startTime="34857">
    <iact:property name="dataType"/>
    <iact:actionData xml:id="d3">
      <inkml:trace xmlns:inkml="http://www.w3.org/2003/InkML" xml:id="stk3" contextRef="#ctx0" brushRef="#br0">16923 5560 0,'44'22'74,"22"0"-68,-21 23 1,43 21 1,-66-66 0,45 45 0,-45-45 2,0 22-4,-22 0 1,22-22 1,0 22 1,1-22 16,-23 22 136,-23 0-131,23 0-21,-22-22-3,0 45 3,0-23-1,-44 22-1,-1 45 1,1-23 0,21 1 0,-21-1 0,44-22 0,0 23 0,-1-45 0,23 0-1</inkml:trace>
    </iact:actionData>
  </iact:action>
  <iact:action type="add" startTime="35865">
    <iact:property name="dataType"/>
    <iact:actionData xml:id="d4">
      <inkml:trace xmlns:inkml="http://www.w3.org/2003/InkML" xml:id="stk4" contextRef="#ctx0" brushRef="#br0">18185 5671 0,'22'44'54,"-22"23"-46,-44 66-1,44-45 4,-22 1-5,0 22 3,22-45-1,0-44 6,0 0-5</inkml:trace>
    </iact:actionData>
  </iact:action>
  <iact:action type="add" startTime="36228">
    <iact:property name="dataType"/>
    <iact:actionData xml:id="d5">
      <inkml:trace xmlns:inkml="http://www.w3.org/2003/InkML" xml:id="stk5" contextRef="#ctx0" brushRef="#br0">18185 5693 0,'22'0'30,"0"22"-24,1 0 2,-1 1-1,-22 21 2,44-22-2,-22 22 2,0 1-1,0-45-1,-22 44 0,23-44 2,-23 22 6,22 0 34,-22 0-17,44-22 8</inkml:trace>
    </iact:actionData>
  </iact:action>
  <iact:action type="add" startTime="36713">
    <iact:property name="dataType"/>
    <iact:actionData xml:id="d6">
      <inkml:trace xmlns:inkml="http://www.w3.org/2003/InkML" xml:id="stk6" contextRef="#ctx0" brushRef="#br0">18739 5627 0,'0'22'49,"0"44"-43,-44 23 3,21-23-1,23 23-1,-22-45 2,0 23-2,0-23 1,22 0 0,0-22-1,-22 1 1,22-1 25</inkml:trace>
    </iact:actionData>
  </iact:action>
  <iact:action type="add" startTime="37120">
    <iact:property name="dataType"/>
    <iact:actionData xml:id="d7">
      <inkml:trace xmlns:inkml="http://www.w3.org/2003/InkML" xml:id="stk7" contextRef="#ctx0" brushRef="#br0">18894 6114 0,'22'0'42,"-22"22"-20,0 0-14,0 0 2,0 1-5,0 21 4,0-22-3,0 0 2,0 0 0,0 23 1</inkml:trace>
    </iact:actionData>
  </iact:action>
  <iact:action type="add" startTime="37720">
    <iact:property name="dataType"/>
    <iact:actionData xml:id="d8">
      <inkml:trace xmlns:inkml="http://www.w3.org/2003/InkML" xml:id="stk8" contextRef="#ctx0" brushRef="#br0">19536 5848 0,'-22'0'75,"0"0"-70,-45 0 3,23 44 0,0-21 1,0 21-2,-1-22 0,23 0 1,-22 23 0,22-1 8,22-22-8,0 0 0,0 0 9,0 0-1,0 1 0,0-1-8,0 0 1,44 22 5,0-44-6,-22 22 1,23 0-2,-1 1 1,-22-23-1,0 0 1,-22 22 1,45-22-1,-23 22 17,0 0-9,-22 0-8,0 0 7,22-22-6,-22 23 7,0-1-9,0 0 10,0 0-2,-22 0-8,0-22 2,0 0-1,-23 22 0,23-22 8,-22 0-8,22 0 8,0 0 0,-1 0-8</inkml:trace>
    </iact:actionData>
  </iact:action>
  <iact:action type="add" startTime="38511">
    <iact:property name="dataType"/>
    <iact:actionData xml:id="d9">
      <inkml:trace xmlns:inkml="http://www.w3.org/2003/InkML" xml:id="stk9" contextRef="#ctx0" brushRef="#br0">20223 6601 0,'22'0'67,"-22"45"-61,-44-1 9,22 0-6,-1-22-2,1 1 2,0 21-2,0-44 2,0 22-2</inkml:trace>
    </iact:actionData>
  </iact:action>
  <iact:action type="add" startTime="38935">
    <iact:property name="dataType"/>
    <iact:actionData xml:id="d10">
      <inkml:trace xmlns:inkml="http://www.w3.org/2003/InkML" xml:id="stk10" contextRef="#ctx0" brushRef="#br0">20666 6247 0,'0'22'63,"-22"22"-54,0 1-1,-1-1 0,1 22 0,22-43 1,0-1-1,0 22 1,0 0-2,0-22 9,0 23 9,22-45-3,1 0 59,-1 0-74,0-45 3,44-43-4,-21 21 1,-1 1 1,0-23 3,-22 45-4,23 22 1,-45-22 1,0 21 5,0 1 1,0 0 10,0 0-1,-23 22 43,-21 0-51</inkml:trace>
    </iact:actionData>
  </iact:action>
  <iact:action type="add" startTime="40049">
    <iact:property name="dataType"/>
    <iact:actionData xml:id="d11">
      <inkml:trace xmlns:inkml="http://www.w3.org/2003/InkML" xml:id="stk11" contextRef="#ctx0" brushRef="#br0">21441 6690 0,'0'22'20,"0"0"1,0 0-15,-22 23 10,0-45-8,22 22 0,-45 0 0,23-22 8,0 0-9</inkml:trace>
    </iact:actionData>
  </iact:action>
  <iact:action type="add" startTime="40431">
    <iact:property name="dataType"/>
    <iact:actionData xml:id="d12">
      <inkml:trace xmlns:inkml="http://www.w3.org/2003/InkML" xml:id="stk12" contextRef="#ctx0" brushRef="#br0">22150 6291 0,'0'22'51,"0"67"-44,-44 0 1,44 66 0,-23 0-1,1 0 1,22-67 1,-22 45-3,0-66 2,22-1 0,0-44 0,-22 23 0,22-23 2,-22-44 77</inkml:trace>
    </iact:actionData>
  </iact:action>
  <iact:action type="add" startTime="40850">
    <iact:property name="dataType"/>
    <iact:actionData xml:id="d13">
      <inkml:trace xmlns:inkml="http://www.w3.org/2003/InkML" xml:id="stk13" contextRef="#ctx0" brushRef="#br0">21973 6557 0,'22'-22'32,"22"-22"-17,-44 21-7,67-21-1,-23 22 8,-22 22-7,0 0 11,22 0 2,-21 0-4,-1 0-9,0 22-1,0-22 2,0 22 31,0-22-16,-22 22-8,0 1-7,0-1-2,0 22 2,0-22-2,-22 22 0,0-21 2,-44-1-2,-1 0 0,1 0 1,21-22 2,-21 0-2,44 22-1,-22-22 2,21 0 7</inkml:trace>
    </iact:actionData>
  </iact:action>
  <iact:action type="add" startTime="41936">
    <iact:property name="dataType"/>
    <iact:actionData xml:id="d14">
      <inkml:trace xmlns:inkml="http://www.w3.org/2003/InkML" xml:id="stk14" contextRef="#ctx0" brushRef="#br0">23501 6845 0,'-22'0'58,"0"0"-52,-23 66 2,1-21 0,44-1 0,-44 0 0,44 1-1,-22-23 1,22 0-1,0 0 1,22-22 41,22 0-41,23 0 0,-23 0 0,44 0 0,1-66-1,22-23 2,0 0-1</inkml:trace>
    </iact:actionData>
  </iact:action>
  <iact:action type="add" startTime="42295">
    <iact:property name="dataType"/>
    <iact:actionData xml:id="d15">
      <inkml:trace xmlns:inkml="http://www.w3.org/2003/InkML" xml:id="stk15" contextRef="#ctx0" brushRef="#br0">24143 6491 0,'0'44'31,"-22"67"-22,-22-23-1,22 23 0,22-45-1,0 23 1,-22-45 1,22 1-2,-23-1 2,23-22-1,0 0 0,0 0 0,0 1 73,-22-23-73</inkml:trace>
    </iact:actionData>
  </iact:action>
  <iact:action type="add" startTime="42620">
    <iact:property name="dataType"/>
    <iact:actionData xml:id="d16">
      <inkml:trace xmlns:inkml="http://www.w3.org/2003/InkML" xml:id="stk16" contextRef="#ctx0" brushRef="#br0">24210 6956 0,'0'0'6,"22"0"2,22-22-1</inkml:trace>
    </iact:actionData>
  </iact:action>
  <iact:action type="add" startTime="42881">
    <iact:property name="dataType"/>
    <iact:actionData xml:id="d17">
      <inkml:trace xmlns:inkml="http://www.w3.org/2003/InkML" xml:id="stk17" contextRef="#ctx0" brushRef="#br0">24498 6801 0,'-22'0'31,"-1"22"-23,-21 44 0,22-21-1,0-1 1,22 0 5,-22 0-10,22 1 5,-22-23 0,22 0 17,22-22 24,44 0-43,23 0 3,-1 0 0,23 0-2,-44-44 0,-23 44 1</inkml:trace>
    </iact:actionData>
  </iact:action>
  <iact:action type="add" startTime="45512">
    <iact:property name="dataType"/>
    <iact:actionData xml:id="d18">
      <inkml:trace xmlns:inkml="http://www.w3.org/2003/InkML" xml:id="stk18" contextRef="#ctx0" brushRef="#br0">11872 11120 0,'45'0'35,"-23"0"-30,22 0 3,1 22 0,21 0 0,0 45-1,1-23 2,-1 23-2,-44-45 1,23 44 0,21-21 0,-44-23-1,1 22 2,-1-22-1,-22 0 0,0 0 8,22-66 145,22 22-153,0-67-1,45 23 2,22-67-2,-45 22 2,1-22 0,-1 0-1,-22 67-2,1-23 3,-23 45-2,0 22 9</inkml:trace>
    </iact:actionData>
  </iact:action>
  <iact:action type="add" startTime="47265">
    <iact:property name="dataType"/>
    <iact:actionData xml:id="d19">
      <inkml:trace xmlns:inkml="http://www.w3.org/2003/InkML" xml:id="stk19" contextRef="#ctx0" brushRef="#br0">21352 9636 0,'45'0'140,"21"0"-137,1 0 5,-1 0 0,45 0 1,-23 0-2,68 0-1,-46 0 3,45 0 0,23 0-2,-23 0 2,0 0-2,-22 0 1,-1 0 0,-43 0-1,0 0 2,-23 0-1,-22 0-1,-22 0 2,1 0-2,-1 0 11</inkml:trace>
    </iact:actionData>
  </iact:action>
  <iact:action type="add" startTime="49296">
    <iact:property name="dataType"/>
    <iact:actionData xml:id="d20">
      <inkml:trace xmlns:inkml="http://www.w3.org/2003/InkML" xml:id="stk20" contextRef="#ctx0" brushRef="#br0">20245 10389 0,'22'0'65,"0"0"-48,0 0 21,1 0-30,-1 0 0,0 0 0,0 22 0,22 23 0,-21-23 0,21 22-1,-22-44 1,0 44 0,22 1 1,-21-23 15,-23 0-9,0 0 10,0 0-1,0 0 57,-45-22-40,23 0-34,-22 0 0,0 0 0,-1-22 2,45 0-2,0 0 1,0-22 0,0-1 0,0 1-1,0 0 2,22-1 1,1 23-5,-23-22 4,44 22-1,-44-22 0,22 44 0,0-23-1,0-21 123,0 44-115,1 0-8,-23-22 2</inkml:trace>
    </iact:actionData>
  </iact:action>
  <iact:action type="add" startTime="50264">
    <iact:property name="dataType"/>
    <iact:actionData xml:id="d21">
      <inkml:trace xmlns:inkml="http://www.w3.org/2003/InkML" xml:id="stk21" contextRef="#ctx0" brushRef="#br0">20644 10345 0,'22'22'82,"-22"22"-76,22 23 1,0-23 1,-22-22 2,22 23-4</inkml:trace>
    </iact:actionData>
  </iact:action>
  <iact:action type="add" startTime="50673">
    <iact:property name="dataType"/>
    <iact:actionData xml:id="d22">
      <inkml:trace xmlns:inkml="http://www.w3.org/2003/InkML" xml:id="stk22" contextRef="#ctx0" brushRef="#br0">20688 10234 0</inkml:trace>
    </iact:actionData>
  </iact:action>
  <iact:action type="add" startTime="51111">
    <iact:property name="dataType"/>
    <iact:actionData xml:id="d23">
      <inkml:trace xmlns:inkml="http://www.w3.org/2003/InkML" xml:id="stk23" contextRef="#ctx0" brushRef="#br0">20909 10367 0,'23'22'64,"-23"0"-56,22 0 1,-22 23-2,0-1 1,0-22 0,0 0 1,22 1-1,0-23 89,0-23-90,0-43 1,1 22-1,21 21 2,-44 1-2,22 0 10,0 22 109,0 0-109,0 22-8,1-22-1,-1 45 1,0-45-2,-22 22 1,22-22 1,0 22-2,0-22 1,45 0-1,-23 0 1,0 0 0,-21 0 0,21 0 0,0 0 1,0-67-2,-21 23 10,-1 0-9,-22 22 0,0 0 1,0-1-3,0 1 4,0 0-4,0 0 9,-22 22 35,-1 0-41,1 0 6,0 22-8,0 22 2,22-21 7,0-1-8,0 0-1,0 0 9,0 0 60,22-22-71,0 0 3,0 0 1,23-22-2,-23 22 0,0 0 9,0 0 80,0 0-88,0 0 0,-22 44-1,23 23 2,-23-1 0,0 23-1,0 22 1,0-45-2,0 23 2,0-1-2,0-21-1,0-1 3,-45 23-2,23-45 2,22-22-1,-22 22 0,0-44 1,22 23 0,-22-1 14,-23-44 33,23-67-48,0-66 0,22-22 0,0 0 1,22-45-2,67-22 1,22 1-1,22 43 1,-1 45 1</inkml:trace>
    </iact:actionData>
  </iact:action>
  <iact:action type="add" startTime="52800">
    <iact:property name="dataType"/>
    <iact:actionData xml:id="d24">
      <inkml:trace xmlns:inkml="http://www.w3.org/2003/InkML" xml:id="stk24" contextRef="#ctx0" brushRef="#br0">22637 10256 0,'-22'0'43,"0"22"-38,0 1 3,0-1 0,-1 0 8,23 0 55,0 0-62,0 0-1,23 0 8,-1 1-9,0-1 1,0 0 8,0-22-8,0 22 7,-22 0 25,0 0-32,0 1 1,0-1-2,-22 22 1,-22-22 1,0 0-2,-1 0 2,1-22 0,22 0-1,22 23-2,-22-23 27,0 0-17</inkml:trace>
    </iact:actionData>
  </iact:action>
  <iact:action type="add" startTime="53665">
    <iact:property name="dataType"/>
    <iact:actionData xml:id="d25">
      <inkml:trace xmlns:inkml="http://www.w3.org/2003/InkML" xml:id="stk25" contextRef="#ctx0" brushRef="#br0">22969 10433 0,'0'23'47,"0"21"-38,0-22-1,-22 0-1,22 23 2,0-23 14,0 0 33,0 0-40,-22-22-9,22 22 10</inkml:trace>
    </iact:actionData>
  </iact:action>
  <iact:action type="add" startTime="54169">
    <iact:property name="dataType"/>
    <iact:actionData xml:id="d26">
      <inkml:trace xmlns:inkml="http://www.w3.org/2003/InkML" xml:id="stk26" contextRef="#ctx0" brushRef="#br0">22903 10323 0</inkml:trace>
    </iact:actionData>
  </iact:action>
  <iact:action type="add" startTime="55087">
    <iact:property name="dataType"/>
    <iact:actionData xml:id="d27">
      <inkml:trace xmlns:inkml="http://www.w3.org/2003/InkML" xml:id="stk27" contextRef="#ctx0" brushRef="#br0">23191 10456 0,'-22'-23'11,"22"1"26,22 0-29,0 0 2,0 22-3,22-22 9,-21 22 0,-1 0 15,0 0 8,0 0-23,-22 44 10,0 0-18,0 1 0,0-23 0,0 22 0,0-22 0,-22 1 8,0-23 72,22-23-8,22 23-57,0 0-6,0 0-9,0 0-1,1 23 2,-1-1-2,-22 22 3,22 0-4,0 23 3,-22-1-2,0 1 1,0-23 1,0 22-2,-22 1 1,-22-23 0,-23-22 0,-66 45 0,0-45 0,-22 0 0,67-22 0,43 0 0,1 0-1,22 0 2,0 0-1,-23-22 8,23 0-8,-22-23 0,44 1 9,0 22-8,0 0-2,0-22 1,0 21 7,0 1-6,22 0-1,45 22-2,-45 0 3,22 0-1,0 0 0,45 0 1,-23 0 3,23 44-8,-23 23 3,45-1 1,-67-21 0,45-1 0,-45 22 1,-21-44-2,21 1 1,-22-1 0,0 0 0</inkml:trace>
    </iact:actionData>
  </iact:action>
  <iact:action type="add" startTime="56514">
    <iact:property name="dataType"/>
    <iact:actionData xml:id="d28">
      <inkml:trace xmlns:inkml="http://www.w3.org/2003/InkML" xml:id="stk28" contextRef="#ctx0" brushRef="#br0">23501 10677 0,'22'0'9,"0"0"20,23 0-14,-1 0-6,0 0-2,67-44 2,-67 0-2,23 44 0,-23-45 1,0 23 2,-22 22-2,-22-22 0,23 22 7,-23-22 2,0 0-1,0-1-1,-23 1 1,1 22-7,0 0-2,-22-22 2,22 22 0,0-22-2,-23 22-1,23 0 11,0 0 6,0 0-6,-23 0 0,1 0-1,22 22-8,0 0-1,0 23 2,0-1-1,22 22-1,0-43 1,-23 21 0,23-22 0,0 22 1,0-22-2,23 1 4,-1 21 4,0 0-9,0-22 11,0 0-10,0 1 1,0-1 9,1 0-9,-1-22-1,0 0 10,0 0-9,0 0 0,0 0 8,23 0-8,-1 0-1,22 0 1,-21-22 1,-1 0-1,0-1-1,23 23 1,-67-22 0,22 22 1,-22-22-1,22 22 48</inkml:trace>
    </iact:actionData>
  </iact:action>
  <iact:action type="add" startTime="76080">
    <iact:property name="dataType"/>
    <iact:actionData xml:id="d29">
      <inkml:trace xmlns:inkml="http://www.w3.org/2003/InkML" xml:id="stk29" contextRef="#ctx0" brushRef="#br0">6601 14066 0,'22'0'122,"0"0"-114,22 0-1,1 0 0,21 0 0,-21 0 3,43 0-3,1 0 1,-23 0-1,23 0 1,-1 0 0,1-22 0,-45 22 0,23 0 0,-23 0 0,-22 0 0,0 0 0,0 0 0,1 0 16</inkml:trace>
    </iact:actionData>
  </iact:action>
  <iact:action type="add" startTime="77024">
    <iact:property name="dataType"/>
    <iact:actionData xml:id="d30">
      <inkml:trace xmlns:inkml="http://www.w3.org/2003/InkML" xml:id="stk30" contextRef="#ctx0" brushRef="#br0">6822 14088 0,'0'-22'6,"0"0"4,67 0-4,44 0 3,-23 22-1,67-22 0,-44-1 0,22 23-1,-45 0 2,-21 0 0,-1 0-2,-21 0 2,-23 0-2,22 0 2,-22 0-1</inkml:trace>
    </iact:actionData>
  </iact:action>
  <iact:action type="add" startTime="77832">
    <iact:property name="dataType"/>
    <iact:actionData xml:id="d31">
      <inkml:trace xmlns:inkml="http://www.w3.org/2003/InkML" xml:id="stk31" contextRef="#ctx0" brushRef="#br0">9370 14088 0,'0'-22'71,"22"0"-64,22 0 1,45 22 1,44-44-2,-1 21 2,46-21-2,21 22 2,-66 22-1,-45-22 0,-43 0 0,-1 22-1,0 0 2</inkml:trace>
    </iact:actionData>
  </iact:action>
  <iact:action type="add" startTime="78392">
    <iact:property name="dataType"/>
    <iact:actionData xml:id="d32">
      <inkml:trace xmlns:inkml="http://www.w3.org/2003/InkML" xml:id="stk32" contextRef="#ctx0" brushRef="#br0">9813 14155 0,'22'0'42,"88"-44"-36,112 21 2,-23 1-1,23-22 2,-23 22-1,-44 0-1,-22 22 1,-66-23-1,-23 23 2,-22 0-1,0 0 0</inkml:trace>
    </iact:actionData>
  </iact:action>
  <iact:action type="add" startTime="83431">
    <iact:property name="dataType"/>
    <iact:actionData xml:id="d33">
      <inkml:trace xmlns:inkml="http://www.w3.org/2003/InkML" xml:id="stk33" contextRef="#ctx0" brushRef="#br0">18274 15639 0,'22'0'125,"22"0"-121,-22-22 4,45 22 0,-45 0 0,22-22 0,-22 22-1,23 0 2,-1-22-2,0 22 9,-22 0-6,1 0-4,-1 0 1,44 0 2,-22-23-1,1 23 0,-1 0 0,0-22 0,1 22 1,-1 0-1,0 0 8,-22 0 0,1 0 8,-1 0-8,0 0-8,0 0 0,0 0 8,0 0-9,0 0 2,23 0 0,21 0-2,-22 0 1,45 0 1,22 0-3,44 0 3,-44 0-1,66 0-1,-44 0 1,0 0-1,0 0 2,-23 0-1,23 0 0,-44 0 5,-1 0-9,1 0 4,44 0-1,-45 0 1,1 0 0,0 0 0,-1 0 0,-21 0 0,-23 0 0,22 0 0,-21 0 0,-1 0 0,0 0 0,-22 0 0,1 0 0,21 0 0,0 0 1,-22 0-1,23 0 3,-1 0-6,0 0 2,23 0 2,-1 0-3,-22 0 3,23 0 0,-23 0 0,23 0-2,21 0 2,-21 0-2,21 0 0,1 0 0,22 0 2,-23 0-1,-21 0 0,-23 0 1,-44-22-1,22 22 0,22 0 0,23-22-1,-45 22 4,22 0-6,1-22 3,-1 22-1,-22 0 1,0 0 2,0 0-3,23 0 9</inkml:trace>
    </iact:actionData>
  </iact:action>
  <iact:action type="add" startTime="84856">
    <iact:property name="dataType"/>
    <iact:actionData xml:id="d34">
      <inkml:trace xmlns:inkml="http://www.w3.org/2003/InkML" xml:id="stk34" contextRef="#ctx0" brushRef="#br0">20356 15772 0,'44'0'55,"67"0"-46,44 0-1,44 0 1,67 0 6,22 0-12,0 0 0,0 0 5,22 0 1,0 0 0,-44 0-1,-23 0 0,-21 0 1,-67 0-3,-66 0 3,21 0 0,-65-22-2,-23 22 8</inkml:trace>
    </iact:actionData>
  </iact:action>
</iact:actions>
</file>

<file path=ppt/ink/inkAction1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09:21:31.977"/>
    </inkml:context>
    <inkml:brush xml:id="br0">
      <inkml:brushProperty name="width" value="0.05292" units="cm"/>
      <inkml:brushProperty name="height" value="0.05292" units="cm"/>
      <inkml:brushProperty name="color" value="#FF0000"/>
    </inkml:brush>
  </inkml:definitions>
  <iact:action type="add" startTime="3111">
    <iact:property name="dataType"/>
    <iact:actionData xml:id="d0">
      <inkml:trace xmlns:inkml="http://www.w3.org/2003/InkML" xml:id="stk0" contextRef="#ctx0" brushRef="#br0">22394 2592 0,'22'0'15,"0"0"3,0 0-11,22 0 11,1 0-3,-1 0-7,0 0 0,23 0 1,-1 0-2,1 0-1,21 0 3,23 0-2,-23 0 1,1 0 2,-23 0-2,1 0 0,-1 0 0,-21 0 0,-1 0 0,-22-22 0,45 22-1,-45 0 2,0 0-2,0 0 1,0 0 0,0 0-1,0 0 10,23 0-10,-23 0 9,0 0-6,0 0-3,0 0 2,1-22-3,-1 22 2,22-23 1,-22 23-2,22 0 10,-21-22-9,-1 22 2,22 0-3,-22 0 1,0-22 0,0 22-1,1-22 2,-1 22-3,22 0 11,-22 0 15</inkml:trace>
    </iact:actionData>
  </iact:action>
  <iact:action type="add" startTime="3976">
    <iact:property name="dataType"/>
    <iact:actionData xml:id="d1">
      <inkml:trace xmlns:inkml="http://www.w3.org/2003/InkML" xml:id="stk1" contextRef="#ctx0" brushRef="#br0">23479 2703 0,'0'22'48,"111"-22"-22,44 0-21,44 0 4,22 0-1,23 0 0,-45 0 0,45 0-1,-67 0 4,-22 0-6,-88 0 2,-23 0 2</inkml:trace>
    </iact:actionData>
  </iact:action>
  <iact:action type="add" startTime="4953">
    <iact:property name="dataType"/>
    <iact:actionData xml:id="d2">
      <inkml:trace xmlns:inkml="http://www.w3.org/2003/InkML" xml:id="stk2" contextRef="#ctx0" brushRef="#br0">28374 2636 0,'111'0'46,"66"0"-38,133 22 0,0-22 0,44 0 1,89 0-2,-132 0 1,-24 0 0,-21 0 0,-89 0 0,-88 0 1,-45 0-2</inkml:trace>
    </iact:actionData>
  </iact:action>
  <iact:action type="add" startTime="5401">
    <iact:property name="dataType"/>
    <iact:actionData xml:id="d3">
      <inkml:trace xmlns:inkml="http://www.w3.org/2003/InkML" xml:id="stk3" contextRef="#ctx0" brushRef="#br0">29238 2969 0,'44'0'30,"89"0"-21,88 0-2,-21 0 0,88 0 1,0 0 1,22 0-1,-89 0 1,-44 0-1,-44 0-1,-88 0 2</inkml:trace>
    </iact:actionData>
  </iact:action>
  <iact:action type="add" startTime="6199">
    <iact:property name="dataType"/>
    <iact:actionData xml:id="d4">
      <inkml:trace xmlns:inkml="http://www.w3.org/2003/InkML" xml:id="stk4" contextRef="#ctx0" brushRef="#br0">13489 4342 0,'23'-22'33,"43"22"-26,0-22 1,67 22-1,45 0 2,65 0-3,1 0 3,88 0 0,-44 0-1,0 0 0,22 0 1,-88 0-2,-45 0 2,-44 0-2,-67 0 1,-44 0 0,0 0 0</inkml:trace>
    </iact:actionData>
  </iact:action>
  <iact:action type="add" startTime="6967">
    <iact:property name="dataType"/>
    <iact:actionData xml:id="d5">
      <inkml:trace xmlns:inkml="http://www.w3.org/2003/InkML" xml:id="stk5" contextRef="#ctx0" brushRef="#br0">20356 4320 0,'22'0'76,"89"0"-71,66 0 4,22 0-2,45 0 0,-45 0 1,45 0 0,-67 0-1,0 0 1,0 0 0,-66 0 1,-22 0-2,-23 0 1,1-22 1,-45 22 8</inkml:trace>
    </iact:actionData>
  </iact:action>
  <iact:action type="add" startTime="7625">
    <iact:property name="dataType"/>
    <iact:actionData xml:id="d6">
      <inkml:trace xmlns:inkml="http://www.w3.org/2003/InkML" xml:id="stk6" contextRef="#ctx0" brushRef="#br0">21042 4342 0,'23'0'33,"65"0"-27,45 0 2,22-22-1,67 22 2,-23-22-2,45-23 1,-45 23-1,0 22 2,1-22-1,-90 22 1,-43 0-2,-45 0 2,0 0-1</inkml:trace>
    </iact:actionData>
  </iact:action>
  <iact:action type="add" startTime="13478">
    <iact:property name="dataType"/>
    <iact:actionData xml:id="d7">
      <inkml:trace xmlns:inkml="http://www.w3.org/2003/InkML" xml:id="stk7" contextRef="#ctx0" brushRef="#br0">15151 6203 0,'44'44'73,"0"0"-57,-22-44 1,1 22-1,-1-22 0,0 0 8,22 0-16,0 0 0,67 0 1,44-66-1,45-23-2,-1-44 2,22 23 0,-66-1 1,-44 67 1,-44-1-4,-1 23 1</inkml:trace>
    </iact:actionData>
  </iact:action>
  <iact:action type="add" startTime="19456">
    <iact:property name="dataType"/>
    <iact:actionData xml:id="d8">
      <inkml:trace xmlns:inkml="http://www.w3.org/2003/InkML" xml:id="stk8" contextRef="#ctx0" brushRef="#br0">24941 8240 0,'22'0'55,"22"0"-47,67-22 0,0 0 0,44 0 0,-22 0-1,22 0 2,-45 0 0,23-1-2,-44 23 1,-23 0 0,-21-22 0,-23 22 0,-22-22 0</inkml:trace>
    </iact:actionData>
  </iact:action>
  <iact:action type="add" startTime="20072">
    <iact:property name="dataType"/>
    <iact:actionData xml:id="d9">
      <inkml:trace xmlns:inkml="http://www.w3.org/2003/InkML" xml:id="stk9" contextRef="#ctx0" brushRef="#br0">25450 8484 0,'22'0'25,"45"-44"-17,43 0 1,1 21-3,44-21 1,22 0 1,45-23 0,-1 1-1,-21-1 1,-23 45 1,45-44-1</inkml:trace>
    </iact:actionData>
  </iact:action>
  <iact:action type="add" startTime="25135">
    <iact:property name="dataType"/>
    <iact:actionData xml:id="d10">
      <inkml:trace xmlns:inkml="http://www.w3.org/2003/InkML" xml:id="stk10" contextRef="#ctx0" brushRef="#br0">28241 14155 0,'0'-22'47,"22"0"-39,22 22 0,67-23 1,22 1-2,66 0 3,1 0-3,21 0 1,1 22 0,-1-22 1,1 22-2,21-45 2,-65 23-2,-23 0 1,-22 0 0,-111 22 0,0 0 0</inkml:trace>
    </iact:actionData>
  </iact:action>
  <iact:action type="add" startTime="26448">
    <iact:property name="dataType"/>
    <iact:actionData xml:id="d11">
      <inkml:trace xmlns:inkml="http://www.w3.org/2003/InkML" xml:id="stk11" contextRef="#ctx0" brushRef="#br0">27599 13357 0,'0'89'79,"0"-23"-71,0 67 0,22 45 0,22-23 1,-22 0-2,0-22 0,1-23 1,-23-21 1,0 22-2,22-23 3,-22-21-2,0-23-1,0 0 1,0-21 0,22-1 0</inkml:trace>
    </iact:actionData>
  </iact:action>
  <iact:action type="add" startTime="27120">
    <iact:property name="dataType"/>
    <iact:actionData xml:id="d12">
      <inkml:trace xmlns:inkml="http://www.w3.org/2003/InkML" xml:id="stk12" contextRef="#ctx0" brushRef="#br0">27377 14686 0,'0'-22'9,"22"22"13,45 0-14,21 22 0,-21 23-1,44-1 1,-67-22 3,22 23-5,1-1 6,-1 0-4,-44-22-3,1 0 2,-1 1 8</inkml:trace>
    </iact:actionData>
  </iact:action>
  <iact:action type="add" startTime="27496">
    <iact:property name="dataType"/>
    <iact:actionData xml:id="d13">
      <inkml:trace xmlns:inkml="http://www.w3.org/2003/InkML" xml:id="stk13" contextRef="#ctx0" brushRef="#br0">27975 14399 0,'0'22'50,"0"22"-44,0 0 2,0 23-1,0 21 2,0-21-2,0 44 1,0-45-1,-22 0 1,22 1 0,0-23 1,0 23-2,-22-45 2,22 0 7</inkml:trace>
    </iact:actionData>
  </iact:action>
  <iact:action type="add" startTime="40624">
    <iact:property name="dataType"/>
    <iact:actionData xml:id="d14">
      <inkml:trace xmlns:inkml="http://www.w3.org/2003/InkML" xml:id="stk14" contextRef="#ctx0" brushRef="#br0">7952 10987 0,'22'0'106,"22"22"-99,1 23-1,-23-23 5,22 0-5,-22 0 3,-22 0-2,45-22 1,-45 22 0,22-22-1,-22 23 8,22-23 26,0 0-34,22-23 2,67 1-2,-22 0 1,44-22 3,-23 0-5,68-1 5,-1 1-7,-44 0 6,-67 21-3,23-21 1,-23 22 1,-22 0 0,-21 0-3,21 22 2,0-22 15</inkml:trace>
    </iact:actionData>
  </iact:action>
  <iact:action type="add" startTime="43335">
    <iact:property name="dataType"/>
    <iact:actionData xml:id="d15">
      <inkml:trace xmlns:inkml="http://www.w3.org/2003/InkML" xml:id="stk15" contextRef="#ctx0" brushRef="#br0">1285 13247 0,'22'-23'58,"22"23"-50,1 0-3,43 0 5,23-22-1,-22 0-2,-1-22 1,-21 22-2,21 22 3,23-45 0,22 23-2,-67-22 1,1 22 0,-1 22 0,-44 0-1,1-22 1</inkml:trace>
    </iact:actionData>
  </iact:action>
  <iact:action type="add" startTime="44416">
    <iact:property name="dataType"/>
    <iact:actionData xml:id="d16">
      <inkml:trace xmlns:inkml="http://www.w3.org/2003/InkML" xml:id="stk16" contextRef="#ctx0" brushRef="#br0">1285 13158 0,'0'44'58,"0"23"-52,0 44 2,0-1 0,0 23 1,0 0-2,0 0 1,0-44-1,0 21 1,0-43-1,0-1 1,0 1 1,0-45-1,0 0 0,0 0-1,0 0 10,22-22 110,45 23-110,21-1-9,45 0 0,-44 0-1,-45-22 1,22 0 0,-21 0 2,-1 0-2,-22 0 0,0 0-1,0 22 9,1-22 17,21 0-17,-22 0-7,0 22-2,45-22 0,-45 0 0,44 0 1,-44 0 8</inkml:trace>
    </iact:actionData>
  </iact:action>
  <iact:action type="add" startTime="45288">
    <iact:property name="dataType"/>
    <iact:actionData xml:id="d17">
      <inkml:trace xmlns:inkml="http://www.w3.org/2003/InkML" xml:id="stk17" contextRef="#ctx0" brushRef="#br0">2260 14221 0,'0'22'50,"0"1"-44,-23-1 2,23 22-1,0-22 2,0 0-3,0 23 4,0-23-4,0 0 2,0 0 0,0 0 1,0 0-2,23 1 9,-1-1 1,0-22-2,0 0 11,0 0-12,22 0 2,-21 0 0,-1 0-7,0 0-1,22-22-1,-22-1 9,1 1 2,-23 0-2,0 0 9,0 0-10,0 0 1,0 0-6,0-1 3,0 1 4,-23 22-10,1 0 2,0 0-2,22-22 1,-22 22 32,0 0-25,0 0 1,-1 0-8,1 0 25,22-22-25,-22 22 8</inkml:trace>
    </iact:actionData>
  </iact:action>
  <iact:action type="add" startTime="46464">
    <iact:property name="dataType"/>
    <iact:actionData xml:id="d18">
      <inkml:trace xmlns:inkml="http://www.w3.org/2003/InkML" xml:id="stk18" contextRef="#ctx0" brushRef="#br0">2459 12937 0,'22'66'59,"67"0"-56,-45 1 5,22-23 1,-21 0-2,43 45 1,-66-67 1,23 45-2,-1-45 2,-22 0 0,0 0-2,-22 0 2,45 0-2,-45 1 122,0-1-121,-45 22-1,23-22 2,-22 23-2,-23 21 1,23 0 0,0-21-1,0 21 2,-1-44-1,45 23 0,-22-1 0,-22 22 0,44-43 0,0 43-1,-22-44 2,22 0 3,-22 23-8,22-23 5</inkml:trace>
    </iact:actionData>
  </iact:action>
  <iact:action type="add" startTime="47586">
    <iact:property name="dataType"/>
    <iact:actionData xml:id="d19">
      <inkml:trace xmlns:inkml="http://www.w3.org/2003/InkML" xml:id="stk19" contextRef="#ctx0" brushRef="#br0">1484 13424 0,'0'88'46,"0"-21"-38,0 44 1,0-23-2,-22 23 1,22-67-1,0 23 2,0-45-2,0 0 2,0 0 6</inkml:trace>
    </iact:actionData>
  </iact:action>
  <iact:action type="add" startTime="48328">
    <iact:property name="dataType"/>
    <iact:actionData xml:id="d20">
      <inkml:trace xmlns:inkml="http://www.w3.org/2003/InkML" xml:id="stk20" contextRef="#ctx0" brushRef="#br0">2326 13247 0,'0'-23'66,"89"68"-50,-45-1-9,0 0 0,45 23 0,-45-45 1,-22 0 0,45 22 0,-67-21-1,22-23 2,-22 22-1</inkml:trace>
    </iact:actionData>
  </iact:action>
  <iact:action type="add" startTime="49704">
    <iact:property name="dataType"/>
    <iact:actionData xml:id="d21">
      <inkml:trace xmlns:inkml="http://www.w3.org/2003/InkML" xml:id="stk21" contextRef="#ctx0" brushRef="#br0">1949 14952 0,'23'0'88,"21"-22"-81,22 0 1,23 0-1,-23 22 2,45-22-2,-22 0 1,-1-1 3,23 1-4,0-22 1,-45 22-1,1 22 1,-45-22 1,-22 44 95,-111 22-96</inkml:trace>
    </iact:actionData>
  </iact:action>
  <iact:action type="add" startTime="50169">
    <iact:property name="dataType"/>
    <iact:actionData xml:id="d22">
      <inkml:trace xmlns:inkml="http://www.w3.org/2003/InkML" xml:id="stk22" contextRef="#ctx0" brushRef="#br0">1529 15373 0,'22'0'14,"44"0"-5,45-22-1,44-22-1,44-1 2,45 1-3,22 0 2,-67 22 1,23-23-1,-67 1 1,-22 0-2,-89 22 1,-44-1-1,22 23 2</inkml:trace>
    </iact:actionData>
  </iact:action>
  <iact:action type="add" startTime="51472">
    <iact:property name="dataType"/>
    <iact:actionData xml:id="d23">
      <inkml:trace xmlns:inkml="http://www.w3.org/2003/InkML" xml:id="stk23" contextRef="#ctx0" brushRef="#br0">1396 15307 0,'44'0'64,"0"22"-56,1 22 0,-1-44 0,0 44-1,-22-44 1,23 23-1,-45-1 1,22-22 1,0 0 55,22 0-48,-22-22-8,45-67 1,-23 0-2,45 23 2,-45 22-1,0-23-1,45 23 2,-67 0 0,45 21-3,-67 1 2,22 0 0,0 0 9,0 22-11,-22-22 43,0-22-41</inkml:trace>
    </iact:actionData>
  </iact:action>
  <iact:action type="add" startTime="55440">
    <iact:property name="dataType"/>
    <iact:actionData xml:id="d24">
      <inkml:trace xmlns:inkml="http://www.w3.org/2003/InkML" xml:id="stk24" contextRef="#ctx0" brushRef="#br0">2348 12981 0,'44'22'111,"-21"0"-103,21 45 0,-22-23 0,-22 0 0,22-22 0,0 23 1,-22-23 6,0 0 1</inkml:trace>
    </iact:actionData>
  </iact:action>
  <iact:action type="add" startTime="56257">
    <iact:property name="dataType"/>
    <iact:actionData xml:id="d25">
      <inkml:trace xmlns:inkml="http://www.w3.org/2003/InkML" xml:id="stk25" contextRef="#ctx0" brushRef="#br0">2348 12981 0,'67'0'88,"-1"0"-80,-44 22-1,0-22 1,23 0-1,-1 22 1,0-22 9,-44 22-11,22-22 3,23 22 15,-23-22-8,0 0 0,0 0 0,0 0-8,-22 23-1,22-23 1,1 22 0,-1-22 0</inkml:trace>
    </iact:actionData>
  </iact:action>
  <iact:action type="add" startTime="56960">
    <iact:property name="dataType"/>
    <iact:actionData xml:id="d26">
      <inkml:trace xmlns:inkml="http://www.w3.org/2003/InkML" xml:id="stk26" contextRef="#ctx0" brushRef="#br0">2503 12693 0,'0'-22'66,"22"22"-60,23 22 3,21 22-2,-44-22 2,23 0-3,21 67 3,-44-67 2,22 23-6,-21-23 2,-1 0 1,0 0 0,-22 0-1,22-22 2,-22 22-2,0 0 10,22-22-1,-22 23 3</inkml:trace>
    </iact:actionData>
  </iact:action>
  <iact:action type="add" startTime="63328">
    <iact:property name="dataType"/>
    <iact:actionData xml:id="d27">
      <inkml:trace xmlns:inkml="http://www.w3.org/2003/InkML" xml:id="stk27" contextRef="#ctx0" brushRef="#br0">1794 16724 0,'89'0'31,"-23"0"-22,1 0-2,22 0 1,-1 0 1,-21 0-2,43 0 0,-43 0 1,-1 0 0,-21 0 1,21 0-1,-44 0-1,45 0 1,-23 0 2,-22 0 6,0 0-1</inkml:trace>
    </iact:actionData>
  </iact:action>
  <iact:action type="add" startTime="64207">
    <iact:property name="dataType"/>
    <iact:actionData xml:id="d28">
      <inkml:trace xmlns:inkml="http://www.w3.org/2003/InkML" xml:id="stk28" contextRef="#ctx0" brushRef="#br0">1794 16813 0,'0'-22'57,"0"44"-42,0 0-7,0 45 0,0-1 0,0 23 0,0-23 0,0 23 0,0-1-1,0-21 2,0-1 3,0-21-6,-22-1 1,22-22 193,133 0-192,-66-22-1,-1 22 2,1-22-2,-1 0 4,0 22-5,1 1 1,-45-23 0,22 0 2,1 22-2,-23-22 1,0 0 0</inkml:trace>
    </iact:actionData>
  </iact:action>
  <iact:action type="add" startTime="65136">
    <iact:property name="dataType"/>
    <iact:actionData xml:id="d29">
      <inkml:trace xmlns:inkml="http://www.w3.org/2003/InkML" xml:id="stk29" contextRef="#ctx0" brushRef="#br0">2459 17743 0,'0'22'56,"0"23"-41,0 21-6,22-44 7,-22 45-8,22-23 0,-22 0 8,0-21 8,-22-46 71</inkml:trace>
    </iact:actionData>
  </iact:action>
  <iact:action type="add" startTime="65576">
    <iact:property name="dataType"/>
    <iact:actionData xml:id="d30">
      <inkml:trace xmlns:inkml="http://www.w3.org/2003/InkML" xml:id="stk30" contextRef="#ctx0" brushRef="#br0">2459 17898 0,'66'0'81,"-21"23"-74,-23-23 0,22 22 3,-110-22 101</inkml:trace>
    </iact:actionData>
  </iact:action>
  <iact:action type="add" startTime="66336">
    <iact:property name="dataType"/>
    <iact:actionData xml:id="d31">
      <inkml:trace xmlns:inkml="http://www.w3.org/2003/InkML" xml:id="stk31" contextRef="#ctx0" brushRef="#br0">2680 17633 0,'0'0'1,"-22"0"5,0 0 1,0 0 59,0 0-60,0 0 4,0 0-2,-1 0-1,1 22 10,22 0-9,-44 0-2,22 0 19,22 0-17,0 0 8,0 1-8,0-1 8,0 0 0,0 0 0,0 0-7,22 0 7,0-22 7,0 0 17,0 0-24,-22 23-8,23-23 8,-1 0 0,0 0 33,0 0-26,0 22 21,0-22-22,0 22 0,1 0-6,-1 0 1,0 0 8,0 0-2,-22 1-15,0-1 15,-22 0-7,-22 0 16,21-22-24,1 22 0,-22-22 1,22 0-1,0 0-1,0 0 18</inkml:trace>
    </iact:actionData>
  </iact:action>
  <iact:action type="add" startTime="67747">
    <iact:property name="dataType"/>
    <iact:actionData xml:id="d32">
      <inkml:trace xmlns:inkml="http://www.w3.org/2003/InkML" xml:id="stk32" contextRef="#ctx0" brushRef="#br0">2592 17699 0,'22'0'64,"22"-22"-59,23 22 2,-45-22 1,44-23 0,-21 23 0,-1 0 0,0 0 0,-22 22 0</inkml:trace>
    </iact:actionData>
  </iact:action>
  <iact:action type="add" startTime="68623">
    <iact:property name="dataType"/>
    <iact:actionData xml:id="d33">
      <inkml:trace xmlns:inkml="http://www.w3.org/2003/InkML" xml:id="stk33" contextRef="#ctx0" brushRef="#br0">2880 16813 0,'0'-22'49,"22"44"-42,-22 0 1,0 0 1,0 0-2,0 1 18</inkml:trace>
    </iact:actionData>
  </iact:action>
  <iact:action type="add" startTime="69145">
    <iact:property name="dataType"/>
    <iact:actionData xml:id="d34">
      <inkml:trace xmlns:inkml="http://www.w3.org/2003/InkML" xml:id="stk34" contextRef="#ctx0" brushRef="#br0">2902 16813 0,'0'-22'30,"22"22"-21,22 22-1,45-22-1,-45 22 2,-22-22-2,23 22 1,-23-22 1,0 0-2,-22 22 41,22-22-4,-22-22-30,0-22-8</inkml:trace>
    </iact:actionData>
  </iact:action>
  <iact:action type="add" startTime="69504">
    <iact:property name="dataType"/>
    <iact:actionData xml:id="d35">
      <inkml:trace xmlns:inkml="http://www.w3.org/2003/InkML" xml:id="stk35" contextRef="#ctx0" brushRef="#br0">3123 16481 0,'0'22'59,"0"0"-54,0 0 2,23 45 4,-23-45 4,0 22 0,22-44-9,-22 22 2,0 23 4,0-1 1</inkml:trace>
    </iact:actionData>
  </iact:action>
  <iact:action type="add" startTime="69960">
    <iact:property name="dataType"/>
    <iact:actionData xml:id="d36">
      <inkml:trace xmlns:inkml="http://www.w3.org/2003/InkML" xml:id="stk36" contextRef="#ctx0" brushRef="#br0">3079 16990 0,'0'44'47,"0"23"-38,0 22-2,22-1 2,-22-44-2,0 1 1,0-23 0,0 0 0,0 0 1,0 0-2,0 1 50</inkml:trace>
    </iact:actionData>
  </iact:action>
  <iact:action type="add" startTime="70507">
    <iact:property name="dataType"/>
    <iact:actionData xml:id="d37">
      <inkml:trace xmlns:inkml="http://www.w3.org/2003/InkML" xml:id="stk37" contextRef="#ctx0" brushRef="#br0">1861 17123 0</inkml:trace>
    </iact:actionData>
  </iact:action>
  <iact:action type="add" startTime="70969">
    <iact:property name="dataType"/>
    <iact:actionData xml:id="d38">
      <inkml:trace xmlns:inkml="http://www.w3.org/2003/InkML" xml:id="stk38" contextRef="#ctx0" brushRef="#br0">1905 16879 0,'0'23'47,"22"43"-40,-22-22 0,0 1 2,0 21-1,0-22 1,0 23-2,0-23 1,0 23 0,0-45 1,0 22-2,0-22 1</inkml:trace>
    </iact:actionData>
  </iact:action>
  <iact:action type="add" startTime="71943">
    <iact:property name="dataType"/>
    <iact:actionData xml:id="d39">
      <inkml:trace xmlns:inkml="http://www.w3.org/2003/InkML" xml:id="stk39" contextRef="#ctx0" brushRef="#br0">2703 16990 0,'44'0'63,"-22"44"-55,22 23 0,1 44 0,-45-45 0,22 1 0,0-1 1,0-22-2,-22 1 1,22-1 0,-22-22 8,0 0 33</inkml:trace>
    </iact:actionData>
  </iact:action>
  <iact:action type="add" startTime="72854">
    <iact:property name="dataType"/>
    <iact:actionData xml:id="d40">
      <inkml:trace xmlns:inkml="http://www.w3.org/2003/InkML" xml:id="stk40" contextRef="#ctx0" brushRef="#br0">2614 17345 0,'-22'22'26,"22"0"-19,0 0 0,-22 0 2,22 0-2,0 23 1,0-23 0,-22-22 0,22 22 1,0 0-1,0 22 0,0-21 2,0-1 12,0 22-7,0-22 10,0 0-9,0 0 25,22 1-34,0-1 2,22-22-2,-22 0 2,-22 22-3,22-22 2,1 0 1,-1 22-1,0 0 10,0-22-12,22 45 2,-22-23 16,-22 0-5,0 22-5,0-22-7,0 0 1,0 23 0,-44-23 0,-22 0 0,44-22 0,-23 0 8,23 0 1,0 0 21,0 0-29,0 0 7</inkml:trace>
    </iact:actionData>
  </iact:action>
  <iact:action type="add" startTime="73617">
    <iact:property name="dataType"/>
    <iact:actionData xml:id="d41">
      <inkml:trace xmlns:inkml="http://www.w3.org/2003/InkML" xml:id="stk41" contextRef="#ctx0" brushRef="#br0">3234 17854 0,'-22'22'108,"22"67"-105,0-23 4,0 45 2,0-22-1,0-1-1,0-21 0,-22-1 2,22-22-2,0 1 2,0-23 0</inkml:trace>
    </iact:actionData>
  </iact:action>
  <iact:action type="add" startTime="74143">
    <iact:property name="dataType"/>
    <iact:actionData xml:id="d42">
      <inkml:trace xmlns:inkml="http://www.w3.org/2003/InkML" xml:id="stk42" contextRef="#ctx0" brushRef="#br0">3478 18253 0,'-22'0'49,"-1"22"-41,1 0-1,22 0 10,0 0-10,0 1 2,0-1-2,0 0 2,0 22-2,45-22 1,-45 0-1,22 1 2,0-23 0,0 22-2,0 22 2,0-22-2,1 0 9,21-44 56,-44 0-65,0-44 1,0 21 1,0-43 0,0 21-2,-22 23 2,0 0-2,-23 22 1,23-23-1,0 45 9,-22-22 1,21 22 0,-21 0-9,0 0-1,0-22 1,-23 22 0,23 0 0,-23-22-1,1 0 2,0-1 0</inkml:trace>
    </iact:actionData>
  </iact:action>
  <iact:action type="add" startTime="75120">
    <iact:property name="dataType"/>
    <iact:actionData xml:id="d43">
      <inkml:trace xmlns:inkml="http://www.w3.org/2003/InkML" xml:id="stk43" contextRef="#ctx0" brushRef="#br0">5205 17433 0,'0'-22'83,"45"22"-78,21 0 2,23 0 1,-23 0 0,1 0 0,-1-22 0,23 22-1,21-44 2,-43 21 0,-23 23-2,1-22 2,21 22-1,-22-22 0,1 0 8</inkml:trace>
    </iact:actionData>
  </iact:action>
  <iact:action type="add" startTime="76088">
    <iact:property name="dataType"/>
    <iact:actionData xml:id="d44">
      <inkml:trace xmlns:inkml="http://www.w3.org/2003/InkML" xml:id="stk44" contextRef="#ctx0" brushRef="#br0">5073 17455 0,'44'0'89,"-44"45"-83,0-1 2,0 22-1,0 23 3,0 0-3,0-23 1,0 23 0,0-45 0,0 0 0,0 1 0,0-23 16,22-22 137,0 22-154,22-22 1,23 22 0,-23-22 0,45 22 0,-45 0 0,0 1 0,1-23 0,-23 22 0,0 0 0,0-22 23</inkml:trace>
    </iact:actionData>
  </iact:action>
  <iact:action type="add" startTime="76888">
    <iact:property name="dataType"/>
    <iact:actionData xml:id="d45">
      <inkml:trace xmlns:inkml="http://www.w3.org/2003/InkML" xml:id="stk45" contextRef="#ctx0" brushRef="#br0">5715 18209 0,'22'22'63,"0"44"-55,-22-22 2,0 1-5,0 21 5,0-44-3,0 0 1,0 1 1,0-1-2</inkml:trace>
    </iact:actionData>
  </iact:action>
  <iact:action type="add" startTime="77233">
    <iact:property name="dataType"/>
    <iact:actionData xml:id="d46">
      <inkml:trace xmlns:inkml="http://www.w3.org/2003/InkML" xml:id="stk46" contextRef="#ctx0" brushRef="#br0">5693 18341 0,'0'-22'89,"22"22"-83,22 22 1,-22-22 1,0 23 0,23-1 1,-1 0-2,-44 0 1,22-22 0,-22 22-1,22-22 19,1 0 22,-1 0-24,-22-22-17,22 0 2</inkml:trace>
    </iact:actionData>
  </iact:action>
  <iact:action type="add" startTime="77615">
    <iact:property name="dataType"/>
    <iact:actionData xml:id="d47">
      <inkml:trace xmlns:inkml="http://www.w3.org/2003/InkML" xml:id="stk47" contextRef="#ctx0" brushRef="#br0">6025 18209 0,'0'22'75,"0"22"-68,0-22-1,0 0 3,0 0-2,0 1 10,0-1-2</inkml:trace>
    </iact:actionData>
  </iact:action>
  <iact:action type="add" startTime="78151">
    <iact:property name="dataType"/>
    <iact:actionData xml:id="d48">
      <inkml:trace xmlns:inkml="http://www.w3.org/2003/InkML" xml:id="stk48" contextRef="#ctx0" brushRef="#br0">6047 17322 0,'0'45'15,"22"-1"-6,45 23-2,-23-1 2,22 23 1,-21-1-4,43 23 2,-21-45 0,-45-21 0,22 21 0,-22-44-1,-22 0 17,0 1 60,-22-23-79,0 0 52,0 0-41,0 0-8,-22 22-1,21 0 2,1 22-2,-22 23 3,22-45-3,-23 44 1,23-66 0,22 45 0,-22-45-2,22 22 2,-22 0 0,-22-22 57,22 0-57</inkml:trace>
    </iact:actionData>
  </iact:action>
  <iact:action type="add" startTime="78847">
    <iact:property name="dataType"/>
    <iact:actionData xml:id="d49">
      <inkml:trace xmlns:inkml="http://www.w3.org/2003/InkML" xml:id="stk49" contextRef="#ctx0" brushRef="#br0">5294 17655 0,'-22'0'17,"22"22"-9,22 22-2,0 0 4,0 1-1,23-1-1,-23 0-1,-22 1 3,22-23 3,-22 0-4,22 0 8</inkml:trace>
    </iact:actionData>
  </iact:action>
  <iact:action type="add" startTime="79287">
    <iact:property name="dataType"/>
    <iact:actionData xml:id="d50">
      <inkml:trace xmlns:inkml="http://www.w3.org/2003/InkML" xml:id="stk50" contextRef="#ctx0" brushRef="#br0">5848 17677 0,'0'-22'18,"22"22"-3,0-22 57,0 22-65,-22-23 1,22 23 40,1 0-33,43 0-6,-44 45-2,45 65 2,-45-43-1,0 22 0,0 21 0,0-43 0,0-1 0,-22-21 0,0-23 0,0 0 1,0 0-2</inkml:trace>
    </iact:actionData>
  </iact:action>
  <iact:action type="add" startTime="79946">
    <iact:property name="dataType"/>
    <iact:actionData xml:id="d51">
      <inkml:trace xmlns:inkml="http://www.w3.org/2003/InkML" xml:id="stk51" contextRef="#ctx0" brushRef="#br0">6025 18496 0,'0'23'45,"44"65"-37,-44-66-1,22 23 2,-22-1 1,0 0-4,0-22 3,0 1 6,0-1-6</inkml:trace>
    </iact:actionData>
  </iact:action>
  <iact:action type="add" startTime="80344">
    <iact:property name="dataType"/>
    <iact:actionData xml:id="d52">
      <inkml:trace xmlns:inkml="http://www.w3.org/2003/InkML" xml:id="stk52" contextRef="#ctx0" brushRef="#br0">6180 18829 0,'0'22'74,"0"44"-68,22-44 1,-22 1 2,0-1-2,0 0 9,0-44 185,22 22-193,23 0 0,-1-22 0,-22 22 0,0 0-2,23-23 3,-23 23 7,0 0 16,0 0-16,-22-44 58,0 22-66,-22 0-2,0 0 10,22 0-8,22 44 145,-22 0-146,66 22 3,-66-22-3,0 23 8,0-23 1,0 0 0,0 0 0,0 0 0</inkml:trace>
    </iact:actionData>
  </iact:action>
  <iact:action type="add" startTime="87183">
    <iact:property name="dataType"/>
    <iact:actionData xml:id="d53">
      <inkml:trace xmlns:inkml="http://www.w3.org/2003/InkML" xml:id="stk53" contextRef="#ctx0" brushRef="#br0">17366 11120 0,'0'-22'51,"22"22"-13,22 22-22,-22-22-1,22 22-6,-21 0-1,21 1-1,0-1 2,-22-22-2,1 22 0,21-22 3,-44 22-3,22-22 0,0 0 25,0 0-23,0 22 7,1-22-8,21 22 8,-22-22 44,0 0-47,0 0-4,23-22-2,43-22 1,23-45-2,-45 23 3,45-23-2,0 23 1,-23-1 1,-21 23 0,-23 22-1,-22 0 0,1 0-1</inkml:trace>
    </iact:actionData>
  </iact:action>
  <iact:action type="add" startTime="89984">
    <iact:property name="dataType"/>
    <iact:actionData xml:id="d54">
      <inkml:trace xmlns:inkml="http://www.w3.org/2003/InkML" xml:id="stk54" contextRef="#ctx0" brushRef="#br0">8063 12272 0,'22'-22'63,"0"22"-45,0 0-12,23 0 2,-1 44 2,0 0-3,23-21 1,-1 21-1,-44-44 0,0 22 1,0 0 9,1-22 96,43-22-103,-44 0-3,89-45-1,-22 23 4,21-22-3,23 21-1,0-21 3,-22 22-1,0-1 0,-67 1 0,22 44 0,-21-44 0,-23 44 8</inkml:trace>
    </iact:actionData>
  </iact:action>
  <iact:action type="add" startTime="92831">
    <iact:property name="dataType"/>
    <iact:actionData xml:id="d55">
      <inkml:trace xmlns:inkml="http://www.w3.org/2003/InkML" xml:id="stk55" contextRef="#ctx0" brushRef="#br0">17410 12272 0,'0'-22'59,"22"22"-54,22 0 4,23 0-2,-45 22 1,22-22 0,1 22-1,-1 0 1,0-22 1,-22 22 7,0-22 48,23 0-48,-1 0-8,22-66 0,-21 44 0,43-45-1,1 1 2,-23 44-2,1-23 1,-23 1 1,23 0-2,-1 22 2,-22-23-2,-22 23 18</inkml:trace>
    </iact:actionData>
  </iact:action>
  <iact:action type="add" startTime="97905">
    <iact:property name="dataType"/>
    <iact:actionData xml:id="d56">
      <inkml:trace xmlns:inkml="http://www.w3.org/2003/InkML" xml:id="stk56" contextRef="#ctx0" brushRef="#br0">8151 13247 0,'23'0'108,"43"66"-105,-22-44 6,23 23-2,-23-23 0,-44 0 2,22-22-2,0 22 3,0 0 12,23-22 99,21-22-114,1-22 1,66-23 0,22-21 2,-23 21-3,24 1 3,-24-1-4,1 1 3,-66 44-4,21 0 4,-43-23-1</inkml:trace>
    </iact:actionData>
  </iact:action>
  <iact:action type="add" startTime="99440">
    <iact:property name="dataType"/>
    <iact:actionData xml:id="d57">
      <inkml:trace xmlns:inkml="http://www.w3.org/2003/InkML" xml:id="stk57" contextRef="#ctx0" brushRef="#br0">16856 13557 0,'22'0'51,"23"0"-38,-23 0-5,0 0-1,0 0 2,22 22-2,-22-22 9,1 22-7,-1-22 6,0 22 1,0-22 15,0 0-14,0 0-1,1 0-8,-1-22 0,44-22 0,-44-1 1,23 1-2,21 0 2,-44 0-2,0 21 1,23-21-1,-23 22 1,44-22 0,-21 21 0,-23 23 0,22-22 1,-22 0-1,45-22 1,-45 44 7,0-22 0</inkml:trace>
    </iact:actionData>
  </iact:action>
  <iact:action type="add" startTime="102152">
    <iact:property name="dataType"/>
    <iact:actionData xml:id="d58">
      <inkml:trace xmlns:inkml="http://www.w3.org/2003/InkML" xml:id="stk58" contextRef="#ctx0" brushRef="#br0">8151 14310 0,'23'22'70,"21"22"-61,0 1-1,-22-23 0,0 0 1,1-22-1,-1 22-1,0 0 66,0-22-58,0 0-6,22 0-2,23-22 1,-23 0 0,23 0 0,-23-22-1,45 21 2,-23-21 0,0 0-1,-21-1 1,-1 23-3,0 0 2,-22 0 0,1 0 0,-23 0 0,22 0 0</inkml:trace>
    </iact:actionData>
  </iact:action>
  <iact:action type="add" startTime="103608">
    <iact:property name="dataType"/>
    <iact:actionData xml:id="d59">
      <inkml:trace xmlns:inkml="http://www.w3.org/2003/InkML" xml:id="stk59" contextRef="#ctx0" brushRef="#br0">17432 14509 0,'44'0'113,"-22"45"-106,1-23 1,21 0-1,-22 0 1,0 0 4,0-22 0,1 22 20,-1-22 41,0 0-66,0-44 1,22 22 0,-22 0 0,23 0 2,21-45-1,1 45-2,-1-44 2,45 21-3,-45-21 0,45-1 3,-67 45-2,1 0 1,-1-22 3,-22 44 2</inkml:trace>
    </iact:actionData>
  </iact:action>
  <iact:action type="add" startTime="105880">
    <iact:property name="dataType"/>
    <iact:actionData xml:id="d60">
      <inkml:trace xmlns:inkml="http://www.w3.org/2003/InkML" xml:id="stk60" contextRef="#ctx0" brushRef="#br0">8240 15639 0,'22'0'80,"0"0"-65,0 0-8,1 0 19,-1 0-1,22 0 54,-22 0-56,0 22-15,0-22 8,1 0-8,-1 0 8,0 0-9,0 22 19,0-22 20,22 0 60,-21-22-99,21-22 2,22 0-2,-21-23 2,-23 45-2,66-45 2,-21 23-1,21-22-1,-21 21 0,-23 23 1,1 0 0,-23 22 0,0-22 2,0 0 6</inkml:trace>
    </iact:actionData>
  </iact:action>
  <iact:action type="add" startTime="108009">
    <iact:property name="dataType"/>
    <iact:actionData xml:id="d61">
      <inkml:trace xmlns:inkml="http://www.w3.org/2003/InkML" xml:id="stk61" contextRef="#ctx0" brushRef="#br0">16745 15595 0,'23'0'24,"-1"0"54,22 0-63,0 22-6,-22 0 0,23 0-1,-1 0 0,-44 0 0,44 1 2,-22-23-3,1 22-1,21 0 2,-22-22-1,0 22 1,0-22 9,1 22 7,-1-22-7,0 0 14,0 0-14,22 0-10,1-22 2,-23-22-2,66-1 1,-21-43 0,21 21 0,23 23-1,-67 0 2,45-1-2,-45 23 2,1-22-2,21 44 2,-22-22-1,-44 0 1,45 22-2</inkml:trace>
    </iact:actionData>
  </iact:action>
</iact:actions>
</file>

<file path=ppt/ink/inkAction1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31:05.864"/>
    </inkml:context>
    <inkml:brush xml:id="br0">
      <inkml:brushProperty name="width" value="0.05292" units="cm"/>
      <inkml:brushProperty name="height" value="0.05292" units="cm"/>
      <inkml:brushProperty name="color" value="#FF0000"/>
    </inkml:brush>
  </inkml:definitions>
  <iact:action type="add" startTime="11623">
    <iact:property name="dataType"/>
    <iact:actionData xml:id="d0">
      <inkml:trace xmlns:inkml="http://www.w3.org/2003/InkML" xml:id="stk0" contextRef="#ctx0" brushRef="#br0">2282 4874 0,'22'0'47,"0"0"-39,0 0 0,22 0 0,23 0 0,22 0 0,21 0-1,45 0 1,23 0 0,87 0 0,1 0 0,22 0 1,22 0-1,67 0 0,-67 0 1,-22 0-1,44 0-1,-88 0 1,-23 0 0,-44 0 0,-22 0 1,-66 0-2,22-45 1,-45 45 0,-44-22 0,23 22 2,-23 0-4,22 0 1,0-22 9,1 22-8,-23-22 0,22 22 2,23 0-3,-23 0 2,44 0 0,23-22-3,0 22 2,-22 0 0,-1 0-1,45 0 1,-22 0 0,22 0 2,-23 0-3,-21 0 1,0 0 0,66 0 0,-45 0 0,45 0-1,0 0 1,1 0 0,21 0 0,-44 0 1,44 0-2,0 0 2,0 0 1,0 0-4,1 0 2,-23 0-1,-22 0 2,-23 0-1,-21 0-1,-23 0 2,23 0 0,-23 0-1,1 0 0,-23 0-1,0 0 1,-21 0 0,21 0 0,-22 0-1,22 0 1,-44 22 0,45-22 1,-23 0-1,44 22 0,1 0 0,-1 0 0,1-22 0,65 45 0,-43-23-1,0-22 2,-1 22-1,45-22 0,-44 0 0,44 22 0,-45-22 0,1 0 0,-23 0 0,-21 0 0,-1 0 0,0 0 0,1 0-1,-23 0 10,22 0-1,-22 0 0,0 0 1,0 0-10,1 0 2,-1 0-2,0 0 1,0 0-1,0 0 1,0 0 0,23 0 1,-23 0-2,22 0 3,-22 0-3,23 0 2,-1 0-2,-22-22 2,22 22-2,-22 0 2,23 0-2,-23 0 2,0 0-2,22 0 1,1 0 0,-23 0 0,0 0 0,0 0 0,0 0-1,0 0 1,0 0 10,1 0-3,-1 0 1,0 0 0,0 0 31,0 0 41,0 0 169,1 0-241,-23-22-9,22 22 0,0 0 10,0 0-8,0 0-2,0 0 10,23 0-2,-23 0 10,0 0-9,22 0 8,-22 0 1,0 0-10,1 0 1,-1 0-8,0 0 0,0 0 8,0-22-8,0 22 0,1 0 8,21 0-6,-22 0-4,0 0 4,22 0-5,-21-23 3,-1 23 1,22 0 0,-22 0-1,45 0 0,-1 0-1,1 0 1,21 0-1,1 0 2,21 0-2,-21 0 3,66 0-3,-22 0 3,-44 0-4,-1 0 3,23 0-2,-22 0 2,21 0-2,-43 0 1,21 0 0,-43 0-1,21 0 1,-22 0 1,1 0-2,-1 0 1,0 0 0,-22 0 0,1 0 0,-1 0 0,0 0 0,0 0 1,0 0-3,0 0 11,23 0-8,-23 0 0,22 0 6,-22 0-7,0 0 1,23 0-2,-23 0 3,0 0-4,0 0 1,22 0 1,-21 0 1,-1 0-2,0 0 2,44 0-2,-21 0 2,-23 0-1,44 0 1,-21 0-2,-1 0 3,22 0-4,23 0 2,-23 0 0,1 0 0,21 0-1,-21 0 3,21 0-3,-21 0 1,21 0-1,-21 0 3,22 0-4,-23 0 3,23 0-2,-1 0 1,1 0 1,22 0-1,-45 0 0,23 0 0,-1 0 0,-21 0-1,-1 0 2,0 0-1,23 0 1,-22 0-2,-1 0 2,-22 0-2,23 0 1,-23 0 0,0 0-1,-22 0 1,23 0 0,21 0 0,-21 0 0,-1 0 1,0 0 0,0 0-2,1 0 2,-1 0-2,0 0 2,1 0-2,21 0 2,-44 0-3,23 0 3,-1 0-2,0 0 3,23 0-4,-23 0 3,0 0-2,23 0 2,-1 0-1,-22 0 0,1 0-1,21 0 2,1 0-1,-23 0 0,0 0-1,0 0 2,23 0-2,-1 0 3,-21 0-3,-1 0 1,0 0 0,1 0 0,-1 0 1,0 0-2,0 0 1,-21 0 8,-1 0-9,0 0 1,0 0 9,22 0 392,23 0-401,21 0-1,23 0 1,22 0 1,22 0-2,22 0 2,0 0-2,23 0 1,-45 0 0,22 0 0,-22 0 0,0 0 0,-22 0 0,22 0-1,-44 0 1,0 0 0,-1 0 0,-21 0 1,0 0-2,-1 0 2,23 0-2,-23 0 1,23 0 1,-22 0-2,44 0 1,-23 0 1,1 0-1,44 0-1,-22 0 2,-22 0-1,44 0 0,-22 0-1,22 0 1,0 0 1,0 0-1,22 0 0,-44 0 0,44 0-1,0 0 3,-21 0-4,-24 0 4,1 0-3,-44 0 2,22 0-2,-23 0 2,1 0-2,-45 0 1,23 0 0,-23 0 1,0 0-2,1 0 1,-1 0-1,0 0 2,0 0-1,-21 0 0,-1 0 0,22 0 0,0 0 8,-22 0 0,1 0 178,-1 0-188</inkml:trace>
    </iact:actionData>
  </iact:action>
  <iact:action type="add" startTime="29863">
    <iact:property name="dataType"/>
    <iact:actionData xml:id="d1">
      <inkml:trace xmlns:inkml="http://www.w3.org/2003/InkML" xml:id="stk1" contextRef="#ctx0" brushRef="#br0">10278 7332 0,'22'22'7,"0"-22"10,22 0-10,1 0 2,43-22-2,23 0 0,88 0 2,-44-22-2,23 22 1,-1-1 0,-67 23 1,23-22-2,-66 0 1,-45 22 0,22 0 1</inkml:trace>
    </iact:actionData>
  </iact:action>
  <iact:action type="add" startTime="30304">
    <iact:property name="dataType"/>
    <iact:actionData xml:id="d2">
      <inkml:trace xmlns:inkml="http://www.w3.org/2003/InkML" xml:id="stk2" contextRef="#ctx0" brushRef="#br0">11031 7421 0,'66'0'93,"89"0"-84,45-22 0,-1-23-2</inkml:trace>
    </iact:actionData>
  </iact:action>
  <iact:action type="add" startTime="85478">
    <iact:property name="dataType"/>
    <iact:actionData xml:id="d3">
      <inkml:trace xmlns:inkml="http://www.w3.org/2003/InkML" xml:id="stk3" contextRef="#ctx0" brushRef="#br0">17742 7532 0,'0'-23'131,"0"1"-118,-22 22-5,0 0 0,0-22 0,-23 22-1,23 0 1,0 0 1,-22 0 0,22 0-2,-23 0 8,-21 0-7,44 0 0,-23 0 0,1 0 0,22 0 0,-22 0 0,22 0 0,-1 0 0,1 22 0,0-22 0,0 0 0,0 0 8,0 22-8,-1-22 0,23 23 0,-22-23 1,-22 22 0,22-22 7,0 22-9,0-22 9,-1 0-7,23 22-2,-44-22 2,44 22 7,-22 0-8,0-22-1,0 23 3,-23-23-4,45 22 10,-22 0-8,0 0 16,22 0 0,0 0-8,-22 0-6,22 1 5,0-1 1,0 22-1,0-22-7,0 0 0,22 23 0,0-1 9,-22-22-9,22 0 0,1 0 8,-23 1-9,22-23 2,-22 22-2,22 0 9,0 0 0,0-22-7,-22 22-2,22-22 1,-22 22-1,22 0 17,23 1 9,-23-23-17,0 0-9,0 0 1,0 0 8,0 0-8,1 0 1,-1 0-1,22 22-1,0-22 1,-21 0 0,21 0 0,-22 0 0,0 0 0,22 0 0,1 0 0,-23 0 0,0 0 0,0 0 0,0 0 9,0 0 7,1 0-16,-1 0 1,-22-22-2,44 22 2,-22-23 7,0 1-8,1 22 1,-1 0-3,0-44 2,22 44 0,-44-22 0,22 22-1,23-44 1,-45 21 1,22 1-1,0-22 0,0 22 0,-22 0-1,22-45 1,-22 23 1,0 0-2,0 21 1,0 1 0,0-44 0,0 44 10,0 0-3,0-1-6,0 1-2,-22-22 17,0 44-17,22-22 2,-22 22-1,22-22 9,-45 22-10,1-45 2,44 23-3,-44 0 3,-23 0-2,45 0 2,0 0-2,0 22 9,0 0 17,0 0-18,-1 0-6,-21 0-2,0 44 2</inkml:trace>
    </iact:actionData>
  </iact:action>
  <iact:action type="add" startTime="87695">
    <iact:property name="dataType"/>
    <iact:actionData xml:id="d4">
      <inkml:trace xmlns:inkml="http://www.w3.org/2003/InkML" xml:id="stk4" contextRef="#ctx0" brushRef="#br0">17587 7775 0,'44'0'59,"-21"22"-55,21-22 3,22 45 1,-44-23 8,1 0-7,-1-22 15,0 0 24,22 0-40,23-89 1,21 1 0,23-1-2,-22 23 0,43-23 0,-21 23 1,-44 21 1,-1 23-1,-44 0 0,0 22 0</inkml:trace>
    </iact:actionData>
  </iact:action>
  <iact:action type="add" startTime="94495">
    <iact:property name="dataType"/>
    <iact:actionData xml:id="d5">
      <inkml:trace xmlns:inkml="http://www.w3.org/2003/InkML" xml:id="stk5" contextRef="#ctx0" brushRef="#br0">15239 7111 0,'22'0'26,"-22"-22"27,23 22-44,-23-23-2,44 1 1,-22 0 9,0 22-10,0 0 9,23 0 9,-23 0-9,0 0-1,0 0 2,0 0-10,0 0 1,0 0-1,-22 44 2,23 23-2,-23-45 1,0 22 0,0 1 0,0-23 0,0 22 0,0-22 8,0 23 0,-23-23 9,23-44 128,23-1-146,87-43 1,-21-23 0,22 45 0,-23 0 1,23 22-3,-22-23 2,-45 23 0,-22 22 1,0 0-1</inkml:trace>
    </iact:actionData>
  </iact:action>
  <iact:action type="add" startTime="95863">
    <iact:property name="dataType"/>
    <iact:actionData xml:id="d6">
      <inkml:trace xmlns:inkml="http://www.w3.org/2003/InkML" xml:id="stk6" contextRef="#ctx0" brushRef="#br0">14619 9547 0,'0'-22'49,"0"0"-41,0-22-1,22 22 0,0-1 1,0 1-1,1 0 1,-1 22 16,0 0 0,0 0-16,0 0 1,0 0-2,1 44 3,-1-44-2,-22 23-1,22 21 1,0-22 8,-22 0 1,0 0-10,0 1 1,0-1 1,0 0-2,0 0 2,0 22 7,-22-44-8,22 22-1,-22-22 18,44 0 134,0 0-142,0 0-10,0 23 3,0-1 12,1 0-15,-1 0 2,0 0-2,0 0 9,-22 1-8,0-1 0,22-22 0,-22 22 0,0 0 8,22 22 2,-22-22-3,0 1-5,0-1-4,0 0 3,-22-22-2,22 22 2,-22 0-2,-44-22 1,43 0 0,-21 0 0,22 0 0,-22 0-1,22 0 26</inkml:trace>
    </iact:actionData>
  </iact:action>
  <iact:action type="add" startTime="97326">
    <iact:property name="dataType"/>
    <iact:actionData xml:id="d7">
      <inkml:trace xmlns:inkml="http://www.w3.org/2003/InkML" xml:id="stk7" contextRef="#ctx0" brushRef="#br0">16768 9791 0,'22'0'43,"-22"67"-14,-22-23-21,-1 44 0,-21 1 0,22-67-1,0 22 4,0 1-5,88-45 155,1-22-154,21 22 1,23-23 0,-23 23 0,-21 0-1,-23 0 1,-22 0 0,1 0 0,-1 0 1,-67-22 143</inkml:trace>
    </iact:actionData>
  </iact:action>
  <iact:action type="add" startTime="98520">
    <iact:property name="dataType"/>
    <iact:actionData xml:id="d8">
      <inkml:trace xmlns:inkml="http://www.w3.org/2003/InkML" xml:id="stk8" contextRef="#ctx0" brushRef="#br0">17033 9880 0,'0'22'40,"0"66"-34,0-21 2,0 21 0,0 1 0,-22-45-1,22 23 1,0-23 0,0-22 1,0 0 6,0 1-7</inkml:trace>
    </iact:actionData>
  </iact:action>
  <iact:action type="add" startTime="112655">
    <iact:property name="dataType"/>
    <iact:actionData xml:id="d9">
      <inkml:trace xmlns:inkml="http://www.w3.org/2003/InkML" xml:id="stk9" contextRef="#ctx0" brushRef="#br0">13246 8794 0,'66'0'23,"45"0"-15,22 0 0,-45 22 0,67 23 0,-22 21-1,0 23 2,-22-23-1,-45-21 0,23-1 0,-45-22 0,-44 0-1,45 0 1</inkml:trace>
    </iact:actionData>
  </iact:action>
  <iact:action type="add" startTime="113143">
    <iact:property name="dataType"/>
    <iact:actionData xml:id="d10">
      <inkml:trace xmlns:inkml="http://www.w3.org/2003/InkML" xml:id="stk10" contextRef="#ctx0" brushRef="#br0">14176 8573 0,'-22'-22'16,"-22"44"-8,21 0 0,1 67 0,-44 43-2,22-43 3,-23 0 0,1 44-3,21-23 4,1-21-4,0-1 4,22-43-3,22-1 1,0-22 0,-23-22 0,23 22 0</inkml:trace>
    </iact:actionData>
  </iact:action>
  <iact:action type="add" startTime="139230">
    <iact:property name="dataType"/>
    <iact:actionData xml:id="d11">
      <inkml:trace xmlns:inkml="http://www.w3.org/2003/InkML" xml:id="stk11" contextRef="#ctx0" brushRef="#br0">17742 9282 0,'22'0'107,"23"0"-85,-1 22-15,-22 44 2,0-44-2,0 0 1,0 1 0,1-1 8,-1 0-9,0-22 235,44 0-233,23-44-3,22-23 3,-45 23-2,67 0 2,-44 21-2,44-43 1,-45 44 0,23 0-1,-45 0 1,-44-1 1,1 23-3,-1 0 11</inkml:trace>
    </iact:actionData>
  </iact:action>
  <iact:action type="add" startTime="146479">
    <iact:property name="dataType"/>
    <iact:actionData xml:id="d12">
      <inkml:trace xmlns:inkml="http://www.w3.org/2003/InkML" xml:id="stk12" contextRef="#ctx0" brushRef="#br0">8151 11918 0,'23'0'39,"21"0"-30,0-23-1,23 23-1,-1-22 2,23 0-2,43 22 1,24-22-1,-1 0 2,-23 0-2,24 22 2,-1 0-1,0 0 1,-45 0-2,-21 0 1,0 0-1,-1 0 2,-21 0-2,-1 0 2,-44 0-2,0 0 2,1 0-2,-1 0 1,0 0 0,22 0 8,-22 0 0,0 0-8,1 0 1,-1 0-1,22 0 0,-22 0-2,22 0 3,-21 0-1,43 0 1,-44 0-1,23 0 0,-1 0 0,0 0 1,0 0-2,1 0 1,21 0-1,1 0 2,-1 0-1,23 0 2,-23 0-4,1 0 3,-45 0-1,0 0 0,22 22-2,-22-22 11,0 0-1,1 0 8,-1 0 0,0 0-16,0 0 16,0 0 1,0 0-10,0 0-7,1 0 7,-1 0 1,0 0 8,0 0-17,0 0 19,0 0-2,1 0-1,-1 0-14,0 0-1,0 0 8,0 0-6,0 0-3,0 0 7,1 0 3,-1 0-1</inkml:trace>
    </iact:actionData>
  </iact:action>
  <iact:action type="add" startTime="147910">
    <iact:property name="dataType"/>
    <iact:actionData xml:id="d13">
      <inkml:trace xmlns:inkml="http://www.w3.org/2003/InkML" xml:id="stk13" contextRef="#ctx0" brushRef="#br0">10433 12073 0,'-22'22'43,"88"-22"-29,111 0-7,0 0 3,23 0-4,-1 0 3,23 0-2,-89 0 0,-67 0 2,0 0-2,-43 0 1</inkml:trace>
    </iact:actionData>
  </iact:action>
  <iact:action type="add" startTime="183541">
    <iact:property name="dataType"/>
    <iact:actionData xml:id="d14">
      <inkml:trace xmlns:inkml="http://www.w3.org/2003/InkML" xml:id="stk14" contextRef="#ctx0" brushRef="#br0">17299 17411 0,'0'-22'68,"-22"22"-55,0-22-3,0 22 4,0-22 3,-1 22-8,1 0 6,0 0 8,0 0-15,0 0 0,0-23-1,-1 23 10,1 0-6,0 0-5,0 0 17,0 0 3,0 0-20,0 0 10,-1 0-8,1 0 0,-22 0 1,0 0 7,22 23-9,-23-23 2,23 22-3,0 0 11,-22-22-10,44 22 2,-23 0-1,-21-22-1,44 22 1,-44-22 0,44 23 1,-22-1-2,0-22 3,-1 22-3,1-22 2,22 22-2,-22 0 1,0-22 0,22 22 0,0 0-1,0 1 2,-22-23-1,22 22 0,0 0-1,0 22 10,0-22-1,0 23-8,0-23 0,22 0 0,-22 0 3,44 22-7,-22-21 5,1-1-2,-1 0 2,22 22-2,0 0 10,-22-44-8,23 45-3,-23-45 4,-22 22-3,44 0 2,-22 0-2,1-22 2,-23 22 6,22 1-7,0-23 8,0 22-8,0-22 9,0 22-10,0 0 1,1-22 0,-1 0-1,-22 22 1,22-22 0,0 0 1,22 44-2,-22-44 10,1 0-9,21 0 8,-22 0-9,0 23 10,0-23-10,1 0 1,-1 0 8,0 0 17,0 0-26,-22-23 1,0-21 1,0 0-2,22 22 2,-22-45-2,0 45 10,0 0-1,0 0 0,0 0-6,0-1-4,0 1 2,-22 0 0,22 0 0,-44 0 1,44-22-2,-22 21 1,22 1-1,0 0 1,0 0 2,0 0-3,0 0 0,0-1 2,0 1-1,0 0 0,0 0 0,0 0-1,0-22 1,0 21 0,0 1 0,0-22 0,0 22 0,0-22 8,0 21 0,0 1 16,-23 0 1</inkml:trace>
    </iact:actionData>
  </iact:action>
  <iact:action type="add" startTime="185486">
    <iact:property name="dataType"/>
    <iact:actionData xml:id="d15">
      <inkml:trace xmlns:inkml="http://www.w3.org/2003/InkML" xml:id="stk15" contextRef="#ctx0" brushRef="#br0">17831 15107 0,'-22'0'17,"-1"0"-10,-21 0 2,22 0-3,0 0 3,-22 0-2,21 0 2,1 0-2,0 0 9,0 0-8,0 22 0,0 1 1,-23-1-1,1 22 8,44-22-8,-44 0 0,44 1 0,-22-1 0,-1 22 0,23-22-1,-44 0 2,44 23 7,-22-23 0,22 0 17,-22-22-26,22 22 9,0 0-8,0 0 0,0 1 0,0 21 9,0-22-9,0 22 7,0-22-8,0 1 2,0-1 0,22 0-1,-22 0-1,44 22 1,1 1 9,-23-23-2,0-22-8,0 22 2,22 0-1,-22-22 8,23 22-7,-23-22 6,0 0-7,0 22 0,0-22 0,1 0 0,-1 0 0,0 23 8,22-23-8,0 0 8,1 0 1,-23 0-8,0 0-4,0 0 3,0 0 0,0 0 1,1 0-2,21-23 2,-22 1-1,0 22-1,0-22 1,1 0 0,-1 0 0,-22 0 0,22 22 0,-22-23 0,44 1 0,-44 0 1,44 0-2,-21 0 9,-23 0-8,22 22 0,-22-22 1,0-1-2,0 1 1,22 0 0,-22-22 8,0 22-7,0-23 8,0 1-8,-22 22-1,0-22-2,-1-1 3,1 45-2,0-44 0,0 44 1,22-22 0,-22 0 0,0 22 16,0-22 24,-1 22-22,23-23-10,-22 23 0,0 0 0,22-22 0,-22 22-1,-22-22-7,-23 22 0,-21-44 0,-45-1 0,-22 1 0</inkml:trace>
    </iact:actionData>
  </iact:action>
  <iact:action type="add" startTime="206184">
    <iact:property name="dataType"/>
    <iact:actionData xml:id="d16">
      <inkml:trace xmlns:inkml="http://www.w3.org/2003/InkML" xml:id="stk16" contextRef="#ctx0" brushRef="#br0">16169 18142 0,'0'67'78,"23"-23"-70,-1 44-1,-22-43 1,0 21 2,22-22-3,-22-21 1,0-1 0,0 0 8</inkml:trace>
    </iact:actionData>
  </iact:action>
  <iact:action type="add" startTime="206879">
    <iact:property name="dataType"/>
    <iact:actionData xml:id="d17">
      <inkml:trace xmlns:inkml="http://www.w3.org/2003/InkML" xml:id="stk17" contextRef="#ctx0" brushRef="#br0">14752 17167 0,'0'-22'90,"22"22"-77,0 0 3,0-22 9,1 22-17,-1 0 0,0 0 1,22 0-2,0 0 0,1 0 0,21 0 0,-44 0 2,0 0-1,23 22 0,-1 23 0,-22-23 0,0 0 0,1 0 1,-23 22 8,0-22-2,0 1 17,-23-1-24,1-22 16,67 0 128,-23 0-144,0 0 2,22 0-5,0-22 4,1-1-2,-23 23 1,0 0 9</inkml:trace>
    </iact:actionData>
  </iact:action>
  <iact:action type="add" startTime="208166">
    <iact:property name="dataType"/>
    <iact:actionData xml:id="d18">
      <inkml:trace xmlns:inkml="http://www.w3.org/2003/InkML" xml:id="stk18" contextRef="#ctx0" brushRef="#br0">16147 14664 0,'0'0'1,"22"0"129,-22 22-125,-22 1 4,22 21-2,-22-44 1,0 44 0,-22 1 8,22-45 8,22 22 128,22-22-144,0 0 0,-22 22 89,0 0-89,0 22 0,0-22-1,0 1 0,0-1 9,0 0-7,-22 0 80,0 0-81,-23 22 1,1-44-2,0 0 1,22 0 0,-1 0 0,1 23 0</inkml:trace>
    </iact:actionData>
  </iact:action>
  <iact:action type="add" startTime="209463">
    <iact:property name="dataType"/>
    <iact:actionData xml:id="d19">
      <inkml:trace xmlns:inkml="http://www.w3.org/2003/InkML" xml:id="stk19" contextRef="#ctx0" brushRef="#br0">18296 14709 0,'0'22'72,"0"22"-64,-22 23 1,0-1-3,-1-22 3,1 1-3,22-23 1,0 0 2,0 0 0,0 0 0,111-22 120,0 0-123,-23 0 4,23 0-4,-67 0 2,1 0 1,-23 0-2,0 0 1</inkml:trace>
    </iact:actionData>
  </iact:action>
  <iact:action type="add" startTime="210295">
    <iact:property name="dataType"/>
    <iact:actionData xml:id="d20">
      <inkml:trace xmlns:inkml="http://www.w3.org/2003/InkML" xml:id="stk20" contextRef="#ctx0" brushRef="#br0">18628 14908 0,'-44'22'47,"44"67"-39,0 44-1,-22-67 2,-1 67-2,23-67 1,-22 23 1,0-22-1,22-23 0,0 0 0,0-22 0,0 23 0,0-23 9</inkml:trace>
    </iact:actionData>
  </iact:action>
  <iact:action type="add" startTime="221031">
    <iact:property name="dataType"/>
    <iact:actionData xml:id="d21">
      <inkml:trace xmlns:inkml="http://www.w3.org/2003/InkML" xml:id="stk21" contextRef="#ctx0" brushRef="#br0">18384 16769 0,'23'0'112,"21"0"-95,-22 0-8,0 22-3,0 0 1,0 22 2,1-22-3,-23 1 4,44-1-4,-44 0 3,22 22-2,0-22 17,0-22-8,-22 22 114,23-22-123,-1-66 1,66 0 0,-43 21 0,43-43-1,1 21 1,-1 23 0,45-23 0,-88 23 1,21 22-2,-44 0 1</inkml:trace>
    </iact:actionData>
  </iact:action>
  <iact:action type="add" startTime="222487">
    <iact:property name="dataType"/>
    <iact:actionData xml:id="d22">
      <inkml:trace xmlns:inkml="http://www.w3.org/2003/InkML" xml:id="stk22" contextRef="#ctx0" brushRef="#br0">19005 14908 0,'22'0'50,"44"0"-44,1 0 1,-1 22 1,23 22 1,21 1-2,-43-1 1,44 0-1,-89-22 2,22 1-2,23-1 2,-45-22 7</inkml:trace>
    </iact:actionData>
  </iact:action>
  <iact:action type="add" startTime="222983">
    <iact:property name="dataType"/>
    <iact:actionData xml:id="d23">
      <inkml:trace xmlns:inkml="http://www.w3.org/2003/InkML" xml:id="stk23" contextRef="#ctx0" brushRef="#br0">19713 14908 0,'0'-22'42,"-22"22"-37,0 44 3,-22 67 1,0-23-2,21-21 1,1 22-1,-22-23 1,22-44 0,22 22 1,-22-21 8,22-1-10,0 0 1,-23 0 8,1 0-8,0 23 8,0-23 17</inkml:trace>
    </iact:actionData>
  </iact:action>
</iact:actions>
</file>

<file path=ppt/ink/inkAction1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31:05.864"/>
    </inkml:context>
    <inkml:brush xml:id="br0">
      <inkml:brushProperty name="width" value="0.05292" units="cm"/>
      <inkml:brushProperty name="height" value="0.05292" units="cm"/>
      <inkml:brushProperty name="color" value="#FF0000"/>
    </inkml:brush>
  </inkml:definitions>
  <iact:action type="add" startTime="52498">
    <iact:property name="dataType"/>
    <iact:actionData xml:id="d0">
      <inkml:trace xmlns:inkml="http://www.w3.org/2003/InkML" xml:id="stk0" contextRef="#ctx0" brushRef="#br0">19470 10345 0,'44'0'38,"89"0"-30,88 0 0,67 0-1,23 0 3,198 0-1,155 0-1,-132 0-1,133 0 2,-200 44-2,-200 0 1,-65-21 0,-45-1 0,-111-22 0,-22 22 0</inkml:trace>
    </iact:actionData>
  </iact:action>
  <iact:action type="add" startTime="53082">
    <iact:property name="dataType"/>
    <iact:actionData xml:id="d1">
      <inkml:trace xmlns:inkml="http://www.w3.org/2003/InkML" xml:id="stk1" contextRef="#ctx0" brushRef="#br0">19957 10721 0,'22'0'26,"67"0"-20,177-44 2,154 0-1,245 44 2,-23-111-1,45 45-1,-23 66 1,-176 0-1,-245 0 3,-21 0-3,-111-23 3,-45 23-4</inkml:trace>
    </iact:actionData>
  </iact:action>
  <iact:action type="add" startTime="87683">
    <iact:property name="dataType"/>
    <iact:actionData xml:id="d2">
      <inkml:trace xmlns:inkml="http://www.w3.org/2003/InkML" xml:id="stk2" contextRef="#ctx0" brushRef="#br0">23811 14443 0,'-44'0'101,"-1"0"-85,23 0-7,-22 0 1,-22 0-4,66 22 3,-23-22-2,-21 22 2,22 0-2,0-22 1,22 22-1,-44 1 3,44-1-4,0 0 11,0 0-9,0 0-1,0 0 17,0 0-15,22 1 4,0-1-10,0 0 12,0 0-5,0-22-3,0 0 1,1 0 1,21 22-2,-22-22 10,0 0-10,0 0 1,-22 22 0,22-22 8,1 23 0,-1-23-9,-22 22 3,22-22-3,-22 22 1,0 0 0,0 0 0,0 22 0,0-21 1,0-1-2,-22 66 1,-23-43-1,-21-23 2,0 0-2,-1 0 2,-21-22-1,21 22 1,23-22-2,-1 0 1,1 0 1,22 0-2,0 0 0,0 0 83</inkml:trace>
    </iact:actionData>
  </iact:action>
  <iact:action type="add" startTime="88754">
    <iact:property name="dataType"/>
    <iact:actionData xml:id="d3">
      <inkml:trace xmlns:inkml="http://www.w3.org/2003/InkML" xml:id="stk3" contextRef="#ctx0" brushRef="#br0">24077 14952 0,'22'-22'42,"89"0"-36,22 22 1,22-22 2,22 0-3,-66 0 2,22 22 1,-67-23 0,-22 1-2,1 0 2</inkml:trace>
    </iact:actionData>
  </iact:action>
  <iact:action type="add" startTime="89186">
    <iact:property name="dataType"/>
    <iact:actionData xml:id="d4">
      <inkml:trace xmlns:inkml="http://www.w3.org/2003/InkML" xml:id="stk4" contextRef="#ctx0" brushRef="#br0">25207 14598 0,'0'44'72,"0"45"-64,0-1 0,0 1-2,0 0 2,0-23 0,0-22 1,0 23-2,0-23 1,22-22 0,-22 0 8,0 1-8</inkml:trace>
    </iact:actionData>
  </iact:action>
  <iact:action type="add" startTime="90010">
    <iact:property name="dataType"/>
    <iact:actionData xml:id="d5">
      <inkml:trace xmlns:inkml="http://www.w3.org/2003/InkML" xml:id="stk5" contextRef="#ctx0" brushRef="#br0">23412 16281 0,'0'-22'50,"45"44"-35,-45 45-9,22 21 2,-22-43 0,22-1 0,-22 22 2,22-21-5,-22-23 4,0 0-2,0 22 9</inkml:trace>
    </iact:actionData>
  </iact:action>
  <iact:action type="add" startTime="90410">
    <iact:property name="dataType"/>
    <iact:actionData xml:id="d6">
      <inkml:trace xmlns:inkml="http://www.w3.org/2003/InkML" xml:id="stk6" contextRef="#ctx0" brushRef="#br0">23523 16304 0,'44'22'71,"1"22"-62,-1 0-2,0 23 2,1-23-2,-1 0 1,0 1 0,1-23 8,-45-44 64,0-45-72,0 23 1,0-23-2,0 23 1</inkml:trace>
    </iact:actionData>
  </iact:action>
  <iact:action type="add" startTime="90802">
    <iact:property name="dataType"/>
    <iact:actionData xml:id="d7">
      <inkml:trace xmlns:inkml="http://www.w3.org/2003/InkML" xml:id="stk7" contextRef="#ctx0" brushRef="#br0">23900 16126 0,'0'22'50,"0"23"-44,0-1 2,0 0-1,0-21 2,0 21-2,0 22 1,0-44 0,0 1 0,0-1 0,0 0 0,0 0 16,0 0 9</inkml:trace>
    </iact:actionData>
  </iact:action>
  <iact:action type="add" startTime="91274">
    <iact:property name="dataType"/>
    <iact:actionData xml:id="d8">
      <inkml:trace xmlns:inkml="http://www.w3.org/2003/InkML" xml:id="stk8" contextRef="#ctx0" brushRef="#br0">24365 16392 0,'44'0'111,"0"-22"-102,1 22-2,-1 0 1,0-22 0,-22 0 1,1 22 6</inkml:trace>
    </iact:actionData>
  </iact:action>
  <iact:action type="add" startTime="94754">
    <iact:property name="dataType"/>
    <iact:actionData xml:id="d9">
      <inkml:trace xmlns:inkml="http://www.w3.org/2003/InkML" xml:id="stk9" contextRef="#ctx0" brushRef="#br0">25007 16016 0,'0'-23'122,"0"1"-108,0 0-5,0 0 6,22 22-8,0 0 1,1 0 0,-1 0 0,0 0 7,0 0 1,0 0 8,0 0-15,1 0 8,-1 0-9,0 22 0,0-22 6,-22 22-6,0 0 0,22 1 12,0 21 0,-22-22-4,0 0-8,0 0 0,0 23 0,0-1 0,0 0 1,0 23-1,0-45 0,-22 0 1,22 22-1,-22 1-1,0-23 1,22 0-1,-22 22 1,0-44 1,22 22 7,22-22 201,88-44-209,-43 22-1,21 0 1,1-23 0,-23 23 1,-43 0-2,-1 22 1,0 0-1</inkml:trace>
    </iact:actionData>
  </iact:action>
  <iact:action type="add" startTime="107138">
    <iact:property name="dataType"/>
    <iact:actionData xml:id="d10">
      <inkml:trace xmlns:inkml="http://www.w3.org/2003/InkML" xml:id="stk10" contextRef="#ctx0" brushRef="#br0">16790 18053 0</inkml:trace>
    </iact:actionData>
  </iact:action>
  <iact:action type="add" startTime="114345">
    <iact:property name="dataType"/>
    <iact:actionData xml:id="d11">
      <inkml:trace xmlns:inkml="http://www.w3.org/2003/InkML" xml:id="stk11" contextRef="#ctx0" brushRef="#br0">14087 17123 0,'0'-22'67,"23"0"-53,-1 22 1,0 0 41,0 0-40,0 0 10,0 0-11,0 22-8,1-22 3,-23 22-4,22-22 3,-22 22-2,0 0 0,0 1 1,0 21 1,0-22 7,0 0-9,0 0 2,0 0-1,-22-22 0,22 23 9,66-23 182,89-67-190,44 23-1,-43 0-1,-46 21 2,-65 23-2,-1 0 1,-22 0-1</inkml:trace>
    </iact:actionData>
  </iact:action>
  <iact:action type="add" startTime="115561">
    <iact:property name="dataType"/>
    <iact:actionData xml:id="d12">
      <inkml:trace xmlns:inkml="http://www.w3.org/2003/InkML" xml:id="stk12" contextRef="#ctx0" brushRef="#br0">14375 14997 0,'-22'0'67,"22"-23"-54,45 1 3,-23 22-8,0 0 0,0 0 8,0 0 9,0 0-10,0 0-7,1 0-1,21 0 11,-22 0 55,-22 22-67,0 1 4,0-1-4,0 0 3,0 0-1,-22 22 0,0-22 8,0 1 0,-1-23 0,68 0 121,21 0-130,-22 0 0,-21 0 2,21 22-2,-22-22 9,-22 22-8,22-22 0,0 22 16,1-22-16,-23 22-1,22 0 3,0 1-3,0-23 1,-22 22 0,0 0 0,0 0 25,0 0-10,0 0-15,-22 0 0,0-22 2,-23 0-4,-21 23 2,22-23 0,-23 22 0,1-22 0,21 0 0,23 22 0,0-22 0,0 0 9</inkml:trace>
    </iact:actionData>
  </iact:action>
  <iact:action type="add" startTime="125049">
    <iact:property name="dataType"/>
    <iact:actionData xml:id="d13">
      <inkml:trace xmlns:inkml="http://www.w3.org/2003/InkML" xml:id="stk13" contextRef="#ctx0" brushRef="#br0">12670 16060 0,'22'0'75,"89"22"-68,66 22-1,0 1 2,22 21 0,-21-22 2,-45 1-5,-1-1 4,-43 22-2,-45-43 1,-21-23 25,-46 0 63,1-23-88</inkml:trace>
    </iact:actionData>
  </iact:action>
  <iact:action type="add" startTime="125530">
    <iact:property name="dataType"/>
    <iact:actionData xml:id="d14">
      <inkml:trace xmlns:inkml="http://www.w3.org/2003/InkML" xml:id="stk14" contextRef="#ctx0" brushRef="#br0">13711 15639 0,'0'-22'42,"-22"22"-36,0 44 1,-45 45 2,-44 88-2,-22 22 1,23 23 0,-45 21 0,44-21 0,22-45-1,-21-22 2,43-44-2,45-89 1,0 0 1</inkml:trace>
    </iact:actionData>
  </iact:action>
  <iact:action type="add" startTime="138658">
    <iact:property name="dataType"/>
    <iact:actionData xml:id="d15">
      <inkml:trace xmlns:inkml="http://www.w3.org/2003/InkML" xml:id="stk15" contextRef="#ctx0" brushRef="#br0">16347 17987 0,'22'0'90,"22"22"-85,-44 0 3,22 0 0,0 1-1,1-23 1,-23 22 11,0 0-6,22-22-5,-22 22 41,22-22-17,-22 22-16,22-22-7,0-22 126,22 0-127,23-22 0,-23-1 1,1 23-2,-23-22 1,44 22 1,-44 0 0,0 22-2,1-23 9</inkml:trace>
    </iact:actionData>
  </iact:action>
  <iact:action type="add" startTime="168931">
    <iact:property name="dataType"/>
    <iact:actionData xml:id="d16">
      <inkml:trace xmlns:inkml="http://www.w3.org/2003/InkML" xml:id="stk16" contextRef="#ctx0" brushRef="#br0">17521 18076 0,'22'0'20,"0"0"-11,0 0 0,45 0 0,43-45-2,-21 23 1,66-22 0,22 0 0,45-1 0,-45 23 0,0 0-1,-44 0 1,-45 0 0,-21-1 0,-45 23 0,0 0 9</inkml:trace>
    </iact:actionData>
  </iact:action>
  <iact:action type="add" startTime="169514">
    <iact:property name="dataType"/>
    <iact:actionData xml:id="d17">
      <inkml:trace xmlns:inkml="http://www.w3.org/2003/InkML" xml:id="stk17" contextRef="#ctx0" brushRef="#br0">18008 18209 0,'89'0'63,"88"-45"-54,66-21-1,23 21-1,0 23 1,-22-44 0,-23 44 0,-88 0 0,-22 22-1,-67 0 1,0 0 0</inkml:trace>
    </iact:actionData>
  </iact:action>
</iact:actions>
</file>

<file path=ppt/ink/inkAction1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0:08.823"/>
    </inkml:context>
    <inkml:brush xml:id="br0">
      <inkml:brushProperty name="width" value="0.05292" units="cm"/>
      <inkml:brushProperty name="height" value="0.05292" units="cm"/>
      <inkml:brushProperty name="color" value="#FF0000"/>
    </inkml:brush>
  </inkml:definitions>
  <iact:action type="add" startTime="26808">
    <iact:property name="dataType"/>
    <iact:actionData xml:id="d0">
      <inkml:trace xmlns:inkml="http://www.w3.org/2003/InkML" xml:id="stk0" contextRef="#ctx0" brushRef="#br0">4364 9282 0,'22'-45'81,"-22"134"-67,-89 88-7,-21 22 0,43 1 3,-21 21-3,43-110 0,1 0 2,0-45 0,44 1 6,-23-23-11,1 0 4,22 1 5,45-45 163,21-22-168,23-23-1,66-21 2,0 21-1,22 1-1,-22 0 1,44 22 1,-66 0-1,0-1-1,-66 1 1,-1 22 1,-44 0-1</inkml:trace>
    </iact:actionData>
  </iact:action>
  <iact:action type="add" startTime="28286">
    <iact:property name="dataType"/>
    <iact:actionData xml:id="d1">
      <inkml:trace xmlns:inkml="http://www.w3.org/2003/InkML" xml:id="stk1" contextRef="#ctx0" brushRef="#br0">4408 9259 0,'0'23'24,"22"-1"-17,-22 22 1,22 0 0,23 45 1,-1 0-2,45-1 1,-23 23 0,23-22 0,-45-23 0,45 45 4,-45-89-8,0 44 4,-22-44 0,23 1 0,-23 21 0,22-22 0,-22 22 1,0-44-1,-22 23-1,22-23 9,-22 22 8,23 0 1,-1-22 423,0 0-440,0 0 8</inkml:trace>
    </iact:actionData>
  </iact:action>
  <iact:action type="add" startTime="31135">
    <iact:property name="dataType"/>
    <iact:actionData xml:id="d2">
      <inkml:trace xmlns:inkml="http://www.w3.org/2003/InkML" xml:id="stk2" contextRef="#ctx0" brushRef="#br0">5050 10278 0,'0'23'80,"0"21"-72,0 0-1,0 23 3,23-23-4,-1 22 1,-22-43 1,0-1 1,0 0-2,22 0 1</inkml:trace>
    </iact:actionData>
  </iact:action>
  <iact:action type="add" startTime="31672">
    <iact:property name="dataType"/>
    <iact:actionData xml:id="d3">
      <inkml:trace xmlns:inkml="http://www.w3.org/2003/InkML" xml:id="stk3" contextRef="#ctx0" brushRef="#br0">5117 10389 0,'0'-22'54,"22"22"-30,0 0-8,0 22-7,0-22-2,23 44 10,-23-44-2,-22 23-7,22-23 0,22 22 17,-21-22 111</inkml:trace>
    </iact:actionData>
  </iact:action>
  <iact:action type="add" startTime="32456">
    <iact:property name="dataType"/>
    <iact:actionData xml:id="d4">
      <inkml:trace xmlns:inkml="http://www.w3.org/2003/InkML" xml:id="stk4" contextRef="#ctx0" brushRef="#br0">5383 10168 0,'0'22'49,"0"0"-43,0 22 3,0-22-3,0 23 2,0-1 1,0-22 7,0 0-9</inkml:trace>
    </iact:actionData>
  </iact:action>
  <iact:action type="add" startTime="32968">
    <iact:property name="dataType"/>
    <iact:actionData xml:id="d5">
      <inkml:trace xmlns:inkml="http://www.w3.org/2003/InkML" xml:id="stk5" contextRef="#ctx0" brushRef="#br0">5759 9902 0,'0'22'41,"0"67"-35,0 21 2,0 45 0,0 23-1,0-23 1,0-22 0,0-1 0,0 1 0,0-22-1,0-22 1,0-23 0,0-22 0,0-21 2,0-1-1,0 0-2,0-133 73</inkml:trace>
    </iact:actionData>
  </iact:action>
  <iact:action type="add" startTime="33438">
    <iact:property name="dataType"/>
    <iact:actionData xml:id="d6">
      <inkml:trace xmlns:inkml="http://www.w3.org/2003/InkML" xml:id="stk6" contextRef="#ctx0" brushRef="#br0">5981 10589 0,'0'-23'23,"-22"23"-6,22 23-9,0 43 0,0-22-1,0 1 2,0 21-2,0-44 3,0 0-2,0 0 7,0 1 1,44-23 48,-22-45-56,22 23-1,-22-44 2,1 21-1,-1-43-1,-22 44 1,0-1 1,0 23-1,0-44 1,0 43 0,0 1-2,-22 22 11,-1 0 52,-21 0-55,22 0 2,22 22-10,-22-22 10</inkml:trace>
    </iact:actionData>
  </iact:action>
  <iact:action type="add" startTime="34114">
    <iact:property name="dataType"/>
    <iact:actionData xml:id="d7">
      <inkml:trace xmlns:inkml="http://www.w3.org/2003/InkML" xml:id="stk7" contextRef="#ctx0" brushRef="#br0">6734 10013 0,'0'44'31,"0"22"-25,0 89 5,-45 23-3,23-1-3,0 0 2,-22 0 1,22-44 0,0 0 1,-1 22-1,23-111-1,-22 23 2,22-45-2,0 0 3,0 0-4,0-110 59,22-45-57</inkml:trace>
    </iact:actionData>
  </iact:action>
  <iact:action type="add" startTime="34478">
    <iact:property name="dataType"/>
    <iact:actionData xml:id="d8">
      <inkml:trace xmlns:inkml="http://www.w3.org/2003/InkML" xml:id="stk8" contextRef="#ctx0" brushRef="#br0">7221 10876 0,'-22'0'58,"-22"0"-49,21 23-1,-21 21-2,22-22 1,-22 0 4,44 23-5,-22-1 8,22-22 12,0 0 14,22 0-8,0 0-8,0-22-8,0 23-8,0-1 8,0 0 16,-22 0 0,0 0-25,-22 0 2,-22 0-2,0 1 2,-1-23-1,1 0-1,0 0 1,22 22 0,0-22 0,-23 0 8,23 0 24</inkml:trace>
    </iact:actionData>
  </iact:action>
  <iact:action type="add" startTime="35431">
    <iact:property name="dataType"/>
    <iact:actionData xml:id="d9">
      <inkml:trace xmlns:inkml="http://www.w3.org/2003/InkML" xml:id="stk9" contextRef="#ctx0" brushRef="#br0">5848 11763 0,'22'0'34,"67"0"-26,-1 0-2,23 0 1,-23 0 3,23 0-3,22 0 0,-66 0 2,-23 0-1,-22 0-1,0 0 2,22 0-3,-21 0 10,-23-23 2,0 46 47,-45 43-59,-21-22 2,-23 23 1,-44 21-2,67-66 1,-23 23-1,23-1 2,44-44-2,88 0 155,45-44-155,22-1 2,-67 23-2,23 22 2,-67 0-1,0-22-1</inkml:trace>
    </iact:actionData>
  </iact:action>
  <iact:action type="add" startTime="44726">
    <iact:property name="dataType"/>
    <iact:actionData xml:id="d10">
      <inkml:trace xmlns:inkml="http://www.w3.org/2003/InkML" xml:id="stk10" contextRef="#ctx0" brushRef="#br0">11961 9414 0,'0'23'147,"89"-1"-140,-89 0-1,44 0 3,0 22 0,-22-44-2,1 45 1,-1-45 4,-22 22-7,22-22 163,22 0-145,-22-22-16,23-23 3,-1-21-4,0 22 2,45-45-1,-1 0 2,-21 45-1,21-22 0,-21 21-1,-23 1 2,1 22-2,-45 0 1,22 22 8</inkml:trace>
    </iact:actionData>
  </iact:action>
  <iact:action type="add" startTime="50223">
    <iact:property name="dataType"/>
    <iact:actionData xml:id="d11">
      <inkml:trace xmlns:inkml="http://www.w3.org/2003/InkML" xml:id="stk11" contextRef="#ctx0" brushRef="#br0">15018 9304 0,'0'-22'108,"44"22"-87,-22 0-6,0 22-7,0 0-1,1-22 2,-1 22-2,0-22 1,0 22 0,0 0-1,0-22 2,-22 22-1,23-22 4,-23 23-9,22-1 14,0-22 136,0 0-145,22 0 8,1-22-8,-1-45-1,22 23 2,23-23-1,-1 23-1,23-22 0,-44 21 2,-1 1-1,23 22-1,-23-22 1,-22 21 1,1 23-1,-23-22-1,0 22 1,-22-22 9</inkml:trace>
    </iact:actionData>
  </iact:action>
  <iact:action type="add" startTime="53831">
    <iact:property name="dataType"/>
    <iact:actionData xml:id="d12">
      <inkml:trace xmlns:inkml="http://www.w3.org/2003/InkML" xml:id="stk12" contextRef="#ctx0" brushRef="#br0">20909 8019 0,'23'0'58,"21"44"-45,0-22-5,-22 23 0,1-45 1,21 44-2,-22-22 1,0 0 0,0 0 16,0-22 24,23-22-41,21-66 1,-22 43 1,45 23-2,-45-44 2,23 44-2,21-45 1,-43 45 0,-1 0 0,0 0 0,-44 0 0,22 22 0,1 0 9</inkml:trace>
    </iact:actionData>
  </iact:action>
  <iact:action type="add" startTime="57423">
    <iact:property name="dataType"/>
    <iact:actionData xml:id="d13">
      <inkml:trace xmlns:inkml="http://www.w3.org/2003/InkML" xml:id="stk13" contextRef="#ctx0" brushRef="#br0">18916 9259 0,'44'23'75,"-22"-23"-71,1 22 3,21 0 1,-44 0 0,22-22 1,0 22 7,23-22 49,-23 0-58,22 0 2,-22-22-1,89 0 1,-67 0-3,23-23 2,-1 45 0,-22-44 0,23 22 0,-45 22-1,0-22 1,22 0 1,-21 22 0,-1 0 6,0-22-6,0 22 38</inkml:trace>
    </iact:actionData>
  </iact:action>
  <iact:action type="add" startTime="59678">
    <iact:property name="dataType"/>
    <iact:actionData xml:id="d14">
      <inkml:trace xmlns:inkml="http://www.w3.org/2003/InkML" xml:id="stk14" contextRef="#ctx0" brushRef="#br0">16037 8351 0,'66'0'69,"23"0"-65,-1 0 3,23 0 2,22 0-2,-45 0 1,-21 0 0,-23 0 0,1 0 1,-23 0 6</inkml:trace>
    </iact:actionData>
  </iact:action>
  <iact:action type="add" startTime="60439">
    <iact:property name="dataType"/>
    <iact:actionData xml:id="d15">
      <inkml:trace xmlns:inkml="http://www.w3.org/2003/InkML" xml:id="stk15" contextRef="#ctx0" brushRef="#br0">16325 8617 0,'22'0'39,"22"0"-30,-22 0-2,67 0 2,-23-22-2,23 22 2,22 0-2,-23-22 2,1 22-2,21 0 3,-43 0-4,-23 0 2,1 0 0,-23 0 0</inkml:trace>
    </iact:actionData>
  </iact:action>
  <iact:action type="add" startTime="61551">
    <iact:property name="dataType"/>
    <iact:actionData xml:id="d16">
      <inkml:trace xmlns:inkml="http://www.w3.org/2003/InkML" xml:id="stk16" contextRef="#ctx0" brushRef="#br0">20400 8418 0,'0'22'38,"22"-22"-29,23 0-1,21 0 0,45 0 1,66-22-1,-44 22-1,-22-22 1,-1-1 0,-65 23 0</inkml:trace>
    </iact:actionData>
  </iact:action>
  <iact:action type="add" startTime="62111">
    <iact:property name="dataType"/>
    <iact:actionData xml:id="d17">
      <inkml:trace xmlns:inkml="http://www.w3.org/2003/InkML" xml:id="stk17" contextRef="#ctx0" brushRef="#br0">20644 8528 0,'-22'23'70,"66"-23"-62,67 0 2,21 0-3,-21 0 2,0 0-1,22 0-1,-22 0 1</inkml:trace>
    </iact:actionData>
  </iact:action>
  <iact:action type="add" startTime="64263">
    <iact:property name="dataType"/>
    <iact:actionData xml:id="d18">
      <inkml:trace xmlns:inkml="http://www.w3.org/2003/InkML" xml:id="stk18" contextRef="#ctx0" brushRef="#br0">27975 8108 0,'-22'44'96,"0"22"-88,-22-21 0,21-1 1,-43 67-1,44-89-2,-22 22 2,21-22 0,23 23-1,-22-45 1,22 22 1,-44 0-1,44 0 1,-22 0 13,22 0 43</inkml:trace>
    </iact:actionData>
  </iact:action>
  <iact:action type="add" startTime="66279">
    <iact:property name="dataType"/>
    <iact:actionData xml:id="d19">
      <inkml:trace xmlns:inkml="http://www.w3.org/2003/InkML" xml:id="stk19" contextRef="#ctx0" brushRef="#br0">27975 8108 0,'22'0'91,"1"0"-86,-1 0 3,44 22 0,-22-22-1,23 22 2,66 22-1,-23 0-1,-21-21 1,-45-23 0,1 22 0,21 0-1,-44-22 587,-22 44-578,22 23-8,-22-23-1,0 67 3,23-45-3,-1 23 0,22 22 0,-22-67 2,-22 0-1,0 0-1,22-21 2,0 21-1,-22-22 15,0 0-6</inkml:trace>
    </iact:actionData>
  </iact:action>
  <iact:action type="add" startTime="68112">
    <iact:property name="dataType"/>
    <iact:actionData xml:id="d20">
      <inkml:trace xmlns:inkml="http://www.w3.org/2003/InkML" xml:id="stk20" contextRef="#ctx0" brushRef="#br0">27599 8684 0,'0'22'42,"0"0"-37,22 0 2,0 22 1,22 23 0,-44-1 0,22 1 0,1 21 0,-1-21 0,0-1 0,0 1-1,0-23 1,-22-22 0,22 22 1,0-22-1,-22 1 8,23-1 258,-1-22-268,0 0 3,44 0-1,1 0-1,-23 0 2,-22 0-2,0 0 1,23 0-1,-23 0 50,0 0-33,0 0 0,0 0-16,0 0 0,23 22 9,-1-22-10,0 22 10</inkml:trace>
    </iact:actionData>
  </iact:action>
  <iact:action type="add" startTime="70064">
    <iact:property name="dataType"/>
    <iact:actionData xml:id="d21">
      <inkml:trace xmlns:inkml="http://www.w3.org/2003/InkML" xml:id="stk21" contextRef="#ctx0" brushRef="#br0">28883 9038 0,'0'44'111,"0"-22"-105,-22 23 3,-22-1-2,0 0 2,21 23-2,-43-23 2,44-22-1,0 0-1,0 0 3,-1-22-1,1 23 4,0-23 61,22 22-50,-22-22 248,0 0-265,0 0 25,-1 22 16,1-22 1,-22 22-17</inkml:trace>
    </iact:actionData>
  </iact:action>
  <iact:action type="add" startTime="71462">
    <iact:property name="dataType"/>
    <iact:actionData xml:id="d22">
      <inkml:trace xmlns:inkml="http://www.w3.org/2003/InkML" xml:id="stk22" contextRef="#ctx0" brushRef="#br0">27975 8240 0</inkml:trace>
    </iact:actionData>
  </iact:action>
  <iact:action type="add" startTime="71968">
    <iact:property name="dataType"/>
    <iact:actionData xml:id="d23">
      <inkml:trace xmlns:inkml="http://www.w3.org/2003/InkML" xml:id="stk23" contextRef="#ctx0" brushRef="#br0">28130 8396 0,'-22'44'112,"0"-22"-105,0 22 0,0-22 2,0 1-1,22-1-2,-23 0 3,23 0-2,-22-22 2,0 22-2,22 0 2,-22 1 7,22-1 3</inkml:trace>
    </iact:actionData>
  </iact:action>
  <iact:action type="add" startTime="72799">
    <iact:property name="dataType"/>
    <iact:actionData xml:id="d24">
      <inkml:trace xmlns:inkml="http://www.w3.org/2003/InkML" xml:id="stk24" contextRef="#ctx0" brushRef="#br0">28086 9259 0,'22'0'137,"0"0"-120,0 0-11,1 0 1,-1 0 17,0 0 0,0 0-16,0 0 15,0 0-6,0 0 8,1 0-18,-1 0 21</inkml:trace>
    </iact:actionData>
  </iact:action>
  <iact:action type="add" startTime="74304">
    <iact:property name="dataType"/>
    <iact:actionData xml:id="d25">
      <inkml:trace xmlns:inkml="http://www.w3.org/2003/InkML" xml:id="stk25" contextRef="#ctx0" brushRef="#br0">28529 8551 0,'0'66'110,"0"-44"-101,22 45-2,0-23 3,0 22-4,1-21 3,-23-1-3,44-22 4,-44 45-2,22-67-1,0 22 2</inkml:trace>
    </iact:actionData>
  </iact:action>
  <iact:action type="add" startTime="76959">
    <iact:property name="dataType"/>
    <iact:actionData xml:id="d26">
      <inkml:trace xmlns:inkml="http://www.w3.org/2003/InkML" xml:id="stk26" contextRef="#ctx0" brushRef="#br0">29371 8728 0,'0'-44'75,"88"44"-70,23-45 4,88 1-3,-66 22 1,22 0 2,-22-1-2,-66-21 3,-1 44-3,-22-22 1,1 22 1,-23 0-1,0 0-1,0 0 17,0-22-8,0 22-8,1 0 1,-1 0-2,0-22 2,22 22-3,-44-22 3,22 22 7</inkml:trace>
    </iact:actionData>
  </iact:action>
  <iact:action type="add" startTime="77599">
    <iact:property name="dataType"/>
    <iact:actionData xml:id="d27">
      <inkml:trace xmlns:inkml="http://www.w3.org/2003/InkML" xml:id="stk27" contextRef="#ctx0" brushRef="#br0">30434 8307 0,'22'0'33,"0"0"-27,45 22 4,43 22-4,-43-21 2,-23 21 1,-22-44 0,45 22-2,-45-22 8,-22 22 137,0 22-145,0 23 3,0-1-3,0-21 2,-45-23-1,45 22-1,-22-22 9</inkml:trace>
    </iact:actionData>
  </iact:action>
  <iact:action type="add" startTime="78335">
    <iact:property name="dataType"/>
    <iact:actionData xml:id="d28">
      <inkml:trace xmlns:inkml="http://www.w3.org/2003/InkML" xml:id="stk28" contextRef="#ctx0" brushRef="#br0">29016 7953 0,'45'0'35,"-23"44"-30,44 22 2,-44-21 5,23-1-6,-23 0 1,0 0 0,0 23 1,0-45 0,0 22 0,-22-21 7</inkml:trace>
    </iact:actionData>
  </iact:action>
  <iact:action type="add" startTime="78777">
    <iact:property name="dataType"/>
    <iact:actionData xml:id="d29">
      <inkml:trace xmlns:inkml="http://www.w3.org/2003/InkML" xml:id="stk29" contextRef="#ctx0" brushRef="#br0">29282 8263 0,'0'-23'32,"0"1"-27,0 0 12,22 22-10,22-22 9,-21 0-8,-1 0 16,0 22-8,0-22 0,0 22 8,-22-23-15</inkml:trace>
    </iact:actionData>
  </iact:action>
  <iact:action type="add" startTime="79370">
    <iact:property name="dataType"/>
    <iact:actionData xml:id="d30">
      <inkml:trace xmlns:inkml="http://www.w3.org/2003/InkML" xml:id="stk30" contextRef="#ctx0" brushRef="#br0">29459 7975 0,'0'44'51,"22"0"-42,-22 1-1,23-1-1,21 44 2,-44-65 8,0-1-10,0 0 0,22 22 1</inkml:trace>
    </iact:actionData>
  </iact:action>
  <iact:action type="add" startTime="79954">
    <iact:property name="dataType"/>
    <iact:actionData xml:id="d31">
      <inkml:trace xmlns:inkml="http://www.w3.org/2003/InkML" xml:id="stk31" contextRef="#ctx0" brushRef="#br0">29614 8307 0,'22'-22'55,"1"0"-49,-1 22 10,0 0 14,0 0-13,0 0-10,0 0 2,0 22-2,1 0 1,-1 44 0,-22-21 0,0-1 0,0 0 1,0 1-1,0-1 0,0 0 1,0-22-1,0 1 8,0-1 8,22-44 103,133-89-119,-66 66 0,88-21 1,-89 22-1,-21-1 1,-23 23-2,-22 22 1</inkml:trace>
    </iact:actionData>
  </iact:action>
  <iact:action type="add" startTime="81799">
    <iact:property name="dataType"/>
    <iact:actionData xml:id="d32">
      <inkml:trace xmlns:inkml="http://www.w3.org/2003/InkML" xml:id="stk32" contextRef="#ctx0" brushRef="#br0">31785 7731 0,'-22'0'64,"0"22"-56,-23 22 1,1 1-2,0 21 2,-45-21-1,67-1-2,-44 0 2,21-22 1,45 0-1,-22 1-1,0-23 1,-22 0 0</inkml:trace>
    </iact:actionData>
  </iact:action>
  <iact:action type="add" startTime="82720">
    <iact:property name="dataType"/>
    <iact:actionData xml:id="d33">
      <inkml:trace xmlns:inkml="http://www.w3.org/2003/InkML" xml:id="stk33" contextRef="#ctx0" brushRef="#br0">31807 7709 0,'0'22'59,"22"-22"-53,45 22 1,-1 22-1,23-21 2,21 21-1,23 0 1,-44-22 0,44 23 1,-45-45 0,-21 22-2,-1-22 1,-43 22 305,-23 44-306,0 1 3,0 21-4,0 1 6,0 0-5,0-1-1,0 1 2,0-23-1,0 1 3,0-23-4,22 0 1,-22-21 1,0-1 8</inkml:trace>
    </iact:actionData>
  </iact:action>
  <iact:action type="add" startTime="84223">
    <iact:property name="dataType"/>
    <iact:actionData xml:id="d34">
      <inkml:trace xmlns:inkml="http://www.w3.org/2003/InkML" xml:id="stk34" contextRef="#ctx0" brushRef="#br0">31453 8108 0,'0'44'63,"0"22"-54,0 1-2,0 21 4,22 1-5,22 22 2,-22 44-2,-22-44 3,22 21-1,1-65 1,-23 22-2,0-45 1,0 0 0,22-22 0,0-22 268,22 0-270,23 0 0,21 22 2,23 1 0,-22-1 0,-45-22 1,0 0-2,0 22 2,-21-22 7,-1 0 0,0 0-9,0 0 26,0 22-9,0-22 0</inkml:trace>
    </iact:actionData>
  </iact:action>
  <iact:action type="add" startTime="85686">
    <iact:property name="dataType"/>
    <iact:actionData xml:id="d35">
      <inkml:trace xmlns:inkml="http://www.w3.org/2003/InkML" xml:id="stk35" contextRef="#ctx0" brushRef="#br0">32804 8794 0,'0'45'60,"-67"-1"-54,23 44 0,0-43 3,-1-1-1,1 23-2,0-67 2,22 44 1,0-44 0,-23 22-2,23 0 9,0-22 1,-22 22-2,22-22 10,-1 0 15,1 22 0,22 1 167,-22-23-94</inkml:trace>
    </iact:actionData>
  </iact:action>
  <iact:action type="add" startTime="90079">
    <iact:property name="dataType"/>
    <iact:actionData xml:id="d36">
      <inkml:trace xmlns:inkml="http://www.w3.org/2003/InkML" xml:id="stk36" contextRef="#ctx0" brushRef="#br0">28152 10079 0,'23'-22'387,"-1"22"-372,22 0-2,-22 22-5,0 0 1,-22 0-2,22 0 1,1 1 0,-1-1 8,-22 0-9,22-22 2,0 22-2,0-22 10,0 0-10,0 0 1,1 0 1,21 0-1,-22 0 0,0 0-1,0 0 3,1 0 5,-23-22-6,22-45-2,-22 23 1,0-22 1,0 21-2,0 23 2,0 0-2,22 44 140,0 0-141,0 23 1,-22 21 2,67-22 0,-67-21-2,0-1-1,22 0 2,-22 0 11,0-44 52</inkml:trace>
    </iact:actionData>
  </iact:action>
  <iact:action type="add" startTime="91151">
    <iact:property name="dataType"/>
    <iact:actionData xml:id="d37">
      <inkml:trace xmlns:inkml="http://www.w3.org/2003/InkML" xml:id="stk37" contextRef="#ctx0" brushRef="#br0">28795 10057 0,'22'0'83,"0"22"-78,0 22 11,0 1 1,0-23-3,-22 0 3,0-111 89,0 23-100,23-1 1,-23 45 1,22 0 0,-22 0 9,22 22 30,0 0-23,45 0-14,-45 44-4,0-44 3,0 45-2,0-23 1,-22 0 9,22-22-10,-22 22 1,0 0 0</inkml:trace>
    </iact:actionData>
  </iact:action>
  <iact:action type="add" startTime="91839">
    <iact:property name="dataType"/>
    <iact:actionData xml:id="d38">
      <inkml:trace xmlns:inkml="http://www.w3.org/2003/InkML" xml:id="stk38" contextRef="#ctx0" brushRef="#br0">29193 9880 0,'23'22'96,"-23"0"-89,22 0 1,-22 0 2,0 0-5,22-22 3,-22 23 0,22-1 0,-22 0 1,22 0-1,-22 0 9,22-22-2,-22 22 1,22 0 0,-22 1-9,23-1 1,-23 0 9,0 0-8,0 0 15,-45-22 32,23 0-49,22-22 1,0-44 0</inkml:trace>
    </iact:actionData>
  </iact:action>
  <iact:action type="add" startTime="92346">
    <iact:property name="dataType"/>
    <iact:actionData xml:id="d39">
      <inkml:trace xmlns:inkml="http://www.w3.org/2003/InkML" xml:id="stk39" contextRef="#ctx0" brushRef="#br0">29459 9880 0,'0'22'81,"0"0"-77,0 0 3,0 0 18,0 0-18,22-22 210,1 0-210,-1 0 2,44-22-2,-22 22 2,-21-22-2,43-22 2,-44 44-2,0-44 1,0 44 1,-22-23-1,0 1-2,0-22 3,0 0-1,0-23 0,0 23 0</inkml:trace>
    </iact:actionData>
  </iact:action>
  <iact:action type="add" startTime="92870">
    <iact:property name="dataType"/>
    <iact:actionData xml:id="d40">
      <inkml:trace xmlns:inkml="http://www.w3.org/2003/InkML" xml:id="stk40" contextRef="#ctx0" brushRef="#br0">29769 9392 0,'22'67'56,"-22"-1"-48,45 1 1,-23-1-2,-22 1 1,0-1 0,22-22 1,-22 23-1,0-23 1,0-22-3,0 0 2,-22-44 73</inkml:trace>
    </iact:actionData>
  </iact:action>
  <iact:action type="add" startTime="93150">
    <iact:property name="dataType"/>
    <iact:actionData xml:id="d41">
      <inkml:trace xmlns:inkml="http://www.w3.org/2003/InkML" xml:id="stk41" contextRef="#ctx0" brushRef="#br0">29858 9946 0,'0'-22'25,"0"0"-2,0 0-15,22 22 0,45-22 0,-23-1 0,-22 23 0,0 0 0,0-22 0,0 0 17</inkml:trace>
    </iact:actionData>
  </iact:action>
  <iact:action type="add" startTime="93903">
    <iact:property name="dataType"/>
    <iact:actionData xml:id="d42">
      <inkml:trace xmlns:inkml="http://www.w3.org/2003/InkML" xml:id="stk42" contextRef="#ctx0" brushRef="#br0">31674 10035 0,'-22'0'59,"-44"0"-54,-67 44 3,22 22-2,67-43 5,-23 21-5,1 0 2,44 1 1,22-23 14,0 0 1,0 0-16,22 0 9,22 22-10,67 1 1,22-23 1,0 0-1,-45-22 0,-66 0-1,23 22 1,-1 0 0,0-22 16,-44 45-8,0-23-8,0 0 0,0 44 0,-22-21-1,-22-23 3,-23 22-3,1-22 1,-45 0-1,67-22 1,0 23 0,21-23 2,1 0-2,0 0-1,0 0 34,0 0-11,-23 0-13</inkml:trace>
    </iact:actionData>
  </iact:action>
  <iact:action type="add" startTime="94719">
    <iact:property name="dataType"/>
    <iact:actionData xml:id="d43">
      <inkml:trace xmlns:inkml="http://www.w3.org/2003/InkML" xml:id="stk43" contextRef="#ctx0" brushRef="#br0">32161 10522 0,'-22'0'58,"0"0"-52,0 0 2,0 22 1,22 0 8,0 1 5,0-1-7,0-44 105,22 22-47,0 0-49,0 0-15,0 0-2,1 22 25,-1-22 40,22 0-57,0 0-5,-44-22-4,23 22 3,-23-23-2</inkml:trace>
    </iact:actionData>
  </iact:action>
  <iact:action type="add" startTime="95439">
    <iact:property name="dataType"/>
    <iact:actionData xml:id="d44">
      <inkml:trace xmlns:inkml="http://www.w3.org/2003/InkML" xml:id="stk44" contextRef="#ctx0" brushRef="#br0">32272 10101 0,'0'44'75,"0"1"-71,22 43 3,-22-43 2,23 21 1,-23 1-4,22-1 1,-22-22 10,0 1-9,0-23 16,0-44 57</inkml:trace>
    </iact:actionData>
  </iact:action>
  <iact:action type="add" startTime="95758">
    <iact:property name="dataType"/>
    <iact:actionData xml:id="d45">
      <inkml:trace xmlns:inkml="http://www.w3.org/2003/InkML" xml:id="stk45" contextRef="#ctx0" brushRef="#br0">32317 10522 0,'0'-22'35,"0"0"-29,22 0 2,22 22 0,22-23-1,-43 1 1,21 0 0,-22 22 0,0 0 7,-22-22 43</inkml:trace>
    </iact:actionData>
  </iact:action>
  <iact:action type="add" startTime="96055">
    <iact:property name="dataType"/>
    <iact:actionData xml:id="d46">
      <inkml:trace xmlns:inkml="http://www.w3.org/2003/InkML" xml:id="stk46" contextRef="#ctx0" brushRef="#br0">32560 10345 0,'22'0'59,"-22"44"-54,0-22 11,22 0-7,-22 1 55,23-23-49,-1 0-8,22-23 1,-22 1 0,23-22 0,-23 22 8,0 0 1,0 22 102,-22 22-85,22-22 14,0-22-41,0 0 0,1-45 1,-23 23 0,22 22 0,-22-1 39,22 23-38,0 23-2,0-1 2,-22 22-1,22 0 0,-22 23 0,0-45 8,67-133 68,21-88-78,1 22 2,22-1-2,-23 68 3,-21 65-2</inkml:trace>
    </iact:actionData>
  </iact:action>
  <iact:action type="add" startTime="98103">
    <iact:property name="dataType"/>
    <iact:actionData xml:id="d47">
      <inkml:trace xmlns:inkml="http://www.w3.org/2003/InkML" xml:id="stk47" contextRef="#ctx0" brushRef="#br0">26004 11918 0,'133'-23'47,"44"-21"-38,67 22-2,-1-22 3,23 22-2,-67-1-1,-66 1 1,-44 0-1,-45 22 0,-22 0 11</inkml:trace>
    </iact:actionData>
  </iact:action>
  <iact:action type="add" startTime="98975">
    <iact:property name="dataType"/>
    <iact:actionData xml:id="d48">
      <inkml:trace xmlns:inkml="http://www.w3.org/2003/InkML" xml:id="stk48" contextRef="#ctx0" brushRef="#br0">26048 11940 0,'0'22'54,"0"44"-46,0 23 0,0 0 1,0-1-1,0 45 0,0-44 0,0-1 1,0-21-2,0-1 0,0-22 2,0-21-2,0-1 1,0 0 1,0 0 119,44-22-113,23 0-6,-1 0-2,1 0 1,21 0 1,1 0-1,-23 22 0,-21-22 1,21 0-1,-44 22 1,1-22-2,21 0 1,0 23 0,0-23 6,-21 0-5,-1 22-2,0-22 2,22 22-2,-22-22 1,0 0 0,1 22 2,-1-22 13,0 0-7</inkml:trace>
    </iact:actionData>
  </iact:action>
  <iact:action type="add" startTime="99794">
    <iact:property name="dataType"/>
    <iact:actionData xml:id="d49">
      <inkml:trace xmlns:inkml="http://www.w3.org/2003/InkML" xml:id="stk49" contextRef="#ctx0" brushRef="#br0">27067 12959 0,'0'44'76,"0"22"-68,0-21 1,0-1-2,22 22 2,-22-43-2,0-1 1,22 0-1,-22 0 11,-22-22 85</inkml:trace>
    </iact:actionData>
  </iact:action>
  <iact:action type="add" startTime="100175">
    <iact:property name="dataType"/>
    <iact:actionData xml:id="d50">
      <inkml:trace xmlns:inkml="http://www.w3.org/2003/InkML" xml:id="stk50" contextRef="#ctx0" brushRef="#br0">27001 12848 0,'44'0'14,"-22"0"2,0 22-7,0-22-1,1 0 2,-23 22-5,22-22 4,22 45-1,-22-45-1,0 22 1,0 0 1,23 22 0,-1-22-1,0 23 0,1-23 0,-1 0 0,0 0 0,-22-22 0,-22 22 7,0-66 33,0 0-41,0-45 1,-22 23 2</inkml:trace>
    </iact:actionData>
  </iact:action>
  <iact:action type="add" startTime="100568">
    <iact:property name="dataType"/>
    <iact:actionData xml:id="d51">
      <inkml:trace xmlns:inkml="http://www.w3.org/2003/InkML" xml:id="stk51" contextRef="#ctx0" brushRef="#br0">27488 12715 0,'0'-22'47,"22"22"-39,-22 22-1,22 0 1,0 22 0,-22-21 0,0 43 0,0-22 0,0 1 0,0 21 0,0-44 0,0 23 0</inkml:trace>
    </iact:actionData>
  </iact:action>
  <iact:action type="add" startTime="101001">
    <iact:property name="dataType"/>
    <iact:actionData xml:id="d52">
      <inkml:trace xmlns:inkml="http://www.w3.org/2003/InkML" xml:id="stk52" contextRef="#ctx0" brushRef="#br0">27510 13490 0,'0'-22'26,"44"22"1,-21 44-19,-1 23 0,0-1 0,-22 1 0,22 44-1,-22-1 2,0-21-1,0 44 0,0-45 1,0 1-1,-22-22 0</inkml:trace>
    </iact:actionData>
  </iact:action>
  <iact:action type="add" startTime="101410">
    <iact:property name="dataType"/>
    <iact:actionData xml:id="d53">
      <inkml:trace xmlns:inkml="http://www.w3.org/2003/InkML" xml:id="stk53" contextRef="#ctx0" brushRef="#br0">27621 14598 0,'22'0'29,"0"0"-13,0 0 8,0 22-17,-22 22 1,0-22 0,0 1 1,0 21-2,0-22 9,0 0-6,0 0-3,-22-22 55,0 0-53,22-44 0,0 22-1,0 0 0,0-23 0,0-21 1,22 66-3,-22-22 2,45 0 1,-45 0 7,22 22 7,-22-23 27,0 1-43,0-22 1,0 0 0,0-1-1,0 23 41,44 89-8,-22-1-32,0 23-1,0-23 2,-22 1-1,45-1 0,-23 1-1,-22-45 5,0 0-8,0 22 7</inkml:trace>
    </iact:actionData>
  </iact:action>
  <iact:action type="add" startTime="102679">
    <iact:property name="dataType"/>
    <iact:actionData xml:id="d54">
      <inkml:trace xmlns:inkml="http://www.w3.org/2003/InkML" xml:id="stk54" contextRef="#ctx0" brushRef="#br0">27599 11696 0,'22'0'48,"0"22"-39,22 23-3,1 21 3,-1 23-3,-22-23 2,22 45 2,-22-45-1,1-21-1,-23-23-2,0 0 3,22-22 5,-22 22 116,0 0-114,-22 45-8,-45 43-1,23-65 3,0 43-2,-1-43 0,-21 65-1,22-65 1,21-1-1,-21 22 0,22-21 1,0-45 0,22 22 1,-22 0 7,-1-22 7,1 0-14,-44 0-1</inkml:trace>
    </iact:actionData>
  </iact:action>
  <iact:action type="add" startTime="103718">
    <iact:property name="dataType"/>
    <iact:actionData xml:id="d55">
      <inkml:trace xmlns:inkml="http://www.w3.org/2003/InkML" xml:id="stk55" contextRef="#ctx0" brushRef="#br0">26469 12139 0,'22'44'56,"0"23"-48,0-1 1,1 45-1,-23-44 0,0-1-1,22-22 1,-22-22-1,0 1 10</inkml:trace>
    </iact:actionData>
  </iact:action>
  <iact:action type="add" startTime="104351">
    <iact:property name="dataType"/>
    <iact:actionData xml:id="d56">
      <inkml:trace xmlns:inkml="http://www.w3.org/2003/InkML" xml:id="stk56" contextRef="#ctx0" brushRef="#br0">27399 11984 0,'22'0'37,"1"22"-32,-1-22 1,22 44 4,-22-21-4,0-1 2,1 44 1,-1 1-3,-22-45 2,22 0 0,22 44 0,-44-43 9,22 21 0</inkml:trace>
    </iact:actionData>
  </iact:action>
  <iact:action type="add" startTime="105518">
    <iact:property name="dataType"/>
    <iact:actionData xml:id="d57">
      <inkml:trace xmlns:inkml="http://www.w3.org/2003/InkML" xml:id="stk57" contextRef="#ctx0" brushRef="#br0">29216 12494 0,'22'0'33,"22"0"-25,22 0-1,67-23 2,45-21-1,-1 22 0,-22 0 1,-22 0-3,-23 22 1,-43-23 2,-23 23-1,-22 0 0,1 0 0</inkml:trace>
    </iact:actionData>
  </iact:action>
  <iact:action type="add" startTime="106103">
    <iact:property name="dataType"/>
    <iact:actionData xml:id="d58">
      <inkml:trace xmlns:inkml="http://www.w3.org/2003/InkML" xml:id="stk58" contextRef="#ctx0" brushRef="#br0">29282 12582 0,'-22'22'42,"22"45"-36,0 21 3,-22 23-2,22 22 0,0-44 1,0 21 0,-22-21 0,22-23-1,0 1 2,0-23-2,-23-22 1,23 0 0,0 1 1,23-23 94,43 22-94,-22 0-1,1-22 0,-1 22 0,0 0 2,1-22-3,-45 22 0,44 1 2,-22-23 14,-22 22-7,22-22 8,0 0-8,0 0-8,1 0 9,-1 0-10,0 0 1,0 22 0</inkml:trace>
    </iact:actionData>
  </iact:action>
  <iact:action type="add" startTime="106814">
    <iact:property name="dataType"/>
    <iact:actionData xml:id="d59">
      <inkml:trace xmlns:inkml="http://www.w3.org/2003/InkML" xml:id="stk59" contextRef="#ctx0" brushRef="#br0">30279 13623 0,'-22'0'75,"-1"22"-68,1 1 1,22 21-1,-44-22 0,44 0 2,0 0-1,-22 0-2,0 23 2,22-23 9,0 0-9,0 0-1,0 0 1,22 0 9,0-22-1,0 0 17,0 0-16,23 0-2,21-66-7,-44 0-1,23 21 1,-23-21 0,-22-1 0,0 1 0,0-1 0,0 45 1,0 0-2,-22 22 9,-1 0 24,1 0-32,-22 0-1,22 0 2,-45 0-1,45 0-1,0 0 1,0 0 0</inkml:trace>
    </iact:actionData>
  </iact:action>
  <iact:action type="add" startTime="107791">
    <iact:property name="dataType"/>
    <iact:actionData xml:id="d60">
      <inkml:trace xmlns:inkml="http://www.w3.org/2003/InkML" xml:id="stk60" contextRef="#ctx0" brushRef="#br0">30478 12427 0,'44'22'31,"23"0"-23,-1 67 0,-21-45 1,21 23-1,0 43-1,-43-65 1,43 43-1,-44-65 2,23 21-2,-45 0 3,22-44-3,0 22 2,-22 0 86,-22-22-79,0 23-9,-23 21 1,1 0 0,-45 23 1,1 21-2,43-43 2,1 21 2,0-44-7,-23 22 4,45-21 0,-22-1 1,0 0-1,22-22 0,-23 0 2,1 0-2,22 0 0,-23 0-1,23 0 0,-22 0 0,-22 0 2</inkml:trace>
    </iact:actionData>
  </iact:action>
  <iact:action type="add" startTime="108575">
    <iact:property name="dataType"/>
    <iact:actionData xml:id="d61">
      <inkml:trace xmlns:inkml="http://www.w3.org/2003/InkML" xml:id="stk61" contextRef="#ctx0" brushRef="#br0">29437 12781 0,'22'0'50,"0"0"-44,1 45 2,-23 21-1,0 1 2,0-1-1,0-22-1,0 23 1,0-23 0,0 0 0,0-21 0,0-1 0,0 0 56</inkml:trace>
    </iact:actionData>
  </iact:action>
  <iact:action type="add" startTime="109495">
    <iact:property name="dataType"/>
    <iact:actionData xml:id="d62">
      <inkml:trace xmlns:inkml="http://www.w3.org/2003/InkML" xml:id="stk62" contextRef="#ctx0" brushRef="#br0">30434 12693 0,'22'0'71,"22"22"-62,-22 22-2,23 23 1,-23-23 1,0 0-1,0-21-2,-22 21 5,22-44-6,-22 22 7,22-22 0,-22 22 95</inkml:trace>
    </iact:actionData>
  </iact:action>
  <iact:action type="add" startTime="112534">
    <iact:property name="dataType"/>
    <iact:actionData xml:id="d63">
      <inkml:trace xmlns:inkml="http://www.w3.org/2003/InkML" xml:id="stk63" contextRef="#ctx0" brushRef="#br0">28175 15417 0,'44'0'23,"0"23"-15,0 21 1,1-22-1,-23 0 0,0 0 1,0 23-1,-22-23 0,22 0 7,-22 0-7,22-22 17,1 0-17,-1 0 24,0 0-16,0 0-7,0 0-3,-22-22 2,45-44-1,-45 43 5,0-21-8,0 22 4,0 0 0,0 0 1,0-1 0</inkml:trace>
    </iact:actionData>
  </iact:action>
  <iact:action type="add" startTime="113167">
    <iact:property name="dataType"/>
    <iact:actionData xml:id="d64">
      <inkml:trace xmlns:inkml="http://www.w3.org/2003/InkML" xml:id="stk64" contextRef="#ctx0" brushRef="#br0">28618 15351 0,'44'0'39,"-22"0"-30,0 44-2,0 1 1,23-23 0,-45 44-1,22-21 3,0-1-2,0 0-1,-22-22 0,22 23 2,-22-90 96,0-21-98,-22-1 1,22 23 0,0 22 9,0 0-10,0 0 9,22-1 49,0 23-42,23 23-14,-1 21 7,0-22-9,1 0 0,-23 23 2,22-23 1,-22 22-3,0-44 2,0 44-2,1-22 8,-23 1 19</inkml:trace>
    </iact:actionData>
  </iact:action>
  <iact:action type="add" startTime="113854">
    <iact:property name="dataType"/>
    <iact:actionData xml:id="d65">
      <inkml:trace xmlns:inkml="http://www.w3.org/2003/InkML" xml:id="stk65" contextRef="#ctx0" brushRef="#br0">29548 15462 0,'0'-22'75,"0"44"-45,0 0-22,0 22 0,0-22 0,0 1 0,22-1 7,0-22-7,-22 22 0,22 0-1,0 0 1,1-22 0,-23 22 25,22 0-26,-22 1 2,0-1 7,0 22-9,0-22 10,0 0 7,0 0-16,-22-22 24,-1 0-24,1 0 0,0 0 8,0-22-6,22-22-4</inkml:trace>
    </iact:actionData>
  </iact:action>
  <iact:action type="add" startTime="114400">
    <iact:property name="dataType"/>
    <iact:actionData xml:id="d66">
      <inkml:trace xmlns:inkml="http://www.w3.org/2003/InkML" xml:id="stk66" contextRef="#ctx0" brushRef="#br0">30168 15440 0,'22'0'54,"-22"22"-47,0 44 2,-22-44-1,0 23 2,22-1-3,0 22 0,-22-21 1,22-23 17,0-44 49,22 0-68,0-23 2,0 23 16,0 22 8,0 0-22,1 0-4,21 0 9,-22 22 9,0-22-16,0 0 17,1 0-9,-1 0 0,22 0 0,-22-88-8,-22 21-1,22-21 1,-22-45 0</inkml:trace>
    </iact:actionData>
  </iact:action>
  <iact:action type="add" startTime="114919">
    <iact:property name="dataType"/>
    <iact:actionData xml:id="d67">
      <inkml:trace xmlns:inkml="http://www.w3.org/2003/InkML" xml:id="stk67" contextRef="#ctx0" brushRef="#br0">30500 14952 0,'0'45'63,"0"87"-55,0-65 0,22 44 0,1 44 0,-1-67-1,0 45 1,-22-66 0,22-23 0,-22 0 1,0-22 0,0 1 55,-22-23-56,0-67-1</inkml:trace>
    </iact:actionData>
  </iact:action>
  <iact:action type="add" startTime="115214">
    <iact:property name="dataType"/>
    <iact:actionData xml:id="d68">
      <inkml:trace xmlns:inkml="http://www.w3.org/2003/InkML" xml:id="stk68" contextRef="#ctx0" brushRef="#br0">30522 15683 0,'23'0'25,"21"0"-8,-22 0-11,0-22 2,22 0 0,23 0 0,-45 22 0,0-22 0,22 0 0,1-1 8,-45 1 8,22 22 43,-22 22-60,22 23 0,0-23 1,-22 44-1,22-44 9,1-22 49,-1-22-49,22 0-9,-22 0 0,0 22 34,0 0-25,1 0-9,21 22 2,-22-22-2,0 22 2,0 0 10,0 1 4,1-23-17,21 0 2,22 0 0,23-23 0,0-21 0,-23 0 1,-44 0-2,45-1 2,-67 23-2,0 44 105,0 0-103,0 1-1,0-1 66,22-22-68,22-89 1,23 0 1,-1-43 0,-44 43 0,0-44-1,-22 22 1,0 1 0,0 43 4,-22-44-6,0 67 1,0 22 0,22 133 75,22 22-73,0-23-2,-22 90 3,22-112-3,0 23-1,-22 0 2,0-45 0,0-21-1,0-1 1,0 22 1,0 1-2,0-1 2,-22-22-2,-66 45 2</inkml:trace>
    </iact:actionData>
  </iact:action>
  <iact:action type="add" startTime="117193">
    <iact:property name="dataType"/>
    <iact:actionData xml:id="d69">
      <inkml:trace xmlns:inkml="http://www.w3.org/2003/InkML" xml:id="stk69" contextRef="#ctx0" brushRef="#br0">24697 14930 0,'0'0'3,"22"-22"42,45 0-39,66 0 2,44-45 1,44 45-2,45 0 1,-67-22-1,1 21 1,-67 1 0,-23 0 0,-65 0-1,-23 22 18</inkml:trace>
    </iact:actionData>
  </iact:action>
  <iact:action type="add" startTime="117799">
    <iact:property name="dataType"/>
    <iact:actionData xml:id="d70">
      <inkml:trace xmlns:inkml="http://www.w3.org/2003/InkML" xml:id="stk70" contextRef="#ctx0" brushRef="#br0">24719 14974 0,'22'45'46,"-22"65"-37,0 46-1,0-46 1,0 45-1,-44 0 0,22-22 1,0-66-1,22-1 0,-22-44-1,22 23 0,0-23 0,22-22 107,0 0-107,22 0 1,1 0 1,-1 22-2,22 0 1,23 22 2,22-21-2,-23-1-1,1 22 1,-1 0-1,-43-21 0,-23-23 2,0 0-2,0 22 2,0-22-1,0 0 0,1 22 0,21-22 9,-22 22-9,0-22-2</inkml:trace>
    </iact:actionData>
  </iact:action>
  <iact:action type="add" startTime="118519">
    <iact:property name="dataType"/>
    <iact:actionData xml:id="d71">
      <inkml:trace xmlns:inkml="http://www.w3.org/2003/InkML" xml:id="stk71" contextRef="#ctx0" brushRef="#br0">25627 16193 0,'0'66'86,"0"1"-77,0 21-2,0-21 2,0-23-1,0 0 0,0 23 0,-44-67 97,44-45-98</inkml:trace>
    </iact:actionData>
  </iact:action>
  <iact:action type="add" startTime="118881">
    <iact:property name="dataType"/>
    <iact:actionData xml:id="d72">
      <inkml:trace xmlns:inkml="http://www.w3.org/2003/InkML" xml:id="stk72" contextRef="#ctx0" brushRef="#br0">25561 16193 0,'0'0'1,"22"0"22,22 0-9,-22 0 1,23 22-6,-1 22 6,-22-22 2,0-22-11,1 23 2,-1-1 1,-22 0-1,44-22 0,-44 22 8,22-22 56,-22-22-56,0-22-8,0-1 0</inkml:trace>
    </iact:actionData>
  </iact:action>
  <iact:action type="add" startTime="119230">
    <iact:property name="dataType"/>
    <iact:actionData xml:id="d73">
      <inkml:trace xmlns:inkml="http://www.w3.org/2003/InkML" xml:id="stk73" contextRef="#ctx0" brushRef="#br0">25893 15949 0,'0'22'71,"0"23"-63,22-23 0,0 0 0,-22 22 0,0-22 0,0 23 0,0 21 1,0-22-1,0 23 0,0-1 0</inkml:trace>
    </iact:actionData>
  </iact:action>
  <iact:action type="add" startTime="119720">
    <iact:property name="dataType"/>
    <iact:actionData xml:id="d74">
      <inkml:trace xmlns:inkml="http://www.w3.org/2003/InkML" xml:id="stk74" contextRef="#ctx0" brushRef="#br0">25827 16547 0,'0'-22'17,"22"22"-3,0 22-6,0 0 0,22 45 0,-44-1 0,0-21-1,23-1 1,-23-22 1,0 22-2,0 23 2,0-23-2,0-22 2,0 22 6</inkml:trace>
    </iact:actionData>
  </iact:action>
  <iact:action type="add" startTime="120078">
    <iact:property name="dataType"/>
    <iact:actionData xml:id="d75">
      <inkml:trace xmlns:inkml="http://www.w3.org/2003/InkML" xml:id="stk75" contextRef="#ctx0" brushRef="#br0">25960 17145 0,'0'22'75,"0"23"-69,22-1 1,0 45 2,-22-45-2,0 0 3,0-22 3,0 1-11,0-1 12,-44-22 43,-1-22-49,23-23 0,0 1 0,22 0 0</inkml:trace>
    </iact:actionData>
  </iact:action>
  <iact:action type="add" startTime="120382">
    <iact:property name="dataType"/>
    <iact:actionData xml:id="d76">
      <inkml:trace xmlns:inkml="http://www.w3.org/2003/InkML" xml:id="stk76" contextRef="#ctx0" brushRef="#br0">25893 17256 0,'0'-22'20,"22"22"18,0-22-22,1 22 0,21-22-9,22-1 1,-21 1-1,21 0 1,-22 0-1,23 0 2,-23 22 6,-44-22 18,-22-1 23,-22 1-48,-1 0 0</inkml:trace>
    </iact:actionData>
  </iact:action>
  <iact:action type="add" startTime="120743">
    <iact:property name="dataType"/>
    <iact:actionData xml:id="d77">
      <inkml:trace xmlns:inkml="http://www.w3.org/2003/InkML" xml:id="stk77" contextRef="#ctx0" brushRef="#br0">26026 16813 0,'0'-22'6,"22"22"12,0 0-10,0 0 0,23 22 0,-23 0 0,44 22 1,-66 23-1,23-1-1,21 1 1,-22 21 0,0-43-1,-22 43 2,0-66-2,22 23 0,0-23 2,-22 0 0,0 22 7,-22-44 0,-22 0-1,0-66-7</inkml:trace>
    </iact:actionData>
  </iact:action>
  <iact:action type="add" startTime="121423">
    <iact:property name="dataType"/>
    <iact:actionData xml:id="d78">
      <inkml:trace xmlns:inkml="http://www.w3.org/2003/InkML" xml:id="stk78" contextRef="#ctx0" brushRef="#br0">26225 14775 0,'0'0'2,"23"22"11,-1 0-4,0 1 9,0-23-12,0 22 1,0 0 1,0 22 0,45 0 1,-23 67-2,23 22 1,-23-22 0,22 22 1,-43-89-2,-1 45 0,0-45 2,0-22-1,-22 0 1,-22-22 63,0 0-66,0 0 2,-1 0 17,1 0 7,0 45-24,-44-1 0,43 0 0,-43 23 0,0 43 0,-1-43 0,1-23 0,21 0 0,-21 1 0,-1-23 0,23 0 8,22-22 32,0 0-40,0 0 0</inkml:trace>
    </iact:actionData>
  </iact:action>
  <iact:action type="add" startTime="122382">
    <iact:property name="dataType"/>
    <iact:actionData xml:id="d79">
      <inkml:trace xmlns:inkml="http://www.w3.org/2003/InkML" xml:id="stk79" contextRef="#ctx0" brushRef="#br0">27399 16835 0,'45'-22'50,"43"0"-44,67-22 3,22 21-1,23 1-1,-67 0 1,-45 22-1,23-22 1,-89 22 1,0 0-1</inkml:trace>
    </iact:actionData>
  </iact:action>
  <iact:action type="add" startTime="124576">
    <iact:property name="dataType"/>
    <iact:actionData xml:id="d80">
      <inkml:trace xmlns:inkml="http://www.w3.org/2003/InkML" xml:id="stk80" contextRef="#ctx0" brushRef="#br0">27444 16813 0,'22'0'36,"0"0"-9,0 44-20,-22 45 1,0-1 0,0 45 0,0 0 0,0-44 0,0 44 0,0-45 0,0-21 0,0-23-1,0 0 1,0-21 2,0-1-3,-22 0 66,44-22 111,0 0-160,0 0-16,1 0 0,21 0-1,22 0 1,1 0 0,-1 0 0,1 0 0,-1 0-1,-22 0 2,1 0-2,-1 0 2,0 0-1,-22 22 0,23-22-1,-23 0 4,22 0 4,-22 0 1,0 0-9,1 0 0,-1 0 1,0 0 17</inkml:trace>
    </iact:actionData>
  </iact:action>
  <iact:action type="add" startTime="126119">
    <iact:property name="dataType"/>
    <iact:actionData xml:id="d81">
      <inkml:trace xmlns:inkml="http://www.w3.org/2003/InkML" xml:id="stk81" contextRef="#ctx0" brushRef="#br0">28440 17832 0,'22'22'54,"-22"0"-45,0 0-2,23 23 9,-1-23 9,0-22-17,-22 22-1,22-22 2,-22 22 12,22-22-17,0 0 22,1 0-19,-1 0 0,22 0 9,-22 0-9,0 0 9,0-66-8,-22 21 0,0 1 1,0 0-3,0 22 2,0-1 1,0-21-1,-22 22 9,0 0-1,0 22 25,0 0-35,0 22 2,-23-22 0,1 0 3,0 22-3,22 0-2,-1-22 1,1 0 2,0 0 14</inkml:trace>
    </iact:actionData>
  </iact:action>
  <iact:action type="add" startTime="127086">
    <iact:property name="dataType"/>
    <iact:actionData xml:id="d82">
      <inkml:trace xmlns:inkml="http://www.w3.org/2003/InkML" xml:id="stk82" contextRef="#ctx0" brushRef="#br0">28551 16569 0,'22'0'17,"23"0"-7,21 22-3,0 23 0,-21-1 0,65 45 4,-87-67-5,43 22 0,-22 0 2,-21-21 0,-1-1 0,0 0 8,0-22 8,-22 44 42,0 0-59,0 1 1,-22 21 1,-22 23-2,21-23 1,-21 23 0,0 0 0,-1 21 0,23-43 0,0-23-1,0 22 1,22-43 8,-22-1 76</inkml:trace>
    </iact:actionData>
  </iact:action>
  <iact:action type="add" startTime="131871">
    <iact:property name="dataType"/>
    <iact:actionData xml:id="d83">
      <inkml:trace xmlns:inkml="http://www.w3.org/2003/InkML" xml:id="stk83" contextRef="#ctx0" brushRef="#br0">24896 17655 0,'23'0'28,"65"0"-24,1 88 3,44 1 2,-45-45-2,-21 23 1,-23-45-1,22 22 1,-21-22 0,-23-22 1,0 22-1,0-22 63,45 0-63,88 0 0,66-22 1,89-66 0,0-1-1,-177 23 0,-22 43-1,-67-21 0,1 44 3,-23-22 165</inkml:trace>
    </iact:actionData>
  </iact:action>
  <iact:action type="add" startTime="138678">
    <iact:property name="dataType"/>
    <iact:actionData xml:id="d84">
      <inkml:trace xmlns:inkml="http://www.w3.org/2003/InkML" xml:id="stk84" contextRef="#ctx0" brushRef="#br0">26602 9282 0,'22'0'29,"45"22"-25,43 22 4,-43-22-1,-1-22 2,-22 22-1,23 23 0,-45-23 0,0-22 0,23 22 0,-23-22 25,22 0-11,22-67-14,23-65 0,22-46-1,44-21 1,-22-22 1,-23 65-2,23 1 1,-88 67 0,-23 43 0,0 1 0,-22 88 77,0 67-81</inkml:trace>
    </iact:actionData>
  </iact:action>
  <iact:action type="add" startTime="139576">
    <iact:property name="dataType"/>
    <iact:actionData xml:id="d85">
      <inkml:trace xmlns:inkml="http://www.w3.org/2003/InkML" xml:id="stk85" contextRef="#ctx0" brushRef="#br0">25738 12427 0,'22'0'31,"0"0"5,1 0-26,-1 0-1,0 0-1,0 0 0,0 0 0,22 0 1,-21 0-2,-1 22 1,0 0 0,0-22 8,0 0 9,0 0-10,23 0-7,43-88 0,1-1 0,-1-44 0,1 0 1,0 0 3,-45 67-5,0 22 0,1-1-2</inkml:trace>
    </iact:actionData>
  </iact:action>
  <iact:action type="add" startTime="150199">
    <iact:property name="dataType"/>
    <iact:actionData xml:id="d86">
      <inkml:trace xmlns:inkml="http://www.w3.org/2003/InkML" xml:id="stk86" contextRef="#ctx0" brushRef="#br0">12005 10456 0,'23'22'67,"21"0"-62,0 0 2,-22-22 2,45 44-2,-1-21 2,-22 21-2,23-22 2,-1 22-2,-21-22 1,-23-22 0,0 23-1,0-23 2,0 0-2,0 0 10,1 0-9,-1 0 0,44-23-1,45-43 1,0 0 0,-1-23 0,23 22 1,-22 1 1,-22 22-4,-23 44 1,-44-22 2,0-1-2</inkml:trace>
    </iact:actionData>
  </iact:action>
  <iact:action type="add" startTime="152831">
    <iact:property name="dataType"/>
    <iact:actionData xml:id="d87">
      <inkml:trace xmlns:inkml="http://www.w3.org/2003/InkML" xml:id="stk87" contextRef="#ctx0" brushRef="#br0">15350 10500 0,'22'0'73,"0"0"-59,0 0-7,23 22 1,-23 0 18,0-22 110,0 0-120,22 0-9,-21-22 2,21-44-2,22 43 0,1-65 1,-23 66 0,23-23 0,-23 1 0,-22 22 4,0 22-7,0-22 6</inkml:trace>
    </iact:actionData>
  </iact:action>
  <iact:action type="add" startTime="156070">
    <iact:property name="dataType"/>
    <iact:actionData xml:id="d88">
      <inkml:trace xmlns:inkml="http://www.w3.org/2003/InkML" xml:id="stk88" contextRef="#ctx0" brushRef="#br0">19160 10433 0,'44'0'135,"-22"23"-126,22-1 7,1 0-8,-45 0 0,44-22 0,0 44 0,-44-21 0,45-23 0,-45 22 0,22-22 0,0 0 0,-22 22 24,44-22 73,1-22-89,21-23-9,-22 23 2,45-22-2,-1-23 0,23 23 1,22 0 0,-44 0 0,21-1 4,-21 1-8,-45 22 5,-21 22-2,-1 0 12,-22-22-12</inkml:trace>
    </iact:actionData>
  </iact:action>
  <iact:action type="add" startTime="160368">
    <iact:property name="dataType"/>
    <iact:actionData xml:id="d89">
      <inkml:trace xmlns:inkml="http://www.w3.org/2003/InkML" xml:id="stk89" contextRef="#ctx0" brushRef="#br0">12160 11630 0,'23'-23'21,"-1"23"4,0 0-16,0 23 8,0-23-9,0 22 6,0 0-5,1 0-2,-1 0 1,22 0 0,-22 1 24,0-23 25,1 0-50,21-45 1,0 23 0,23-44-1,-23 21 3,44 1-2,-21-22-1,-1 21 1,-43 45-1,-23-22 12</inkml:trace>
    </iact:actionData>
  </iact:action>
  <iact:action type="add" startTime="162047">
    <iact:property name="dataType"/>
    <iact:actionData xml:id="d90">
      <inkml:trace xmlns:inkml="http://www.w3.org/2003/InkML" xml:id="stk90" contextRef="#ctx0" brushRef="#br0">15505 11607 0,'22'0'114,"22"23"-100,-21-23 26,-1 0 0,0 0-24,0 0-9,22 0 2,1 0-2,-1-23 1,0 1 0,1 0 0,21 0 0,0 0 0,-21 0 1,-1-23-3,0 45 2,-22-22 2,1 22-4,-23-22 2,22 22 146</inkml:trace>
    </iact:actionData>
  </iact:action>
  <iact:action type="add" startTime="171008">
    <iact:property name="dataType"/>
    <iact:actionData xml:id="d91">
      <inkml:trace xmlns:inkml="http://www.w3.org/2003/InkML" xml:id="stk91" contextRef="#ctx0" brushRef="#br0">15350 12671 0,'22'0'66,"22"0"-37,-44 22-20,23-22 6,-1 0-8,0 0 9,0 22 0,0-22 7,0 0 115,0 0-122,23 0-9,-23 0 1,0-44 0,0 44 3,0-22-6,0-1 2,1 1 1,21-22 0,-22 22 32</inkml:trace>
    </iact:actionData>
  </iact:action>
  <iact:action type="add" startTime="175807">
    <iact:property name="dataType"/>
    <iact:actionData xml:id="d92">
      <inkml:trace xmlns:inkml="http://www.w3.org/2003/InkML" xml:id="stk92" contextRef="#ctx0" brushRef="#br0">15151 13933 0,'0'45'47,"44"-45"-39,22 44 0,-21-22 2,-23-22-4,22 0 3,0 22-2,-21 0 17,-1-22 65,22-22-82,0-22 1,-22 0 8,23 21-7,-1-21-1,0 0 0,1 0-1,-23 21 1,22 1 0,-22-22 0,0 44-1,1 0 2,-1-22-2,-22 0 1</inkml:trace>
    </iact:actionData>
  </iact:action>
  <iact:action type="add" startTime="179079">
    <iact:property name="dataType"/>
    <iact:actionData xml:id="d93">
      <inkml:trace xmlns:inkml="http://www.w3.org/2003/InkML" xml:id="stk93" contextRef="#ctx0" brushRef="#br0">15151 15063 0,'22'-22'50,"0"22"-36,44 0-7,1 22 1,-23 0 8,0-22-8,23 22 0,-1 0-1,-21-22 1,-1 23 2,-22-23 1,0 0-7,0 22 21,0-22 23,1 0-41,-1-45 1,0 23 0,0-44 0,0 22 1,45-23-2,-45 45 1,22-44-1,23-1 2,-23 23-1,0-23 1,0 67 0,-21-44-2,21 22 3,0 0 4,-22 0 9</inkml:trace>
    </iact:actionData>
  </iact:action>
  <iact:action type="add" startTime="180295">
    <iact:property name="dataType"/>
    <iact:actionData xml:id="d94">
      <inkml:trace xmlns:inkml="http://www.w3.org/2003/InkML" xml:id="stk94" contextRef="#ctx0" brushRef="#br0">14929 16193 0,'44'0'67,"1"0"-62,-1 0 2,-22 22 3,22 0-4,-21-22 3,-1 22-1,0-22 80,22 0-81,1-22 1,43-44 0,-21 43 0,21-43 1,1 0-2,21-1 1,-43 45 0,-1-22 0,1 21 0,-67 1-1,44 0 1,-22 22 0,-22-22 0</inkml:trace>
    </iact:actionData>
  </iact:action>
  <iact:action type="add" startTime="181345">
    <iact:property name="dataType"/>
    <iact:actionData xml:id="d95">
      <inkml:trace xmlns:inkml="http://www.w3.org/2003/InkML" xml:id="stk95" contextRef="#ctx0" brushRef="#br0">14907 17234 0,'0'0'0,"44"0"20,23 0-12,-23 0 1,22 0-1,-21 0 0,-1 0 1,0 22-2,23-22 2,-45 22-2,0-22 2,0 0-2,23 22 1,-23-22 65,0 0-65,0-22-1,22-44 3,1 44-3,-23-1 1,66-43 0,-21 44 0,-1-23-1,1 23 1,-23 0-1,0 0 1,23 0 0,-45 22 1,0-22-1,0 0 16</inkml:trace>
    </iact:actionData>
  </iact:action>
</iact:actions>
</file>

<file path=ppt/ink/inkAction1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7347">
    <iact:property name="dataType"/>
    <iact:actionData xml:id="d0">
      <inkml:trace xmlns:inkml="http://www.w3.org/2003/InkML" xml:id="stk0" contextRef="#ctx0" brushRef="#br0">6800 4674 0,'45'0'53,"-23"0"-41,22 0-6,22-22 3,-21 22-2,43-22 1,45 0 0,-44 0 0,-1 22 1,23-23-2,-44 23 1,-1 0 0,-22 0 0,1 0-1,-23 0 1,22 0-1,-22 0 3,0 0-4,1 0 4,21 0-1,-22 0-4,0 0 3,0 0 0</inkml:trace>
    </iact:actionData>
  </iact:action>
  <iact:action type="add" startTime="7915">
    <iact:property name="dataType"/>
    <iact:actionData xml:id="d1">
      <inkml:trace xmlns:inkml="http://www.w3.org/2003/InkML" xml:id="stk1" contextRef="#ctx0" brushRef="#br0">7509 4763 0,'-22'22'42,"177"-22"-24,111-22-16,-23-23 12,90 23-8,-112 22-2,23 0 8,-45 0-2,-66 0-4,-44 0 2,-67 0-1</inkml:trace>
    </iact:actionData>
  </iact:action>
  <iact:action type="add" startTime="9371">
    <iact:property name="dataType"/>
    <iact:actionData xml:id="d2">
      <inkml:trace xmlns:inkml="http://www.w3.org/2003/InkML" xml:id="stk2" contextRef="#ctx0" brushRef="#br0">10588 4630 0,'88'0'69,"-21"0"-61,21 0 0,1-22 1,-23 0-2,1 22 5,-23-23-3,1 23-4,-1 0 5,-22 0 8,0 0-12,0 0 4,0-22 16,1 22 15,-1 0-23,0 0-10</inkml:trace>
    </iact:actionData>
  </iact:action>
  <iact:action type="add" startTime="9875">
    <iact:property name="dataType"/>
    <iact:actionData xml:id="d3">
      <inkml:trace xmlns:inkml="http://www.w3.org/2003/InkML" xml:id="stk3" contextRef="#ctx0" brushRef="#br0">10654 4962 0,'45'-22'23,"-1"22"-16,-22 0 4,22-22-1,23 0-5,43 0 1,-21-1 3,66 1 1,0 0-5,0 0 2,-44 22 1,22-22 1,-67 22-2,-44 0 2,1 0 2,-1-22-5</inkml:trace>
    </iact:actionData>
  </iact:action>
  <iact:action type="add" startTime="12339">
    <iact:property name="dataType"/>
    <iact:actionData xml:id="d4">
      <inkml:trace xmlns:inkml="http://www.w3.org/2003/InkML" xml:id="stk4" contextRef="#ctx0" brushRef="#br0">19891 4718 0,'22'0'82,"0"0"-78,0 0 3,22 0 2,1 0-2,21-22 1,-22 22 2,45 0 0,-23 0-6,23 0 5,22 0 2,-23 0-3,1 0 2,22 0-7,22 0 8,-23 0-5,23 0 2,-22 0-1,0 0 2,22 0-3,-23 0 3,23 0-2,-22 0 2,0 0-2,0 0 1,-1 0 0,1 0 0,0 0 5,0 0-5,-23 0-1,1 0 3,-1 0-4,45 0 4,-66 0-4,21 0 5,1 0-6,-1 0 6,1 0-5,0 0 1,-1 0 2,23 0-2,-22 0-2,-1 0 6,-21 0-3,-1 0-3,1 0 4,-23 0-1,0 0-1,0 0 0,1 0 1,-1 0 1,23 0-2,-23-22 1,-22 22 0,22 0 1,1-22 4,21 22-7,0 0 4,-21 0-4,43 0 5,-43 0-6,-1 0 7,-22 0-7,22 0 2,1 0 1,-23 0 0,22 0 0,-22 0 0,23 0-3,-23 0 8,0 0-7,22 0 2,-22 0 0,23 0 1,-1 0-4,0 0 1,-22 0 3,23 0-2,21 0 4,-22 0-6,23 0 3,-1 0 1,1 0 2,-1 0-7,23 0 4,-1 0 2,1 0-3,22 0 0,-23 0 1,45 0 0,-22 0 0,-22 0 0,21 0 0,1 0 4,-44 0-4,-1 0 0,0 0 0,1 0 0,-23 0 0,1 0 1,-1 0-4,0 0 3,-22 0 12,0 0-17,1 0 11,-1 0-9,22 0 8,-22 0 6,0 0-10,0 0 6,1 0-6,-1 0 375,22 0-377,-22 0 1,23 0 1,-23 0-5,22 0 7,22 0-3,-21 0 0,-1 0 0,0 0 1,-22 0-2,23 0 1,-23 0 1,0 0-2,0 0 3,23 0-3,-23 0 6,22 0-4,-22 0-2,0 0 0,0 0 1,1 0 9,-1 0-11,0 0 2,0 0 8,0 0 0,0 0-8,0 0 21,1 0 10,-1 0 10,0 0-25,0 0 36,0 0-32,22 0-11,-21 0-6,21 0-3,-22 0 5,0 0-7,23 0 5,-23 0-9,22 0 12,-22 0-8,22 0 5,1 0-9,-23 0 5,22 0 2,-22 0-2,0 0 3,1 0-4,-1 0 3,0 0-2,0 0 3,0 0 6,0 0-2,1 0 12,-1 0-12,0 0 142,0 0-143</inkml:trace>
    </iact:actionData>
  </iact:action>
  <iact:action type="add" startTime="16452">
    <iact:property name="dataType"/>
    <iact:actionData xml:id="d5">
      <inkml:trace xmlns:inkml="http://www.w3.org/2003/InkML" xml:id="stk5" contextRef="#ctx0" brushRef="#br0">4895 5981 0,'0'0'2,"23"0"2,-1 0 3,22 0 0,22-22 2,23 0-2,44 22 1,22-22 2,0-1 0,0 1-4,-22 0 2,66 0 1,-88 22-1,-22-22-2,21 22 1,-65 0 1,21 0 5,-22 0-7,-21 0 5</inkml:trace>
    </iact:actionData>
  </iact:action>
  <iact:action type="add" startTime="16915">
    <iact:property name="dataType"/>
    <iact:actionData xml:id="d6">
      <inkml:trace xmlns:inkml="http://www.w3.org/2003/InkML" xml:id="stk6" contextRef="#ctx0" brushRef="#br0">5671 6048 0,'110'0'70,"68"0"-61,65-23-1,89-43 2,-66 44-4,0 22 3,-67 0-3,-88 0 3,0 0-2,-89 0 0</inkml:trace>
    </iact:actionData>
  </iact:action>
  <iact:action type="add" startTime="20147">
    <iact:property name="dataType"/>
    <iact:actionData xml:id="d7">
      <inkml:trace xmlns:inkml="http://www.w3.org/2003/InkML" xml:id="stk7" contextRef="#ctx0" brushRef="#br0">18252 5760 0,'44'-23'46,"0"23"-39,23-22 1,-1 22 0,-44 0 1,0 0-2,0 0 1,1 0 5,-1 0-8,0 0 94,-22 22-83,44 1-10,-44 21 1,0 22 1,0 23-1,0 44 2,0 22-2,0 44 2,0 1-3,0 65 2,0 1 1,0 22-2,0 22 1,0-88 1,0-1-2,0-43 1,0-68 5,0 1-10,22-44 5,1 43 0,-23-43 2,22-1-1,0 23-2,-22 44 1,0-45 0,22 45 0,0-44 0,-22 22-2,44-1 5,-21 1-5,-23 22 1,22 0 3,0-45-4,-22-21 3,22-23-2,-22 1 1,0-23 0,0 0 1,0 0-1,0 0-1,0 0 18,-22-22 1,-45 0-17,-88 0-1,-22 0 0,-89 0-3,-22-22 3,-88-22 0,-111 44-1,-178 0 2</inkml:trace>
    </iact:actionData>
  </iact:action>
  <iact:action type="add" startTime="21450">
    <iact:property name="dataType"/>
    <iact:actionData xml:id="d8">
      <inkml:trace xmlns:inkml="http://www.w3.org/2003/InkML" xml:id="stk8" contextRef="#ctx0" brushRef="#br0">14331 6003 0,'-66'0'67,"-67"45"-60,-22 21 0,66 0-1,-44-21 3,67-1-1,-23-44 0,45 22 0,22 0 0,0-22-1,-1 45 90,23 43-87,-22 23-4,0 66 0,22 0 3,0 1-2,0 87 2,0 1-2,0 0 1,0 22 1,0-22-1,0-67-1,0 23 2,0-45-2,0 0 2,0-44-2,0 22 1,0-22 3,22-44-5,0-1 5,-22 1-5,23-1 5,-1 1-5,0-23 5,0 1-8,-22-23 7,22 23-5,-22-1 12,0-22-13,0-21 1,22-1 2,-22 22 4,22 0-6,1-21 6,-23 21-3,0-22-2,22 22 3,0 1-2,-22-23 2,22 0-1,0 0 0,-22 0 62,89-22-63,22 0 2,88 0-2,45 0 2,21 0-1,1 0-1,-22 0 3,-45 0-3,-22 0 2</inkml:trace>
    </iact:actionData>
  </iact:action>
  <iact:action type="add" startTime="24225">
    <iact:property name="dataType"/>
    <iact:actionData xml:id="d9">
      <inkml:trace xmlns:inkml="http://www.w3.org/2003/InkML" xml:id="stk9" contextRef="#ctx0" brushRef="#br0">16701 6203 0,'0'-23'33,"0"1"10,-22 0-29,0 0 1,0 0 0,22 0-8,-45 0 12,45-1-13,-22 1 7,-22 0 0,44 0-5,-22 0 4,-23 0 4,23 22-11,0 0 11,0 0-8,0 0 9,0 0-3,0 0-6,-1 0-1,1 0 0,-22 0 8,22 0-6,0 0-2,-23 0 1,1 0 0,22 0 0,0 0 0,-23 22 1,1 0-2,0 0 2,22 0-1,-45-22 1,45 22-1,0 1 0,-45-1 0,67 0-1,-66 0 2,44 0-1,-22 0 0,21 0 1,-21 1-1,0-23-1,44 22 2,-44 0-2,21 0 8,1-22 3,0 22-12,0 0 10,0 0-1,22 1 2,-22 21-10,0 0 9,22 1-8,0 21 0,0-22 1,0 1-2,0-23 2,0 22-2,0 0 1,0 1 2,0-1-2,0-22 0,0 0-2,0 45 3,0-45 1,22 0-2,-22 22 1,0 1-4,22-1 6,0 0-5,0 1 0,-22-1 4,22 22-3,0 1 1,-22-45 2,0 0-3,23 22 1,-23-22 0,22 1 0,-22 21 0,22-22 0,-22 0 0,22 23 0,0-23 0,-22 0 0,22 0-1,-22 0 1,22 22-1,23-21 1,-45-1 3,22 0-6,22 22 7,-22 1-5,23-23-2,-23 0 4,22 22-2,-22-22 3,23 0 1,-23-22-8,-22 23 6,22-1-1,0-22 9,0 0 5,0 22 6,0-22 9,1 0-6,21 0-6,-22-22-17,0 0 1,22-23 7,-21 23-8,21-22-1,0 0 3,-22-1-2,23 1 0,-23-23 1,22 1-4,-22 22 3,23-1 3,-45 1-6,22 0 8,22-1-7,-44 1 3,22 0 0,0 0-6,0-1 10,1 1-4,-1-22-8,-22-1 17,22 23-2,-22-1-8,0 23 0,22 0-2,-22 0 3,0-22-1,0-1 8,0 23-9,0 0 2,0 0-1,0-22-1,0 22 1,0-1 1,0 1-2,0 0 1,0 0 0,0 0 0,0-23 0,0 1 9,-22-22-9,0 21 6,22 1-9,-22 22 6,22-22-6,0-1 7,-23 23-7,23 0 2,-22 0 4,22 0-9,0 0 9,0-1-3,-22 1 0,22 0 0,0 0 0,0 0 0,-22 0-3,22 0 5,0-23-4,0 23 13,0 0-6,0 0-4,0 0 2,-22 22 2,22-23-7,0-21 20,0 22-19</inkml:trace>
    </iact:actionData>
  </iact:action>
  <iact:action type="add" startTime="28778">
    <iact:property name="dataType"/>
    <iact:actionData xml:id="d10">
      <inkml:trace xmlns:inkml="http://www.w3.org/2003/InkML" xml:id="stk10" contextRef="#ctx0" brushRef="#br0">9082 11873 0,'22'-22'83,"0"22"-75,22 22 1,-44 0-7,45 1 6,-23-1 0,0 0 9,22-22 75,0-22-85,1-45 2,21 1-5,1-23 8,-1 23-5,1-23 2,-1 45-5,-44 0 8,0 21-3,-22 1-6,22 22 15</inkml:trace>
    </iact:actionData>
  </iact:action>
  <iact:action type="add" startTime="30058">
    <iact:property name="dataType"/>
    <iact:actionData xml:id="d11">
      <inkml:trace xmlns:inkml="http://www.w3.org/2003/InkML" xml:id="stk11" contextRef="#ctx0" brushRef="#br0">15106 7554 0,'22'-22'21,"1"22"-3,-1 0-7,0 22-3,22-22 0,-22 44 1,45 0-4,-45-21 2,0-1 3,22 0-3,-21 0 1,-1 0 0,0-22 56,44 0-58,23-66 7,44-23-7,0 23 5,0-23-5,44 0 5,-22 23-6,22 0 6,-88 21-5,21 1-2,-43 22 4,-45 0 1,0 22 0,0-23 8,0 23 52</inkml:trace>
    </iact:actionData>
  </iact:action>
  <iact:action type="add" startTime="33586">
    <iact:property name="dataType"/>
    <iact:actionData xml:id="d12">
      <inkml:trace xmlns:inkml="http://www.w3.org/2003/InkML" xml:id="stk12" contextRef="#ctx0" brushRef="#br0">13113 12759 0,'0'-22'74,"22"0"-65,44 22-5,1-22 8,-23 0-9,0 0 6,-21 22-2,21 0 1,0-23 1,-22 1-1,23 22 0,-23 0 11,0 0-3,0 0 16,0 0-15</inkml:trace>
    </iact:actionData>
  </iact:action>
  <iact:action type="add" startTime="34387">
    <iact:property name="dataType"/>
    <iact:actionData xml:id="d13">
      <inkml:trace xmlns:inkml="http://www.w3.org/2003/InkML" xml:id="stk13" contextRef="#ctx0" brushRef="#br0">13423 12781 0,'22'0'89,"22"-22"-84,1 0 6,-1 0-2,0 0 0,-22 22-2,1 0 0,-1-22-2,0 22 29</inkml:trace>
    </iact:actionData>
  </iact:action>
  <iact:action type="add" startTime="37915">
    <iact:property name="dataType"/>
    <iact:actionData xml:id="d14">
      <inkml:trace xmlns:inkml="http://www.w3.org/2003/InkML" xml:id="stk14" contextRef="#ctx0" brushRef="#br0">22261 7709 0,'0'22'186,"22"44"-182,-22-43 8,22 43-3,0-22-2,-22 1 0,22-1 6,-22-22-8,0 22-2,22-21 8,1-1-2,-23 0-2,0 0 1,0 0 17,0 0-2</inkml:trace>
    </iact:actionData>
  </iact:action>
  <iact:action type="add" startTime="38627">
    <iact:property name="dataType"/>
    <iact:actionData xml:id="d15">
      <inkml:trace xmlns:inkml="http://www.w3.org/2003/InkML" xml:id="stk15" contextRef="#ctx0" brushRef="#br0">22305 7753 0,'0'-22'33,"22"22"-22,45 22-8,-1 0 10,-22 23-10,45-1 10,-1 0-11,-21 1 8,-23-23-1,1 0-2,-1 0 2,-22-22 3,0 0 78</inkml:trace>
    </iact:actionData>
  </iact:action>
  <iact:action type="add" startTime="39051">
    <iact:property name="dataType"/>
    <iact:actionData xml:id="d16">
      <inkml:trace xmlns:inkml="http://www.w3.org/2003/InkML" xml:id="stk16" contextRef="#ctx0" brushRef="#br0">22837 7399 0,'0'66'46,"22"-44"-36,0 45-3,0-1 0,0 1 1,0-23 1,0 0-1,1 1 0,-23-1-1,22-22 0,-22 0 1,22 0 8</inkml:trace>
    </iact:actionData>
  </iact:action>
  <iact:action type="add" startTime="39683">
    <iact:property name="dataType"/>
    <iact:actionData xml:id="d17">
      <inkml:trace xmlns:inkml="http://www.w3.org/2003/InkML" xml:id="stk17" contextRef="#ctx0" brushRef="#br0">23435 7709 0,'22'0'65,"22"0"-52,-44-22-2,44 0-3,-22 22-3,1 0 2,-1-23 4,0 23-6,0 0 9,0-22-8,0 22 7</inkml:trace>
    </iact:actionData>
  </iact:action>
  <iact:action type="add" startTime="40315">
    <iact:property name="dataType"/>
    <iact:actionData xml:id="d18">
      <inkml:trace xmlns:inkml="http://www.w3.org/2003/InkML" xml:id="stk18" contextRef="#ctx0" brushRef="#br0">23567 7598 0,'0'-22'41,"23"0"-24,43-23-9,0 23-4,23-22 9,-22 22-5,-23 0 0,0 0 1,-22 22-6,-22-23 5</inkml:trace>
    </iact:actionData>
  </iact:action>
  <iact:action type="add" startTime="40851">
    <iact:property name="dataType"/>
    <iact:actionData xml:id="d19">
      <inkml:trace xmlns:inkml="http://www.w3.org/2003/InkML" xml:id="stk19" contextRef="#ctx0" brushRef="#br0">24365 7288 0,'0'22'47,"0"67"-39,0-1-2,0-21 4,0-1-1,0 1-1,0-45 0,0 0-2,0 0 1</inkml:trace>
    </iact:actionData>
  </iact:action>
  <iact:action type="add" startTime="41179">
    <iact:property name="dataType"/>
    <iact:actionData xml:id="d20">
      <inkml:trace xmlns:inkml="http://www.w3.org/2003/InkML" xml:id="stk20" contextRef="#ctx0" brushRef="#br0">24431 7354 0,'22'0'58,"1"0"-54,21 0 9,0 45-7,0-1-1,1-22 7,21 45-3,-21-23 2,-23 0 1,0-44-5,-22 45 1,22-45 0,-22 22 8</inkml:trace>
    </iact:actionData>
  </iact:action>
  <iact:action type="add" startTime="41715">
    <iact:property name="dataType"/>
    <iact:actionData xml:id="d21">
      <inkml:trace xmlns:inkml="http://www.w3.org/2003/InkML" xml:id="stk21" contextRef="#ctx0" brushRef="#br0">24586 7620 0,'22'0'161,"23"0"-156,-1-22 6,0 0-3,-21 22-3,-1 0 6,0 0-5,0-22 11</inkml:trace>
    </iact:actionData>
  </iact:action>
  <iact:action type="add" startTime="42274">
    <iact:property name="dataType"/>
    <iact:actionData xml:id="d22">
      <inkml:trace xmlns:inkml="http://www.w3.org/2003/InkML" xml:id="stk22" contextRef="#ctx0" brushRef="#br0">24919 7377 0,'0'-23'67,"44"23"-54,0-22-5,-22 22 6,0 0-5,23-22 2,-23 22 6,0 0 102,-22 44-113,0 45 1,0 0 1,0-23 0,0 1 2,-22-23-4,0-22 7,22 0-9,-22 0 9,22 0 158,22-44-157,22 22-9,0-22 7,-21 0-7,-1 22 1,0 0 9,0 0-9,-22-22 2</inkml:trace>
    </iact:actionData>
  </iact:action>
  <iact:action type="add" startTime="43163">
    <iact:property name="dataType"/>
    <iact:actionData xml:id="d23">
      <inkml:trace xmlns:inkml="http://www.w3.org/2003/InkML" xml:id="stk23" contextRef="#ctx0" brushRef="#br0">25583 7199 0,'0'23'44,"0"65"-38,0 23 0,0-45 2,0 1-2,0-23 2,-22 0 2,22-21-4,0 21 2,0-22 0,0 0 0,0 0 0,0 0 9,0-66 54</inkml:trace>
    </iact:actionData>
  </iact:action>
  <iact:action type="add" startTime="43474">
    <iact:property name="dataType"/>
    <iact:actionData xml:id="d24">
      <inkml:trace xmlns:inkml="http://www.w3.org/2003/InkML" xml:id="stk24" contextRef="#ctx0" brushRef="#br0">25583 7332 0,'22'-22'35,"0"22"1,23 44-22,-45-21-11,66 43 10,-44-22 0,0 1-3,23-23-6,-45 0 4,22 0 2,0-22-3,0 22 0,-22 0 1,22 1 0</inkml:trace>
    </iact:actionData>
  </iact:action>
  <iact:action type="add" startTime="43940">
    <iact:property name="dataType"/>
    <iact:actionData xml:id="d25">
      <inkml:trace xmlns:inkml="http://www.w3.org/2003/InkML" xml:id="stk25" contextRef="#ctx0" brushRef="#br0">25738 7598 0,'-22'0'5,"22"-22"54,22 22-43,22-22-8,23 22 0,-1-22-3,-21-1 6,-1 1-2,-22 22-2,22-22 3</inkml:trace>
    </iact:actionData>
  </iact:action>
  <iact:action type="add" startTime="44739">
    <iact:property name="dataType"/>
    <iact:actionData xml:id="d26">
      <inkml:trace xmlns:inkml="http://www.w3.org/2003/InkML" xml:id="stk26" contextRef="#ctx0" brushRef="#br0">22992 8883 0,'22'0'76,"0"0"-54,-22 66-9,0-21-3,0-1-5,0 0 3,0-22 3,0 23-1,0-1-4,0 0 10,22-22-5,0 1 3,-22-1-7,44-22 1,-21 22 0,-1 0-2,0-22 1,0 0 1,0 0-1,22 0 9,-21 0 2,21-22-12,-22-22 13,0-23-10,-22 23-4,0 0 6,0-1-5,0-21 4,-22 44-4,22-1 0,-22 1 3,0 0 7,0 22 11,-1 0-3,23-22-16,-22 22-3,0-22 14,-22 22 62,0 22-74,44 0 2,-45-22-6,23 22 5,0 0 0,-22-22 2,22 0-4,-1 23 4,1-23-3</inkml:trace>
    </iact:actionData>
  </iact:action>
  <iact:action type="add" startTime="45649">
    <iact:property name="dataType"/>
    <iact:actionData xml:id="d27">
      <inkml:trace xmlns:inkml="http://www.w3.org/2003/InkML" xml:id="stk27" contextRef="#ctx0" brushRef="#br0">24077 9259 0,'22'-22'91,"0"22"-84,67-66 0,-1 22 2,-21 21-3,-1-21 3,45 0-2,-89 44 1,22 0-1,1-22 2</inkml:trace>
    </iact:actionData>
  </iact:action>
  <iact:action type="add" startTime="46017">
    <iact:property name="dataType"/>
    <iact:actionData xml:id="d28">
      <inkml:trace xmlns:inkml="http://www.w3.org/2003/InkML" xml:id="stk28" contextRef="#ctx0" brushRef="#br0">23501 8816 0,'44'0'8,"1"0"-1,21 0 4,0 0-4,23 0 1,44 0 1,22 0-3,0 0 1,22 0 3,-44 0-2,0-22 1,-44 0-1,-23 0-1,-22 0 2</inkml:trace>
    </iact:actionData>
  </iact:action>
  <iact:action type="add" startTime="46515">
    <iact:property name="dataType"/>
    <iact:actionData xml:id="d29">
      <inkml:trace xmlns:inkml="http://www.w3.org/2003/InkML" xml:id="stk29" contextRef="#ctx0" brushRef="#br0">25029 8728 0,'0'22'30,"0"22"-21,0-22-1,0 1 0,0 21-1,0 0 1,0-22 0,0 0 0,0 1-1,0-1 2,22 0-2,-22 0 1,23-22 9,-1 22-6,0-22-6,0 0 25,22 0-24,-21 0 1,21 0-1,-22-22 5,0 0-4,0-45-1,0 23 2,-22 0-2,0-23 2,0 23 1,0 22 2,0-22-6,0 22 3,0-1 7,-22 23 35,-44 0-44,22 0 2,-23 0 1,1 0 0,21 0-1,23 0-1,0 0 1</inkml:trace>
    </iact:actionData>
  </iact:action>
  <iact:action type="add" startTime="47250">
    <iact:property name="dataType"/>
    <iact:actionData xml:id="d30">
      <inkml:trace xmlns:inkml="http://www.w3.org/2003/InkML" xml:id="stk30" contextRef="#ctx0" brushRef="#br0">25450 8750 0,'22'0'67,"23"0"-62,43 66 2,-44-43 4,45 43-1,-45-44-7,23 0 6,-1 0-1,-44-22-2,1 23 4</inkml:trace>
    </iact:actionData>
  </iact:action>
  <iact:action type="add" startTime="47649">
    <iact:property name="dataType"/>
    <iact:actionData xml:id="d31">
      <inkml:trace xmlns:inkml="http://www.w3.org/2003/InkML" xml:id="stk31" contextRef="#ctx0" brushRef="#br0">25782 8639 0,'0'67'48,"-22"-1"-38,0 23-1,0-1 1,22-21-7,-67 21 10,23 1-7,22-45 4,-22-22-7,44 23 8,-22-45-3,-1 22 9</inkml:trace>
    </iact:actionData>
  </iact:action>
  <iact:action type="add" startTime="48523">
    <iact:property name="dataType"/>
    <iact:actionData xml:id="d32">
      <inkml:trace xmlns:inkml="http://www.w3.org/2003/InkML" xml:id="stk32" contextRef="#ctx0" brushRef="#br0">26314 8528 0,'0'67'38,"0"-1"-27,0 45-4,0-22-1,0-23 2,0 1 0,-22-1 4,0-22-9,0-21 5,22-1 0,-23 0 41</inkml:trace>
    </iact:actionData>
  </iact:action>
  <iact:action type="add" startTime="48851">
    <iact:property name="dataType"/>
    <iact:actionData xml:id="d33">
      <inkml:trace xmlns:inkml="http://www.w3.org/2003/InkML" xml:id="stk33" contextRef="#ctx0" brushRef="#br0">26358 8528 0,'0'-22'42,"22"22"-27,1 0-7,-1 0 0,0 45 0,22-23 0,0 22 2,-21 0-2,21-21-1,-22 43-3,22-44 5,-21 45-2,21-23 2,-44-22-1,44 0 0,-44 22-1,22-21 10,0-23-10</inkml:trace>
    </iact:actionData>
  </iact:action>
  <iact:action type="add" startTime="49323">
    <iact:property name="dataType"/>
    <iact:actionData xml:id="d34">
      <inkml:trace xmlns:inkml="http://www.w3.org/2003/InkML" xml:id="stk34" contextRef="#ctx0" brushRef="#br0">26336 8927 0,'22'-22'66,"45"-22"-60,-1 44 1,23-45 0,-45 23 1,23 0 1,-45 22 7</inkml:trace>
    </iact:actionData>
  </iact:action>
  <iact:action type="add" startTime="50882">
    <iact:property name="dataType"/>
    <iact:actionData xml:id="d35">
      <inkml:trace xmlns:inkml="http://www.w3.org/2003/InkML" xml:id="stk35" contextRef="#ctx0" brushRef="#br0">23501 10234 0,'-22'0'106,"0"0"-100,-23 0 2,1 22 2,0-22-4,-1 22 2,1 23-1,22-45 10,22 22 16,0 0 1,0 22-27,22-44 9,0 22-11,23 1 6,-1-1 0,22 0-4,1 0-4,-1 0 8,-44-22-4,23 0 1,-23 0 6,0 22-6,-22 1 27,22-23-30,0 22 3,-22 0 16,0 22-16,0-22 8,-22 23-5,-22-45 6,0 22-10,21-22-3,-21 22 4,0-22 0,22 0 0,0 0 0,-1 0 2,1 0 20</inkml:trace>
    </iact:actionData>
  </iact:action>
  <iact:action type="add" startTime="51785">
    <iact:property name="dataType"/>
    <iact:actionData xml:id="d36">
      <inkml:trace xmlns:inkml="http://www.w3.org/2003/InkML" xml:id="stk36" contextRef="#ctx0" brushRef="#br0">24254 10589 0,'0'-23'27,"0"1"5,0 0-27,67 0 6,-1-22-3,-44 21 2,45 1-7,-23 0 7,-22 22 20</inkml:trace>
    </iact:actionData>
  </iact:action>
  <iact:action type="add" startTime="52115">
    <iact:property name="dataType"/>
    <iact:actionData xml:id="d37">
      <inkml:trace xmlns:inkml="http://www.w3.org/2003/InkML" xml:id="stk37" contextRef="#ctx0" brushRef="#br0">23612 10278 0,'0'-22'7,"22"22"7,22 0 3,-22 0-10,23 0 2,21 0-2,1-22 1,-1 0 0,45 22 1,-23-44 8,1 21-13,44-21-1,-89 22 9,23 0-3,-1 22-6</inkml:trace>
    </iact:actionData>
  </iact:action>
  <iact:action type="add" startTime="52633">
    <iact:property name="dataType"/>
    <iact:actionData xml:id="d38">
      <inkml:trace xmlns:inkml="http://www.w3.org/2003/InkML" xml:id="stk38" contextRef="#ctx0" brushRef="#br0">25229 10013 0,'22'0'43,"22"22"-37,-22 0 4,0 66 0,1-43-2,-1 66 0,0-45-5,0-22 6,-22 1 0,0-23 0,0 22-4</inkml:trace>
    </iact:actionData>
  </iact:action>
  <iact:action type="add" startTime="53037">
    <iact:property name="dataType"/>
    <iact:actionData xml:id="d39">
      <inkml:trace xmlns:inkml="http://www.w3.org/2003/InkML" xml:id="stk39" contextRef="#ctx0" brushRef="#br0">25007 9880 0,'0'0'6,"22"0"-5,0 0 17,1 0-3,-1 0-9,22 0 1,0 0 1,23 0 0,-1 0 0,23 0 0,-23-22-1,-21 22 1,-1 0 0,-22 0 2,0 0-3,0-23 0</inkml:trace>
    </iact:actionData>
  </iact:action>
  <iact:action type="add" startTime="53442">
    <iact:property name="dataType"/>
    <iact:actionData xml:id="d40">
      <inkml:trace xmlns:inkml="http://www.w3.org/2003/InkML" xml:id="stk40" contextRef="#ctx0" brushRef="#br0">25649 9946 0,'23'0'27,"-1"0"-23,22 22 9,-22 23-7,23 43 5,-45-21-6,22-1 6,22 23-7,-44-67 4,0 0-1,22 0 0,-22 0 1,0 0 0,0 1 0,-22-23 83,0-23-84,22-43-1</inkml:trace>
    </iact:actionData>
  </iact:action>
  <iact:action type="add" startTime="53754">
    <iact:property name="dataType"/>
    <iact:actionData xml:id="d41">
      <inkml:trace xmlns:inkml="http://www.w3.org/2003/InkML" xml:id="stk41" contextRef="#ctx0" brushRef="#br0">25871 10256 0,'0'-22'8,"22"22"0,0 0-1,0-22 0,67 0 2,-45 0-2,-22 22 10,1-23-8,-1 23 7,0-22-10,-22 0 22,0 0-18,0-22-7,0 22 14,0-23-8,0 23 12,0 89 70,22-1-84,0 0 1,0-21 1,-22 21-3,23-21 2,-23-1 0,22-22 4,-22 0-7,0 0 9</inkml:trace>
    </iact:actionData>
  </iact:action>
  <iact:action type="add" startTime="54345">
    <iact:property name="dataType"/>
    <iact:actionData xml:id="d42">
      <inkml:trace xmlns:inkml="http://www.w3.org/2003/InkML" xml:id="stk42" contextRef="#ctx0" brushRef="#br0">26358 10079 0,'22'-22'40,"1"22"-12,-1 44-21,0 23 1,-22-45 1,0 44-5,0 1 9,0-1-7,0-22 4,0-21 2,0-1-2,0 0 12</inkml:trace>
    </iact:actionData>
  </iact:action>
  <iact:action type="add" startTime="54786">
    <iact:property name="dataType"/>
    <iact:actionData xml:id="d43">
      <inkml:trace xmlns:inkml="http://www.w3.org/2003/InkML" xml:id="stk43" contextRef="#ctx0" brushRef="#br0">26757 9924 0,'22'-22'7,"0"22"24,0 44-20,-22 23-5,23-1 7,-23 23-7,22-1 4,0-21-4,-22-45 5,0 0-7,0 0 2,0-88 93,0-1-91,0-21 0,0 21 1,0 1-4,0-1 6,0 23-5,0 0 0,22 22 2,0-1 1,-22 1 5,22 22 3,-22-22 31,22 22-29,67 44-11,-67-21 0,67 43 1,-67-22-1,22 23 0,23-23 0,-67 0 0,44 1 0,-22-1-4,0-22 6,0 0-3,-22 0 2,23-22 0,-23 23-4</inkml:trace>
    </iact:actionData>
  </iact:action>
  <iact:action type="add" startTime="55715">
    <iact:property name="dataType"/>
    <iact:actionData xml:id="d44">
      <inkml:trace xmlns:inkml="http://www.w3.org/2003/InkML" xml:id="stk44" contextRef="#ctx0" brushRef="#br0">27001 10190 0,'0'-22'113,"22"-1"-103,66-21-7,-21 0 10,-23 22-6,-22 22 3,23-22-6,-1-1 3,-22 1 1</inkml:trace>
    </iact:actionData>
  </iact:action>
  <iact:action type="add" startTime="56875">
    <iact:property name="dataType"/>
    <iact:actionData xml:id="d45">
      <inkml:trace xmlns:inkml="http://www.w3.org/2003/InkML" xml:id="stk45" contextRef="#ctx0" brushRef="#br0">26735 6513 0,'44'-22'45,"0"22"-35,23-23-3,-23 23 0,23 0 3,-1 0-3,1 0 0,21 23 1,-21 21 0,43 0 0,-65-22 1,-1 23-2,22-23 1,-21 22 2,-23 0-4,44 1 4,-66-1-3,45-22 1,-45 0 0,22 45 2,-22-1-4,0 1 3,0-23-1,0 22-1,0-21 0,0-23 1,0 0 2,0 0 7,22 22-1,0-21-2,-22-1-3,0 0-4,22 22 3,0 0-4,0 1 4,1-1-3,-1 0-2,22 1 5,-22-1-3,23 0-1,-23 1 2,0-23 0,-22 0 1,22 0-2,0 0 18,0-22 10,-22-44-27,22 0 9,-22 21-10,0 1-1,0 0 1,0 0 1,-22 0 13,0 22 25,0 44-13,0 89-26,22-66 2,0 43-2,0-43-1,0 21 3,0 1-2,22-23 1,0 23-1,22 0 0,1-1 4,-1 1-5,0 22 1,1-45 5,21 0-8,-44 23 9,22-22-8,-21-23 1,-1 0 3,0-22-2,0 23 2,22-1-2,-44-22 1,0 0 0,0 22 1,23-21 0,-23-1-3,0 22 4,0 0-2,0 1-1,0-23 2,0 22-1,-67 23 0,23-23-2,-23 0 3,-43 1-2,-23-1 2,22-22-1,-88 44-1,66-21 3,-44-1-3,-67 45 3,-44-23-3,-44-44 1</inkml:trace>
    </iact:actionData>
  </iact:action>
  <iact:action type="add" startTime="58603">
    <iact:property name="dataType"/>
    <iact:actionData xml:id="d46">
      <inkml:trace xmlns:inkml="http://www.w3.org/2003/InkML" xml:id="stk46" contextRef="#ctx0" brushRef="#br0">22238 7155 0,'-44'0'7,"-22"0"2,-1 0-1,1 44-2,-23 45 3,-22 66-2,67-89 0,22 45 1,22-44 1,0-23-1,0 22-1,0-21 1,44-1 2,23 45-3,21-1 0,23 1 1,-44-1 0,21-21 1,-44-23-2,1-22 1,-45 1 4,22 21-8,0-22 9,-22 22-9,0 1 4,0-23 1,0 0-2,0 0 2,0 0-3,-22 0 2,0-22 20,-23 0-20,1 0 0,22 0-3,0 0 6,0 0 58,22 45-58,44-1-4,0 45 1,1 21-2,-1-43 3,0 44-2,23 44 3,-23-67-4,22 67 2,-21-44 1,-23-22 0,0 21-4,0-21 4,0-23-2,-22 1 1,22-1 0,1 45 2,-23-44-4,22 21 2,0-21 0,0 21 0,0-43 0,-22 21 1,45 0-2,-23-43 6,-22 21-8,22 0 6,0-22-5,0 0 6,0 45-10,-22-45 6,45 0 2,-23 23-4,-22-23 3,44 22-1,-22-22 22,22-22 29,67-22-50,44-22-4</inkml:trace>
    </iact:actionData>
  </iact:action>
  <iact:action type="add" startTime="66699">
    <iact:property name="dataType"/>
    <iact:actionData xml:id="d47">
      <inkml:trace xmlns:inkml="http://www.w3.org/2003/InkML" xml:id="stk47" contextRef="#ctx0" brushRef="#br0">25517 8019 0,'22'0'41,"22"0"-35,22 0 4,90-44 0,-24 22-7,46-1 10,-23 1-5,-67 22-3,-21 0 2,-23-22 0,-22 22 10</inkml:trace>
    </iact:actionData>
  </iact:action>
  <iact:action type="add" startTime="67115">
    <iact:property name="dataType"/>
    <iact:actionData xml:id="d48">
      <inkml:trace xmlns:inkml="http://www.w3.org/2003/InkML" xml:id="stk48" contextRef="#ctx0" brushRef="#br0">25871 8174 0,'89'0'54,"43"0"-40,-21-22-8,89 0 4,-45-23-3,-45 23 3,-43 0-4,-23 0 5,23 22-6,-45 0 0</inkml:trace>
    </iact:actionData>
  </iact:action>
  <iact:action type="add" startTime="69330">
    <iact:property name="dataType"/>
    <iact:actionData xml:id="d49">
      <inkml:trace xmlns:inkml="http://www.w3.org/2003/InkML" xml:id="stk49" contextRef="#ctx0" brushRef="#br0">26425 9392 0,'22'0'21,"0"0"-3,22 0-16,-22-22 7,67 0-4,44 0 3,-22 22 1,-23-22-2,1 0 3,-23 22-3,-21 0 1,-45-23 0,22 23 0</inkml:trace>
    </iact:actionData>
  </iact:action>
  <iact:action type="add" startTime="69707">
    <iact:property name="dataType"/>
    <iact:actionData xml:id="d50">
      <inkml:trace xmlns:inkml="http://www.w3.org/2003/InkML" xml:id="stk50" contextRef="#ctx0" brushRef="#br0">26624 9592 0,'44'-22'34,"89"-1"-27,0 1 3,0 0 1,22 0-4,-44 0 2,-45 0-7,1 22 8,-23-23-2,0 1-2,-21 22 0</inkml:trace>
    </iact:actionData>
  </iact:action>
  <iact:action type="add" startTime="71915">
    <iact:property name="dataType"/>
    <iact:actionData xml:id="d51">
      <inkml:trace xmlns:inkml="http://www.w3.org/2003/InkML" xml:id="stk51" contextRef="#ctx0" brushRef="#br0">26491 10854 0,'0'-44'33,"44"44"-27,45-22 4,22-22 0,0 21-5,44-21 2,44 22 1,-22 0 0,0 0-1,-66 22 3,22 0-4,-89 0 1,-22 0 2,1 0 2</inkml:trace>
    </iact:actionData>
  </iact:action>
  <iact:action type="add" startTime="72396">
    <iact:property name="dataType"/>
    <iact:actionData xml:id="d52">
      <inkml:trace xmlns:inkml="http://www.w3.org/2003/InkML" xml:id="stk52" contextRef="#ctx0" brushRef="#br0">27244 10854 0,'45'0'125,"87"0"-114,68-44-3,-1-22 0,23 43-3,-23 1 8,0 22-10</inkml:trace>
    </iact:actionData>
  </iact:action>
  <iact:action type="add" startTime="104164">
    <iact:property name="dataType"/>
    <iact:actionData xml:id="d53">
      <inkml:trace xmlns:inkml="http://www.w3.org/2003/InkML" xml:id="stk53" contextRef="#ctx0" brushRef="#br0">13932 12361 0,'23'0'32,"-1"0"-26,22 0 4,45 44-4,-45-22 4,-22 22-2,22-21-2,1-1 3,-23 0-2,22 0 10,0-22 20,-21 0-29,43-22 0,45-45 1,44-43 0,0-1-2,66 0 0,-21 22 1,-23-21 3,-44 43-6,-23 45 6,-43-44-3,-45 44 0,0 22 0,0-23 0</inkml:trace>
    </iact:actionData>
  </iact:action>
  <iact:action type="add" startTime="110697">
    <iact:property name="dataType"/>
    <iact:actionData xml:id="d54">
      <inkml:trace xmlns:inkml="http://www.w3.org/2003/InkML" xml:id="stk54" contextRef="#ctx0" brushRef="#br0">7088 14177 0,'22'0'13,"0"0"-6,1 0-1,43 0 1,1 0 2,21-22-2,67 0 0,22 0 3,1-1-3,-46 1-1,90 0 2,-89 22 0,44-22 3,22-22-4,1 21 1,-23-21 0,0 44-1,-66 0 2,-23 0-1,-21 0 0,-45 0 0,0 0 1,0 0-4,1 0 24</inkml:trace>
    </iact:actionData>
  </iact:action>
  <iact:action type="add" startTime="111339">
    <iact:property name="dataType"/>
    <iact:actionData xml:id="d55">
      <inkml:trace xmlns:inkml="http://www.w3.org/2003/InkML" xml:id="stk55" contextRef="#ctx0" brushRef="#br0">8063 14288 0,'44'-22'46,"45"-23"-38,88 45 3,111-44-2,-22 22-1,-1 22-1,-65 0 1,-23-22 0,-22 22 0,-66-22 1,-1-1-2,-44 23-1,-21 0 4,-1 0 67</inkml:trace>
    </iact:actionData>
  </iact:action>
  <iact:action type="add" startTime="114683">
    <iact:property name="dataType"/>
    <iact:actionData xml:id="d56">
      <inkml:trace xmlns:inkml="http://www.w3.org/2003/InkML" xml:id="stk56" contextRef="#ctx0" brushRef="#br0">14132 14088 0,'22'0'7,"22"0"4,0-22-7,45 0 5,0 0-2,88 0 1,67-23 0,-1 23 0,23 0 0,0-22 1,0 0 1,-45 21-2,-66 1 0,-66 22 0,-67-22 0,0 22 1,0-22-1</inkml:trace>
    </iact:actionData>
  </iact:action>
  <iact:action type="add" startTime="115195">
    <iact:property name="dataType"/>
    <iact:actionData xml:id="d57">
      <inkml:trace xmlns:inkml="http://www.w3.org/2003/InkML" xml:id="stk57" contextRef="#ctx0" brushRef="#br0">14907 14243 0,'66'0'107,"134"-44"-102,-1-22 4,23-1-2,-23 45 2,0 0-3,-110 0 1,-23 22 1,-44 0 1</inkml:trace>
    </iact:actionData>
  </iact:action>
  <iact:action type="add" startTime="119034">
    <iact:property name="dataType"/>
    <iact:actionData xml:id="d58">
      <inkml:trace xmlns:inkml="http://www.w3.org/2003/InkML" xml:id="stk58" contextRef="#ctx0" brushRef="#br0">17742 10301 0,'22'0'23,"-22"44"-6,0 22-6,22 1-4,-22-1-2,23 1 7,21 21-3,-44-66-4,0 23 7,22-23-10,0 0 12,-22 0-11,0 0 23</inkml:trace>
    </iact:actionData>
  </iact:action>
  <iact:action type="add" startTime="119651">
    <iact:property name="dataType"/>
    <iact:actionData xml:id="d59">
      <inkml:trace xmlns:inkml="http://www.w3.org/2003/InkML" xml:id="stk59" contextRef="#ctx0" brushRef="#br0">17897 10433 0,'0'-22'25,"0"0"-9,0 0-10,44-22 4,-21-1 0,21 23-8,67-44 13,-67 66-3,-22-22-1,-22-1-5,22 23 15,0 0-5</inkml:trace>
    </iact:actionData>
  </iact:action>
  <iact:action type="add" startTime="120043">
    <iact:property name="dataType"/>
    <iact:actionData xml:id="d60">
      <inkml:trace xmlns:inkml="http://www.w3.org/2003/InkML" xml:id="stk60" contextRef="#ctx0" brushRef="#br0">18473 9990 0,'0'23'57,"0"43"-48,0-22 0,0 1-6,0-1 16,22-22-3,0-66 108,0-1-116,23 23 5,-1-44-4,23 44-1,-23 0-1,22-1 3,-21 23-8,-23-22 18,0 22 155,0 0-167,22 0 0,1 155 0,-45-44 0,22 44 2,0 0-5,-22-44 2,0 22 1,0-45-1,0-21 2,0-23-1,-22 23 0,0-1 0,-1-66 0,1 22 7</inkml:trace>
    </iact:actionData>
  </iact:action>
  <iact:action type="add" startTime="120972">
    <iact:property name="dataType"/>
    <iact:actionData xml:id="d61">
      <inkml:trace xmlns:inkml="http://www.w3.org/2003/InkML" xml:id="stk61" contextRef="#ctx0" brushRef="#br0">17941 11319 0,'0'-22'8,"23"22"9,-1 22-11,-22 45 1,0-1 2,0 1-4,0-23 4,0 0-1,0-21 9,22-23 66,-22-67-76,22 67-2,0-22 6,-22 0-3,45-22 2,-45 21-4,44 1-1,-22 22 3,0-22 9,0 0 5,0 22-1,-22-22-7,23 22-2,-23-22-7,0-23 6,0 23-9,0 0 14,0 0-11,0 0 58,22 22-55,0 44-1,0 111 2,0 0-4,0-44 4,-22 22-1,22-22-3,-22-45 9,0 23-11,0-45 5,0 0 1,0 23-2,0-45 0,0 0 7,-44-22-11</inkml:trace>
    </iact:actionData>
  </iact:action>
  <iact:action type="add" startTime="122042">
    <iact:property name="dataType"/>
    <iact:actionData xml:id="d62">
      <inkml:trace xmlns:inkml="http://www.w3.org/2003/InkML" xml:id="stk62" contextRef="#ctx0" brushRef="#br0">14198 9902 0,'22'0'34,"23"22"-28,21 22 5,23 45 0,-1-1-4,1 1-4,-67 0 5,22-45-1,-22-22 1,1 22-1,-1-44 9,-44 0 114,-1 0-99,1 45 3,-22-23-29,22 0 8,-22 45-4,21-45 4,1 0-7,22 0 14,-22 22-6,0-22 0,22 1 5,-22-1-14,-22 22 11</inkml:trace>
    </iact:actionData>
  </iact:action>
  <iact:action type="add" startTime="122699">
    <iact:property name="dataType"/>
    <iact:actionData xml:id="d63">
      <inkml:trace xmlns:inkml="http://www.w3.org/2003/InkML" xml:id="stk63" contextRef="#ctx0" brushRef="#br0">14242 11342 0,'0'-23'24,"23"23"-8,-1 0-7,0 0-2,0 0 0,0 23 2,23 21-1,-45-22 9,0 0 5,22-44 93,0 0-107,22-22 2,-22 21 4,0 23-6,1-22 8,-23 0-8,0 0 16,0 0-19,0 0 10,22 0 85,22 22-92,-22 66 0,0 45-3,23 0 3,-23-1-1,0-43 3,-22-1-5,22-21 6,-22-23-6,0 0 11,-22-22 17</inkml:trace>
    </iact:actionData>
  </iact:action>
  <iact:action type="add" startTime="123578">
    <iact:property name="dataType"/>
    <iact:actionData xml:id="d64">
      <inkml:trace xmlns:inkml="http://www.w3.org/2003/InkML" xml:id="stk64" contextRef="#ctx0" brushRef="#br0">13578 9326 0,'22'22'14,"0"-22"-6,0 66 1,45 23 2,-45-22-7,22-1 9,-22 45-10,1-67 5,-1 0 0,0-21 0,-22 21 0,22-22 17,-66-22 51,44-22-68,0 0 0,0 0-1,0-1 25,22 1-27,0 0 23,0 0-16,0 0-5,1 0 4,-1-23 6,-22 23-4,22-22 0,-22 22-1,0 0-1,0-1-6,0 1 1,0 0 3,0 0 4,-22 22 78,44 44-79,0 45-5,0-67 2,22 67 0,-21-45-6,-1 0 10,0 1-6,-22-1-4,0 0 8,0 23-3,0-23 1,0 22-2,0-21-1</inkml:trace>
    </iact:actionData>
  </iact:action>
  <iact:action type="add" startTime="126272">
    <iact:property name="dataType"/>
    <iact:actionData xml:id="d65">
      <inkml:trace xmlns:inkml="http://www.w3.org/2003/InkML" xml:id="stk65" contextRef="#ctx0" brushRef="#br0">19846 14066 0,'45'0'65,"-1"0"-53,22-22-3,67 0-6,-22 22 5,44-22 4,-44 0-8,0-1 3,-23 1 3,-21 22-3,-45 0 0,22 0 1,-22-22 8</inkml:trace>
    </iact:actionData>
  </iact:action>
  <iact:action type="add" startTime="126731">
    <iact:property name="dataType"/>
    <iact:actionData xml:id="d66">
      <inkml:trace xmlns:inkml="http://www.w3.org/2003/InkML" xml:id="stk66" contextRef="#ctx0" brushRef="#br0">20223 14288 0,'22'0'66,"22"-22"-62,23-1 5,66 1-2,22-22 1,44-22 1,23 43-1,21 1-1,-88-22 0,-44 22 1,-22 0 0,-45-1 0</inkml:trace>
    </iact:actionData>
  </iact:action>
  <iact:action type="add" startTime="142467">
    <iact:property name="dataType"/>
    <iact:actionData xml:id="d67">
      <inkml:trace xmlns:inkml="http://www.w3.org/2003/InkML" xml:id="stk67" contextRef="#ctx0" brushRef="#br0">24564 15440 0,'67'0'71,"21"-23"-60,45 1-1,-22 0-5,-23 22-1,45-22 7,22 0-1,0 0-5,-44 22 1,44-22 4,-22-1-2,-66 1-2,43 0 2,-21 22 0,-67 0 9,22 0-9,-44-22 0,23 22 18,-1 0-1,0 0-12,0 0-2,0 0 5,0 0 6,0 0-6,1 0-9,-1 0 1</inkml:trace>
    </iact:actionData>
  </iact:action>
  <iact:action type="add" startTime="143420">
    <iact:property name="dataType"/>
    <iact:actionData xml:id="d68">
      <inkml:trace xmlns:inkml="http://www.w3.org/2003/InkML" xml:id="stk68" contextRef="#ctx0" brushRef="#br0">24608 15750 0,'0'0'3,"45"0"39,-1-22-31,23-1-2,21 23-2,1-22 2,21 0-5,1 22 4,22-22 5,-44 0-7,21 0-1,-65 22 6,21-22 0,-22 22-7,1 0 1,-23 0 4,22 0-1,-22 0 0,23-23 0,-23 23 0,22 0 1,0 0-2,1 0 9,-1 0-7,-22 0-2,0 0 1,0-22-1,23 22 2,-23 0-2,0 0 2,22 0 6,-21 0-3,21-22 5,-22 22-13,0 0 9,0 0-11,23 0 8,-23-22-3,0 22 3,22 0-3,-22 0 8,23 0-7,-23-22 7,0 22 2,0 0-9,-22-22-1,22 22 11,0 0 5,1 0 14,-1 0-34,0 0 14,0 0-4</inkml:trace>
    </iact:actionData>
  </iact:action>
  <iact:action type="add" startTime="152531">
    <iact:property name="dataType"/>
    <iact:actionData xml:id="d69">
      <inkml:trace xmlns:inkml="http://www.w3.org/2003/InkML" xml:id="stk69" contextRef="#ctx0" brushRef="#br0">12648 17832 0,'66'0'93,"45"0"-85,44-22 0,0 0 0,22-1 0,-22 23 4,0 0-4,0 0-3,-44 0 6,-44 0-1,-23 0-4,-22 0 4,0 0 11</inkml:trace>
    </iact:actionData>
  </iact:action>
  <iact:action type="add" startTime="153179">
    <iact:property name="dataType"/>
    <iact:actionData xml:id="d70">
      <inkml:trace xmlns:inkml="http://www.w3.org/2003/InkML" xml:id="stk70" contextRef="#ctx0" brushRef="#br0">12936 18031 0,'22'0'46,"111"0"-34,22-22-8,88 0 7,1-22-1,44 22-2,-22 22-2,-23-45 4,-88 23-4,1 0 4,-90 22-4,-44 0 5</inkml:trace>
    </iact:actionData>
  </iact:action>
  <iact:action type="add" startTime="158611">
    <iact:property name="dataType"/>
    <iact:actionData xml:id="d71">
      <inkml:trace xmlns:inkml="http://www.w3.org/2003/InkML" xml:id="stk71" contextRef="#ctx0" brushRef="#br0">26159 14177 0,'22'0'73,"22"0"-68,-21 22 4,21 0 0,0 23-2,-22-23-1,23 22 2,-45-22 3,22 0-5,22-22 118,0 0-117,1-66 2,21 22-5,-22-1 10,23 1-8,21-22 3,-21 21-2,-23 1 2,45 0-2,-45-1 1,-22 23 4</inkml:trace>
    </iact:actionData>
  </iact:action>
  <iact:action type="add" startTime="169171">
    <iact:property name="dataType"/>
    <iact:actionData xml:id="d72">
      <inkml:trace xmlns:inkml="http://www.w3.org/2003/InkML" xml:id="stk72" contextRef="#ctx0" brushRef="#br0">24276 15129 0,'22'0'185,"1"0"-172,-1 0-3,0 0 4,0 0 3,0 0 13,0 0-12,0 0-10,1 0 8,-1 0 0,0 0-6,0 0 19</inkml:trace>
    </iact:actionData>
  </iact:action>
  <iact:action type="add" startTime="171330">
    <iact:property name="dataType"/>
    <iact:actionData xml:id="d73">
      <inkml:trace xmlns:inkml="http://www.w3.org/2003/InkML" xml:id="stk73" contextRef="#ctx0" brushRef="#br0">25207 15129 0,'22'0'194,"0"0"-181,0 0-2,0 0-2,0 0-2,23 0 1,-23 0 0,22 0-1,0 0 2,1 0 5,-23 0-3,22 23-6,-22-23 21,0 0-9,0 0-1,1 0-10,-1 0 9,0 0 1,0 0 0,0 0 0,0 0 0,1 0-9,-1 0 1,0 0 1,0 0-3,0 0 3,0 0 2,0 0-6,1 0 7,21 0-7,-22 0 2,0 0 1,22 0-1,1 0 3,-23 0-2,22 0 0,-22 0 0,1 0 0,-1 0 0,0 0 0,0 0-2,0 0 20,0 0-18,0 0 8,1 0 0,21 0 1,-22 0-2,0 0-5,0 0-3,0 0 3,23 0-5,-23 0 2,0 0 1,22 0-1,-21 0 2,-1 0 6,0 0-6,0 0 0,0 0 7,0 0 0,0 0-8,1 0 0,-1 0 8,0 0-8,0 0 1,0 0-2,0 0 3,0 0-4,23 0 11,-23 0-7,0 0 6,0 0-4</inkml:trace>
    </iact:actionData>
  </iact:action>
  <iact:action type="add" startTime="173353">
    <iact:property name="dataType"/>
    <iact:actionData xml:id="d74">
      <inkml:trace xmlns:inkml="http://www.w3.org/2003/InkML" xml:id="stk74" contextRef="#ctx0" brushRef="#br0">24941 14576 0,'22'0'111,"-44"22"-102,0 0 8,-1-22 0,23 22-8,-22 0-2,0-22 1,0 22 11,22 1 15,-22-1-18,22 0 5,0 0 2,0 0-7,0 0 0,0 1-2,0-1 3,0 22-1,0-22 0,0 0 1,0 23 8,0-23-21,0 0 12,0 0-9,0 0 2,22 0 12,-22 0-18,0 1 21,22-23-13,0 0 106,0 0-74,1 0-28,-1 0 10,0 0-21,0 0 23,0 0-10,-22-23-9,0 1 0,22 0 0,0 22 0,-22-22 9,0 0 4,23 22-14,-23-22 27,0 0-18,0-1 0,0 1-8,0 0 0,0 0 8,0 0 0,0 0 9,0 0 7,0-1 1,0 1-20,0 0 9,-23 22-6,23-22-8,-22-22 8,0-1 18,22 23-9,-22 0 1,0 0-3,22 0 110</inkml:trace>
    </iact:actionData>
  </iact:action>
  <iact:action type="add" startTime="175075">
    <iact:property name="dataType"/>
    <iact:actionData xml:id="d75">
      <inkml:trace xmlns:inkml="http://www.w3.org/2003/InkML" xml:id="stk75" contextRef="#ctx0" brushRef="#br0">24852 14531 0,'0'-22'89,"22"22"-73,0 0-1,1 22-3,-1 1-10,0-23 17,0 0 45,0 0-55,45-23-2,21-65 1,-21 44 1,21-23-1,-43 45-1,21-45 2,-22 45-5,1-22 7,-23 44 5</inkml:trace>
    </iact:actionData>
  </iact:action>
  <iact:action type="add" startTime="177899">
    <iact:property name="dataType"/>
    <iact:actionData xml:id="d76">
      <inkml:trace xmlns:inkml="http://www.w3.org/2003/InkML" xml:id="stk76" contextRef="#ctx0" brushRef="#br0">14929 17367 0,'0'-22'97,"22"22"-84,0 0-5,23 44 0,-23-22 3,22 0-2,-22 0 0,0 1-1,23-23-2,-23 44-1,0-44 16,-22 22-15,22-22 8,0 0 30,1 0-32,-1 0-3,0 0-3,0 0 3,44-22-2,-21 22 1,-1-44-1,45-1 3,-1 1-3,1-23 2,44 23 0,-23-22-4,-21 44 3,44-23 3,-44 23-6,-1-22 7,-44 22-8,-21-1 4,-1 23 9,0 0-2</inkml:trace>
    </iact:actionData>
  </iact:action>
</iact:actions>
</file>

<file path=ppt/ink/inkAction1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24091">
    <iact:property name="dataType"/>
    <iact:actionData xml:id="d0">
      <inkml:trace xmlns:inkml="http://www.w3.org/2003/InkML" xml:id="stk0" contextRef="#ctx0" brushRef="#br0">8616 10433 0,'45'0'94,"-1"0"-86,45 0 4,-1 0-8,-21 0 9,21 0-10,-21-22 5,-1 22 1,1-22 0,-23 22 5</inkml:trace>
    </iact:actionData>
  </iact:action>
  <iact:action type="add" startTime="25340">
    <iact:property name="dataType"/>
    <iact:actionData xml:id="d1">
      <inkml:trace xmlns:inkml="http://www.w3.org/2003/InkML" xml:id="stk1" contextRef="#ctx0" brushRef="#br0">12493 10433 0,'22'0'132,"22"0"-130,0 0 8,1 0-1,43 0-3,-21 0 0,21 0 3,1 0-2,0 0 3,-23 0-4,0 0 6,-21 0-2,-1 0-4,-22 0 10</inkml:trace>
    </iact:actionData>
  </iact:action>
  <iact:action type="add" startTime="26194">
    <iact:property name="dataType"/>
    <iact:actionData xml:id="d2">
      <inkml:trace xmlns:inkml="http://www.w3.org/2003/InkML" xml:id="stk2" contextRef="#ctx0" brushRef="#br0">12515 10544 0,'66'0'63,"-21"0"-55,43 0 2,1 0-2,-23 0-1,23 0 3,-23 0-3,1 0 0,-23 0 4,0 0-4,1 0-1,-23 0 10</inkml:trace>
    </iact:actionData>
  </iact:action>
  <iact:action type="add" startTime="27643">
    <iact:property name="dataType"/>
    <iact:actionData xml:id="d3">
      <inkml:trace xmlns:inkml="http://www.w3.org/2003/InkML" xml:id="stk3" contextRef="#ctx0" brushRef="#br0">15527 10411 0,'22'0'50,"23"0"-42,-1-22 2,22 22-4,-21 0 4,-1 0-8,0-22 7,-22 22 0,23 0 4,-23 0-9,0 0 5,0 0-3,0-22 0,0 22 13,23 0-12,-23 0 0,0-22 2,22 22-2,-22 0 11,23 0-12,-23 0 4,0 0-3,0 0 2,0 0-2,1 0 2,-1 0-2,0 0 8,0 0-7,0 0 0,0 0 0,0 0 9</inkml:trace>
    </iact:actionData>
  </iact:action>
  <iact:action type="add" startTime="28620">
    <iact:property name="dataType"/>
    <iact:actionData xml:id="d4">
      <inkml:trace xmlns:inkml="http://www.w3.org/2003/InkML" xml:id="stk4" contextRef="#ctx0" brushRef="#br0">15749 10522 0,'22'0'45,"22"0"-37,0 0 0,23 0 0,-1 0 0,1 0 0,-23 0 2,22 0-2,-21 0 0,-23 0 6,0 0-5,0 0 7</inkml:trace>
    </iact:actionData>
  </iact:action>
  <iact:action type="add" startTime="37594">
    <iact:property name="dataType"/>
    <iact:actionData xml:id="d5">
      <inkml:trace xmlns:inkml="http://www.w3.org/2003/InkML" xml:id="stk5" contextRef="#ctx0" brushRef="#br0">20555 10433 0,'44'0'63,"23"0"-55,-1 0 2,1 0 0,21 0-4,-21 23 5,21-23-6,67 0 6,-66 22-7,22-22 5,0 0-3,-67 0 4,22 0-3,-44 0 1,1 0 8,-1 0-5</inkml:trace>
    </iact:actionData>
  </iact:action>
  <iact:action type="add" startTime="38307">
    <iact:property name="dataType"/>
    <iact:actionData xml:id="d6">
      <inkml:trace xmlns:inkml="http://www.w3.org/2003/InkML" xml:id="stk6" contextRef="#ctx0" brushRef="#br0">20843 10500 0,'22'0'60,"67"0"-57,44 0 5,0 22 0,22 0 0,-22-22 2,-1 0-3,-21 0-1,-44 0 2,-1 0 3,-44 0-4,23 0 0,-23 0 8</inkml:trace>
    </iact:actionData>
  </iact:action>
  <iact:action type="add" startTime="44163">
    <iact:property name="dataType"/>
    <iact:actionData xml:id="d7">
      <inkml:trace xmlns:inkml="http://www.w3.org/2003/InkML" xml:id="stk7" contextRef="#ctx0" brushRef="#br0">22615 9392 0,'22'0'26,"22"0"-12,1 0-4,21 67-2,-44-23 0,45 23-2,-45-1 4,0-66-4,-22 22 1,22-22 2,-22 22 7,45-22 10,87-88-20,23-67 5,67-23-5,88-21-1,0-22 6,22 43 1,-132 45-5,-23 1 3,-44 43-8,-67 45 8,-44 44 3</inkml:trace>
    </iact:actionData>
  </iact:action>
  <iact:action type="add" startTime="50324">
    <iact:property name="dataType"/>
    <iact:actionData xml:id="d8">
      <inkml:trace xmlns:inkml="http://www.w3.org/2003/InkML" xml:id="stk8" contextRef="#ctx0" brushRef="#br0">13201 11763 0,'23'0'47,"-1"0"-31,22 0-5,22 0-5,23 0 6,22 0-10,0 0 9,21 0-4,-21 0 1,22 0 1,44 0-1,1 0-3,-46 0 6,23 0-3,-22 0 0,-22 0-2,-22 0 0,-23 0 3,-22 0-1,1 0-1,-1 0 1,-22 0 9,0 0 7,1 0-15</inkml:trace>
    </iact:actionData>
  </iact:action>
  <iact:action type="add" startTime="51028">
    <iact:property name="dataType"/>
    <iact:actionData xml:id="d9">
      <inkml:trace xmlns:inkml="http://www.w3.org/2003/InkML" xml:id="stk9" contextRef="#ctx0" brushRef="#br0">14375 11940 0,'45'0'40,"43"0"-34,23 0 4,44-22-4,67-1 1,-45 23 3,22-22-1,-44 22-2,22 0 2,-66 0-2,-44 0 3,-23 0-4,-22 0 0,0 0 3</inkml:trace>
    </iact:actionData>
  </iact:action>
  <iact:action type="add" startTime="52883">
    <iact:property name="dataType"/>
    <iact:actionData xml:id="d10">
      <inkml:trace xmlns:inkml="http://www.w3.org/2003/InkML" xml:id="stk10" contextRef="#ctx0" brushRef="#br0">22394 11785 0,'22'0'34,"44"0"-26,1 0 3,21 0-9,23 0 5,0 0 3,-23 0-4,1 0 3,-1 0-2,-21 0 2,-1 0-2,-21 0 1,-1-22 0,-22 22 0,0 0 8</inkml:trace>
    </iact:actionData>
  </iact:action>
  <iact:action type="add" startTime="53539">
    <iact:property name="dataType"/>
    <iact:actionData xml:id="d11">
      <inkml:trace xmlns:inkml="http://www.w3.org/2003/InkML" xml:id="stk11" contextRef="#ctx0" brushRef="#br0">22394 11763 0,'66'0'15,"0"0"-4,23 0-4,0 0-1,66 0 2,-67 0 1,45 0-1,22 0 0,-22 0-2,-22 0 4,-45 0-2,-44 0 0,23 0-2</inkml:trace>
    </iact:actionData>
  </iact:action>
  <iact:action type="add" startTime="83523">
    <iact:property name="dataType"/>
    <iact:actionData xml:id="d12">
      <inkml:trace xmlns:inkml="http://www.w3.org/2003/InkML" xml:id="stk12" contextRef="#ctx0" brushRef="#br0">22969 13158 0,'67'0'103,"-1"0"-91,23 0-5,22 0 1,-1 0 1,23 0-2,22 0 0,-44 0-1,44 0 4,-22 0-3,0 0 1,-22 0 1,22 0-3,-67 0 1,0 0 4,-21 0-2,-1 0-3,-22 0 4,23 0-3,-1 0-2,-22 0 5,22-22-4,1 22 4,-1 0 2,22 0-7,-21-22 3,21 22-1,1-22 2,-1 22-2,-22 0 0,45 0 0,-45 0 3,0 0-4,45-23 6,-45 23-6,23 0 1,-45 0 1,0 0 0,0 0-1,0 0 13,1 0-15,-1-22 29</inkml:trace>
    </iact:actionData>
  </iact:action>
  <iact:action type="add" startTime="84341">
    <iact:property name="dataType"/>
    <iact:actionData xml:id="d13">
      <inkml:trace xmlns:inkml="http://www.w3.org/2003/InkML" xml:id="stk13" contextRef="#ctx0" brushRef="#br0">23346 13468 0,'66'0'61,"45"0"-49,44 0-5,45 0 2,43 0-2,1 0-3,22 0 8,-23 0-4,-43 0-2,-23 0 4,-22 0-5,-22 0 4,-45 0-1,-66 0 1,23 0 0,-23 0 23</inkml:trace>
    </iact:actionData>
  </iact:action>
  <iact:action type="add" startTime="102331">
    <iact:property name="dataType"/>
    <iact:actionData xml:id="d14">
      <inkml:trace xmlns:inkml="http://www.w3.org/2003/InkML" xml:id="stk14" contextRef="#ctx0" brushRef="#br0">21065 15417 0,'88'0'70,"23"0"-62,44 0 2,0 0-1,-44-22-2,44 0 0,-22 0 2,-23 0-1,-65 22 1,-1 0-2</inkml:trace>
    </iact:actionData>
  </iact:action>
  <iact:action type="add" startTime="102778">
    <iact:property name="dataType"/>
    <iact:actionData xml:id="d15">
      <inkml:trace xmlns:inkml="http://www.w3.org/2003/InkML" xml:id="stk15" contextRef="#ctx0" brushRef="#br0">21020 15528 0,'22'0'65,"89"0"-57,44 0 0,22 0-1,67 0 1,-45 0-1,1 0 2,-23 0-2,-44 0 3,-67 0 1,-21-22-5,-23 22 4</inkml:trace>
    </iact:actionData>
  </iact:action>
  <iact:action type="add" startTime="123253">
    <iact:property name="dataType"/>
    <iact:actionData xml:id="d16">
      <inkml:trace xmlns:inkml="http://www.w3.org/2003/InkML" xml:id="stk16" contextRef="#ctx0" brushRef="#br0">5737 18253 0,'22'0'33,"0"0"-28,0 0 6,1 0-4,21 0 2,0 0-5,23 0 8,21 0-4,45 0-4,-22 0 3,44 0 6,0 0-5,-22 0-1,44 0 2,-22 0-3,0 0 4,-22 0-6,44 0 4,-22 0 0,0 0-1,-44 0 1,22 0 1,22 0-1,-66 0-1,-1 0 1,23 0 1,-22 0-1,-1 0 0,45 0-1,-44 0 1,21 0 0,23 0 4,-44 0-4,0 0 1,-1 0-5,-44 0 8,45 0-8,-22 0 5,21 0 2,1 0-6,21 0 2,-43 0 5,-1 0-3,-43 0-5,-1 0 2,0-22 4</inkml:trace>
    </iact:actionData>
  </iact:action>
  <iact:action type="add" startTime="124380">
    <iact:property name="dataType"/>
    <iact:actionData xml:id="d17">
      <inkml:trace xmlns:inkml="http://www.w3.org/2003/InkML" xml:id="stk17" contextRef="#ctx0" brushRef="#br0">6136 18142 0,'0'0'2,"133"-22"3,-23 0 3,45 22-2,0 0 2,-22 0 5,22 0-10,0 0 7,-22 0-2,0 0 0,22 0 1,-66 0-4,22 0 5,-23 0-2,1 0 0,22 0-1,-45 0 0,1 0 4,-1 0-6,0 0 4,1 0-2,-1 0 1,1 0 0,-23 0 1,22 0 1,1 0-5,-1 0 4,1 0-2,-1 0 1,1 0 0,-1 0 5,-22 0-10,23 0 5,-1-22 0,-21 22 0,-1 0 0,0 0 1,1-23-1,-1 23-1,0 0 1,0 0 0,-21 0 1,21 0 0,0 0 1,23 0-2,-23 0 1,-22 0-5,0 0 7,0 0-5,1 0 2,-1 0-2,0 0 20</inkml:trace>
    </iact:actionData>
  </iact:action>
  <iact:action type="add" startTime="131755">
    <iact:property name="dataType"/>
    <iact:actionData xml:id="d18">
      <inkml:trace xmlns:inkml="http://www.w3.org/2003/InkML" xml:id="stk18" contextRef="#ctx0" brushRef="#br0">18695 6668 0,'22'0'18,"0"0"4,0 0-7,0 0 1,22 0-9,-21 0 9,21 0-7,0 22 7,-44 0-9,22 0 3,0 0-2,1-22 15,21 0 20,22 0-35,67-22 1,67-111-2,21 23-2,23-46 3,-1 24 5,23 21-6,0 0 2,-89 22-4,-44 45 6,-66 22-6,-23 0 1</inkml:trace>
    </iact:actionData>
  </iact:action>
  <iact:action type="add" startTime="132908">
    <iact:property name="dataType"/>
    <iact:actionData xml:id="d19">
      <inkml:trace xmlns:inkml="http://www.w3.org/2003/InkML" xml:id="stk19" contextRef="#ctx0" brushRef="#br0">10920 18053 0,'22'0'30,"0"0"-14,45 0-9,-23 23 1,0-1 0,-21 22 2,21-44-4,-44 22 3,22-22-1,0 0 25,22 0-12,67 0-19,-22-88 5,22-1 1,21-44 6,46 22-7,-23 1-3,-45 43 8,-43 23-3,-23 22-2,0 0 5</inkml:trace>
    </iact:actionData>
  </iact:action>
</iact:actions>
</file>

<file path=ppt/ink/inkAction1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10739">
    <iact:property name="dataType"/>
    <iact:actionData xml:id="d0">
      <inkml:trace xmlns:inkml="http://www.w3.org/2003/InkML" xml:id="stk0" contextRef="#ctx0" brushRef="#br0">19514 4364 0,'0'22'66,"0"67"-55,0 22-6,0-23 2,0-21-1,0-1 1,0-22 2,0-21-1,0-1 7</inkml:trace>
    </iact:actionData>
  </iact:action>
  <iact:action type="add" startTime="11682">
    <iact:property name="dataType"/>
    <iact:actionData xml:id="d1">
      <inkml:trace xmlns:inkml="http://www.w3.org/2003/InkML" xml:id="stk1" contextRef="#ctx0" brushRef="#br0">14863 4120 0,'22'0'8,"0"-22"75,0 0-68,0-22-9,0 22 1,1-23 1,-1 23 1,0 0-1,0 22 15,0 0-16,0 0 1,0 0 0,23 0 3,-23 22-3,22 0 0,-22 23 0,1-23-2,-23 0 2,0 22 3,0-22-6,0 23 7,0-23-8,0 22 8,0 0-8,0-21 9,-23-1-10,23 0 4,-22 0 2,0 0 17,66-44 151,111-89-169,0 45 0,-22-1 1,-66 67 0,44-66-3,-45 22 9,-44 44-9</inkml:trace>
    </iact:actionData>
  </iact:action>
  <iact:action type="add" startTime="13675">
    <iact:property name="dataType"/>
    <iact:actionData xml:id="d2">
      <inkml:trace xmlns:inkml="http://www.w3.org/2003/InkML" xml:id="stk2" contextRef="#ctx0" brushRef="#br0">24963 10500 0,'22'0'16,"0"0"11,0 0-22,0 0 1,45 0 4,44 0 2,22 0-7,110 0 2,23 0 2,44 0-1,0 0-1,-88 0 2,-45-22-2,-22 0 2,-111 22-2,23-23 2</inkml:trace>
    </iact:actionData>
  </iact:action>
  <iact:action type="add" startTime="14099">
    <iact:property name="dataType"/>
    <iact:actionData xml:id="d3">
      <inkml:trace xmlns:inkml="http://www.w3.org/2003/InkML" xml:id="stk3" contextRef="#ctx0" brushRef="#br0">25074 10589 0,'0'0'1,"0"22"7,44 0-1,22 0-1,-21 0 1,65 0 2,68 23 0,65-1-1,89-22-1,23-22 2,-1 0-3,-44 0 4,-88 0-2,-67-44-1,-44-1 2,-89 1-1</inkml:trace>
    </iact:actionData>
  </iact:action>
  <iact:action type="add" startTime="30106">
    <iact:property name="dataType"/>
    <iact:actionData xml:id="d4">
      <inkml:trace xmlns:inkml="http://www.w3.org/2003/InkML" xml:id="stk4" contextRef="#ctx0" brushRef="#br0">25915 9570 0,'22'0'73,"-22"22"-58,0 0-7,23 0-1,-23 22 2,0-22-3,0 1 4,0-1-3,0 0 2,0 0 6,0 0 1,0 0-10,0 1 11,0 21 8,0-22-3,0 0-5,0 22-1,-23 23 10,1-45-7,22 0-13,0 0 2,0 0 0,0 23 0,0-23 1,0 0-5,0 22 9,0-21 4,0-1-7,0 0 1,0 0 0,0 0-9,0 22 10,0-21-5,0-1 2,0 22-2,0-22 9,0 0-11,0 1 21</inkml:trace>
    </iact:actionData>
  </iact:action>
  <iact:action type="add" startTime="34458">
    <iact:property name="dataType"/>
    <iact:actionData xml:id="d5">
      <inkml:trace xmlns:inkml="http://www.w3.org/2003/InkML" xml:id="stk5" contextRef="#ctx0" brushRef="#br0">26292 11984 0,'66'0'71,"67"-22"-60,-22 22-3,22-22 0,0 0 0,-23 22 0,-21-23 1,-45 23-6,23 0 7,-45 0 2</inkml:trace>
    </iact:actionData>
  </iact:action>
  <iact:action type="add" startTime="34825">
    <iact:property name="dataType"/>
    <iact:actionData xml:id="d6">
      <inkml:trace xmlns:inkml="http://www.w3.org/2003/InkML" xml:id="stk6" contextRef="#ctx0" brushRef="#br0">26425 12361 0,'22'0'40,"44"0"-33,23 0 1,66-23 0,0 1 1,44 0-2,45-44 1,22 44 1</inkml:trace>
    </iact:actionData>
  </iact:action>
  <iact:action type="add" startTime="40088">
    <iact:property name="dataType"/>
    <iact:actionData xml:id="d7">
      <inkml:trace xmlns:inkml="http://www.w3.org/2003/InkML" xml:id="stk7" contextRef="#ctx0" brushRef="#br0">18805 13069 0,'67'0'58,"21"-22"-51,1 0 2,66 0-2,22 0 1,-22 22 1,0 0-1,0 0-1,-22 0 2,-44 0-1,-1 0-2,-43 0 4,-23 0 0,0 0-6</inkml:trace>
    </iact:actionData>
  </iact:action>
  <iact:action type="add" startTime="40690">
    <iact:property name="dataType"/>
    <iact:actionData xml:id="d8">
      <inkml:trace xmlns:inkml="http://www.w3.org/2003/InkML" xml:id="stk8" contextRef="#ctx0" brushRef="#br0">19138 13158 0,'22'0'50,"88"0"-41,1-22-2,44 0 0,22 0-2,1-1 3,-23 1 1,0 0-2,-89 0 1,1 22 0,-23 0 0</inkml:trace>
    </iact:actionData>
  </iact:action>
  <iact:action type="add" startTime="55729">
    <iact:property name="dataType"/>
    <iact:actionData xml:id="d9">
      <inkml:trace xmlns:inkml="http://www.w3.org/2003/InkML" xml:id="stk9" contextRef="#ctx0" brushRef="#br0">20311 12649 0,'23'-23'48,"-1"46"-41,22-1 1,0 0 0,1 22 3,-23-44-4,22 44 3,-22-44 5,0 0 55,1 0-62,21 0-1,22-22 2,45-44-2,0-23 2,44 23-1,22-23 2,-22 23-3,22-1 0,-88 23 3,-45 22-4,0 22 3,-21-22 8</inkml:trace>
    </iact:actionData>
  </iact:action>
  <iact:action type="add" startTime="65744">
    <iact:property name="dataType"/>
    <iact:actionData xml:id="d10">
      <inkml:trace xmlns:inkml="http://www.w3.org/2003/InkML" xml:id="stk10" contextRef="#ctx0" brushRef="#br0">23147 14576 0,'22'0'80,"44"0"-72,1 0 1,43 0 2,45 0-5,23 0 5,-1 0-5,44 0 5,1 0-8,-1 0 7,1 0-3,-1 0 2,1 0-2,-23 0 2,0 0-3,-43 0 4,-1 0-4,-45 0 4,-21 0-3,-23 0 2,1 0-3,21 0 4,-21 0-4,-23 0 4,23 0-3,-23 0 2,22 0 1,-21 0-4,-23 0-1,22 0 6,23 0-4,-23 0-1,0 0 3,0 0-1,23 0 2,-23 0-2,-22-22 0,23 22 0,-1 0 0,-22 0 0,0 0 0,0 0 0,23 0 0,-23 0 7,0 0-6,0 0-1,0-23 0,23 23-2,-23 0 1,44-22 0,-21 22 1,-23 0 13,0 0-16,0-22 2</inkml:trace>
    </iact:actionData>
  </iact:action>
  <iact:action type="add" startTime="66922">
    <iact:property name="dataType"/>
    <iact:actionData xml:id="d11">
      <inkml:trace xmlns:inkml="http://www.w3.org/2003/InkML" xml:id="stk11" contextRef="#ctx0" brushRef="#br0">23191 14775 0,'66'0'22,"23"0"-13,44 0 2,22 0-4,44 0 1,23 0 0,21 0-1,45 0 1,22 0-2,-66 0 6,66 0-8,-44 0 8,-67 0-8,1 0 9,-23 0-8,-44 0 3,-23 0-1,-21 0 1,-45 0 1,23 0-1,-23 0-2,0 0 3,-21 0-2,21 0 4,0 0-3,23 0 1,-45 0-2,22 0 2,-22 0-1,23 0 0,-1 0 0,0 0 0,-22 0-4,0 0 8,23 0-2,-23 0 2,22 0 5,-22 0 24,0 0-27,1 0 12,-1 0-20,0 0 17,0 0-8,0 0 9</inkml:trace>
    </iact:actionData>
  </iact:action>
  <iact:action type="add" startTime="73242">
    <iact:property name="dataType"/>
    <iact:actionData xml:id="d12">
      <inkml:trace xmlns:inkml="http://www.w3.org/2003/InkML" xml:id="stk12" contextRef="#ctx0" brushRef="#br0">11186 17079 0,'22'0'51,"67"-22"-47,21 22 10,68-23-7,65-21-1,67 44 2,0 0-3,89 0 4,-22 0-3,-23 0 2,-66 0 0,-22 0 0,-89 0 0,-44 0 0,-67 0-1,-44 0 2</inkml:trace>
    </iact:actionData>
  </iact:action>
  <iact:action type="add" startTime="73849">
    <iact:property name="dataType"/>
    <iact:actionData xml:id="d13">
      <inkml:trace xmlns:inkml="http://www.w3.org/2003/InkML" xml:id="stk13" contextRef="#ctx0" brushRef="#br0">11673 17278 0,'44'0'56,"111"0"-45,45 0-8,88 0 8,-22-44-3,154 44 1,112 0-3,22 0 2,-200 0-1,67 0 2,-155 0-2,-23 0 2,-132 0-2,-22 0 1,-23 0 0</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18:09.712"/>
    </inkml:context>
    <inkml:brush xml:id="br0">
      <inkml:brushProperty name="width" value="0.05292" units="cm"/>
      <inkml:brushProperty name="height" value="0.05292" units="cm"/>
      <inkml:brushProperty name="color" value="#FF0000"/>
    </inkml:brush>
  </inkml:definitions>
  <iact:action type="add" startTime="1092">
    <iact:property name="dataType"/>
    <iact:actionData xml:id="d0">
      <inkml:trace xmlns:inkml="http://www.w3.org/2003/InkML" xml:id="stk0" contextRef="#ctx0" brushRef="#br0">18717 3079 0,'110'0'72,"533"-66"-53,486-45-14,-730 67-3,66-23 30,266-66-27,-620 111-4,0 22 31</inkml:trace>
    </iact:actionData>
  </iact:action>
  <iact:action type="add" startTime="1605">
    <iact:property name="dataType"/>
    <iact:actionData xml:id="d1">
      <inkml:trace xmlns:inkml="http://www.w3.org/2003/InkML" xml:id="stk1" contextRef="#ctx0" brushRef="#br0">19846 3279 0,'200'0'72,"398"-45"-69,-67-65 30,1219-23-31,-1418 88 30,-265 23-30</inkml:trace>
    </iact:actionData>
  </iact:action>
  <iact:action type="add" startTime="7309">
    <iact:property name="dataType"/>
    <iact:actionData xml:id="d2">
      <inkml:trace xmlns:inkml="http://www.w3.org/2003/InkML" xml:id="stk2" contextRef="#ctx0" brushRef="#br0">16812 5604 0,'44'0'58,"89"0"-56,-44 0-1,44 0 20,22 0-13,22 0-6,-44 0-1,265 0 32,-110 0-30,-155 0 30,89 0-30,-200 0 5,0 0-6,22 0 31,-22-22-30,1 22 11,-1 0 3,22 0-15,-22 0 30,22-22-29,-21 0 27,-1 22 4</inkml:trace>
    </iact:actionData>
  </iact:action>
  <iact:action type="add" startTime="8032">
    <iact:property name="dataType"/>
    <iact:actionData xml:id="d3">
      <inkml:trace xmlns:inkml="http://www.w3.org/2003/InkML" xml:id="stk3" contextRef="#ctx0" brushRef="#br0">17321 5649 0,'45'-22'56,"198"22"-54,-88 0 0,22 0 21,244 0-20,-111 0 31,-155 0-31,-110 0-2</inkml:trace>
    </iact:actionData>
  </iact:action>
  <iact:action type="add" startTime="9666">
    <iact:property name="dataType"/>
    <iact:actionData xml:id="d4">
      <inkml:trace xmlns:inkml="http://www.w3.org/2003/InkML" xml:id="stk4" contextRef="#ctx0" brushRef="#br0">23169 5870 0,'44'-22'56,"45"22"-54,66-44 32,465 44-31,-354 0 3,44 0 22,620 0-24,-376 0 23,-133 0-18,-355 0-4,1 0 1,-45 0 27</inkml:trace>
    </iact:actionData>
  </iact:action>
  <iact:action type="add" startTime="10487">
    <iact:property name="dataType"/>
    <iact:actionData xml:id="d5">
      <inkml:trace xmlns:inkml="http://www.w3.org/2003/InkML" xml:id="stk5" contextRef="#ctx0" brushRef="#br0">24764 5826 0,'44'0'3,"-88"0"-3,154 0 1,90 0 30,88 0-29,199 0 45,753 0-45,-686 0 34,44 0-34,-532 0 20,23-22-19,-67 22 33,0 0 13,45 0 132,531 0-176,-332 0-3,44 0 16,0 0-13,22 0-3,133 0 16,-265 0 22,-68-44-38,-109 44 132,65-23-129,-44 1-5,23 0 27,132-44-24,-66 21-2,133-21 41,88-23-38,-287 45-2,-1 44 26,-21-22-25,-23 22-3,0 0 47,0-22-45,0 22 36,22 0-33,23-22 39,-1 22-41,-43-23 20,-1 23 11</inkml:trace>
    </iact:actionData>
  </iact:action>
  <iact:action type="add" startTime="13090">
    <iact:property name="dataType"/>
    <iact:actionData xml:id="d6">
      <inkml:trace xmlns:inkml="http://www.w3.org/2003/InkML" xml:id="stk6" contextRef="#ctx0" brushRef="#br0">2370 6734 0,'89'0'33,"66"0"-31,222 0 37,-23 0-33,-177 0-3,266 0 26,-89 0-27,-110 0 31,-45-22-30,-154 22 29,-1-44-29,-22 44 42</inkml:trace>
    </iact:actionData>
  </iact:action>
  <iact:action type="add" startTime="17509">
    <iact:property name="dataType"/>
    <iact:actionData xml:id="d7">
      <inkml:trace xmlns:inkml="http://www.w3.org/2003/InkML" xml:id="stk7" contextRef="#ctx0" brushRef="#br0">17654 6601 0,'44'0'155,"0"0"-152,0 0 23,1 22-24,21 23 31,-44-23-26,0 0 18,1-22 21,-1 0-1,22 0-40,23 0 16,65-66-18,-21-23 28,111-44-28,-156 111-1,156-67 44,-156 89-43,-44-22 33,0 22-29,0-22 30,1 22 66</inkml:trace>
    </iact:actionData>
  </iact:action>
  <iact:action type="add" startTime="29372">
    <iact:property name="dataType"/>
    <iact:actionData xml:id="d8">
      <inkml:trace xmlns:inkml="http://www.w3.org/2003/InkML" xml:id="stk8" contextRef="#ctx0" brushRef="#br0">4519 9392 0,'88'0'72,"156"-22"-70,66-22 42,67-23-41,-289 67 29,-66 0-29,1 0 42</inkml:trace>
    </iact:actionData>
  </iact:action>
  <iact:action type="add" startTime="29868">
    <iact:property name="dataType"/>
    <iact:actionData xml:id="d9">
      <inkml:trace xmlns:inkml="http://www.w3.org/2003/InkML" xml:id="stk9" contextRef="#ctx0" brushRef="#br0">4696 9547 0,'177'0'71,"178"0"-69,88 0 36,-200 0-31,-176 0-5,-1 0 31,-44 0 3</inkml:trace>
    </iact:actionData>
  </iact:action>
  <iact:action type="add" startTime="43397">
    <iact:property name="dataType"/>
    <iact:actionData xml:id="d10">
      <inkml:trace xmlns:inkml="http://www.w3.org/2003/InkML" xml:id="stk10" contextRef="#ctx0" brushRef="#br0">3190 16747 0,'22'0'25,"44"0"-22,-43 0 13,109-23-14,289-43 44,-88 22-43,-178 44 15,22 0-17,0 0 30,399 0-28,-332 0 3,-1 0 18,200 0-20,-221 0-2,309 0 39,-287 0-38,-155 0-2,-23 0 23,45 0-21,-1-23 31,1 1-31,-44 22-2,-1-22 32,89 22-31,-66 0 32,-45 0-26,0 0-7,-21 0 1,21 0 30,-22 0-29,22 0 28,-22 0-28,1 0 28,-1 0-28,0 0-2,22 0 28,-22 0-26,23 0-1,-1 0 40,-22 0-39</inkml:trace>
    </iact:actionData>
  </iact:action>
  <iact:action type="add" startTime="44385">
    <iact:property name="dataType"/>
    <iact:actionData xml:id="d11">
      <inkml:trace xmlns:inkml="http://www.w3.org/2003/InkML" xml:id="stk11" contextRef="#ctx0" brushRef="#br0">5294 16902 0,'89'-23'71,"354"1"-68,-222 22-3,311 0 32,-89 0-30,-22 0 28,-156 0-27,-110-22 23,-110 22 10,-1 0-33,22 0 27,23-22-27,-22 0 11,-45 22-11,66-22 11,-43 22-11,-1 0-2,22 0 30,-21-22-28,-23 22 27,0 0 2</inkml:trace>
    </iact:actionData>
  </iact:action>
  <iact:action type="add" startTime="52531">
    <iact:property name="dataType"/>
    <iact:actionData xml:id="d12">
      <inkml:trace xmlns:inkml="http://www.w3.org/2003/InkML" xml:id="stk12" contextRef="#ctx0" brushRef="#br0">6800 16148 0,'67'0'97,"-45"23"-95,44-23 21,-44 22 1,1-22-22,-1 0 102,22 0-102,0 0 0,-22-22 24,67-45-19,-67 23-1,23 22-1,-1-23 0,22-21 26,-21 44-28,-23 0 44</inkml:trace>
    </iact:actionData>
  </iact:action>
  <iact:action type="add" startTime="53634">
    <iact:property name="dataType"/>
    <iact:actionData xml:id="d13">
      <inkml:trace xmlns:inkml="http://www.w3.org/2003/InkML" xml:id="stk13" contextRef="#ctx0" brushRef="#br0">7775 16304 0,'66'22'167,"-21"0"-160,-23 0 32,0-22 63,22 0-95,-22-44-1,0 22-2,-22-1 22,45-21-22,-45 22-4,44-45 37,-44 23-30,22 22 0,-22 0 16</inkml:trace>
    </iact:actionData>
  </iact:action>
  <iact:action type="add" startTime="55165">
    <iact:property name="dataType"/>
    <iact:actionData xml:id="d14">
      <inkml:trace xmlns:inkml="http://www.w3.org/2003/InkML" xml:id="stk14" contextRef="#ctx0" brushRef="#br0">8550 16370 0,'22'-22'87,"0"22"-85,0 0 40,45 0-40,-1 22 19,23-22 134,0-89-149,-1-44 27,1 67-29,-67 22 29,-22 22-30,22 22-1,0-23 78</inkml:trace>
    </iact:actionData>
  </iact:action>
  <iact:action type="add" startTime="78891">
    <iact:property name="dataType"/>
    <iact:actionData xml:id="d15">
      <inkml:trace xmlns:inkml="http://www.w3.org/2003/InkML" xml:id="stk15" contextRef="#ctx0" brushRef="#br0">6689 15573 0,'0'22'103,"23"221"-100,-23-154 39,44 221-39,-44-243-2,0 43 30,0-65-28,0-23 26,0 0-26,0 0 123,0 0-123</inkml:trace>
    </iact:actionData>
  </iact:action>
  <iact:action type="add" startTime="79957">
    <iact:property name="dataType"/>
    <iact:actionData xml:id="d16">
      <inkml:trace xmlns:inkml="http://www.w3.org/2003/InkML" xml:id="stk16" contextRef="#ctx0" brushRef="#br0">6689 15550 0,'0'-22'85,"67"22"-82,-23 0 30,288 0-30,-154 0 4,-1 0 2,0 0-1,-22 0-6,155 0 30,0 0-29,-66 0 31,-111 0-31,-111 0-2,44 0 31,-43 0 16,-1 0 88,88 0-134,-87 0 38,65 0-38,-66 0 13,-22 22 205,0 45-217,0 44 29,0-1-27,0-65 1,0-1-4,0 0 23,0 45-18,0-23-5,0 23 38,0 0-32,0-23-6,0-44 32,0 22-31,0-21 34,0-1 97,-22-22-107</inkml:trace>
    </iact:actionData>
  </iact:action>
  <iact:action type="add" startTime="81842">
    <iact:property name="dataType"/>
    <iact:actionData xml:id="d17">
      <inkml:trace xmlns:inkml="http://www.w3.org/2003/InkML" xml:id="stk17" contextRef="#ctx0" brushRef="#br0">6756 16636 0,'22'-22'74,"67"22"-68,-23 0-4,1 0 32,331 0-31,-176 0-1,176 0 30,-65 0-30,43 0 32,-354-23 10,1 23-40,-1 0 112,0 0-69,111-22-44,-67 22 44,-44 0-43,0 0 42,23 0-43,-23-22 44,0 22-43,0 0 59,0-22-25,1 0-7,-1 22-28,0-22 28</inkml:trace>
    </iact:actionData>
  </iact:action>
</iact:actions>
</file>

<file path=ppt/ink/inkAction2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1995">
    <iact:property name="dataType"/>
    <iact:actionData xml:id="d0">
      <inkml:trace xmlns:inkml="http://www.w3.org/2003/InkML" xml:id="stk0" contextRef="#ctx0" brushRef="#br0">16480 7642 0,'-23'0'103,"-21"0"-99,0 0-3,0 0 8,-1 0-1,1 0 0,0 0 1,-1 0-2,1 23 1,22-23 0,-22 44 0,-1-44 1,1 22-3,44 0 3,-44-22-2,22 22 2,-1 0-1,1-22 0,22 23 8,-22-23-9,0 22 10,0 22 10,22-22-11,-22 0-7,22 23-2,-23-23 2,23 22-2,0 0 0,0 1 2,0-1-2,0 0-1,0 1 3,0-1 1,0 0-5,0 1 2,0-23 2,23 22 3,-23 0-8,0 1 8,22-1-7,22 22 2,-44-43 2,22 21-1,0-22 8,1 22 1,-23-22-11,22-22 4,0 23-2,-22-1 1,22-22-2,22 22 2,-22 0 5,1-22-4,21 0-3,0 0 2,-22 0 9,0 0-15,23 22 6,-23-22-1,22 0-1,-22 0 1,23 22 0,-1-22 9,-22 0-9,0 0 0,0 0-1,23 0 1,-1 0 8,-22 0-9,0 0 3,0 0-3,23 0 1,-23 0 1,0 0-1,0 0-1,0 0 1,1 0 3,-1 0-5,0 0 2,22-22 0,-44 0 0,22 0 1,23-22-3,-23 21 3,0 1-3,0-22 3,0 0-1,0 22 0,-22-23 0,22 23 0,1-22 0,-23 22-1,22-1 7,-22 1-11,0 0 8,0 0-6,0 0 7,0-22 2,0 21-6,0 1 0,0 0-1,0-44 0,0 21 10,0 23-9,0-22 0,-22 0 0,-1 21 1,23-21-2,-22 22 2,22 0-2,0 0 8,-22 22-7,0-22 17,0-1 0,0-21 1,0 44-22,22-22 7,-23 22-1,23-22-4,-44 0 5,44-1-6,-22 1 6,0 0-6,0 0 0,-23 0 7,1 0-5,22 0 0,-22-1 0,-23 23 2,1-22-2,-1 0 1,-43 0 0,-23-22 3,-22-1-6</inkml:trace>
    </iact:actionData>
  </iact:action>
  <iact:action type="add" startTime="9907">
    <iact:property name="dataType"/>
    <iact:actionData xml:id="d1">
      <inkml:trace xmlns:inkml="http://www.w3.org/2003/InkML" xml:id="stk1" contextRef="#ctx0" brushRef="#br0">18761 12427 0,'22'0'34,"89"0"-27,22 0-2,66 0 3,67 0 0,0 0 0,88 0 0,-22 0 0,-44 0 2,-88 0-5,21 22 3,-132-22 0,-23 0-1,-44 0 2</inkml:trace>
    </iact:actionData>
  </iact:action>
  <iact:action type="add" startTime="10562">
    <iact:property name="dataType"/>
    <iact:actionData xml:id="d2">
      <inkml:trace xmlns:inkml="http://www.w3.org/2003/InkML" xml:id="stk2" contextRef="#ctx0" brushRef="#br0">18695 12471 0,'0'0'0,"22"0"16,66 0-9,45-22-1,44 0 3,67 0-2,22 22 3,22 0-3,22 0 1,44 0 0,-88 0-1,-44 0 2,-90 0-1,-21 0-1,-67 0 1,-21 0 2,-1 0 7</inkml:trace>
    </iact:actionData>
  </iact:action>
  <iact:action type="add" startTime="15954">
    <iact:property name="dataType"/>
    <iact:actionData xml:id="d3">
      <inkml:trace xmlns:inkml="http://www.w3.org/2003/InkML" xml:id="stk3" contextRef="#ctx0" brushRef="#br0">24033 13734 0,'66'0'32,"23"-22"-22,88 0-6,-22 0 6,44 22-2,23-23-2,-23-21 2,23 44 0,-67-22-1,-23 0 1,-21 0 1,-66 22 0,-23 0 1,0-23-6</inkml:trace>
    </iact:actionData>
  </iact:action>
  <iact:action type="add" startTime="16578">
    <iact:property name="dataType"/>
    <iact:actionData xml:id="d4">
      <inkml:trace xmlns:inkml="http://www.w3.org/2003/InkML" xml:id="stk4" contextRef="#ctx0" brushRef="#br0">24365 14066 0,'44'0'27,"67"0"-20,22-22-3,66 0 7,0-22-2,1 21-1,43 1-3,-43-22 6,-1 22-7,-44 0 7,-44 0-1,-67 22-6,1-23 3</inkml:trace>
    </iact:actionData>
  </iact:action>
  <iact:action type="add" startTime="19001">
    <iact:property name="dataType"/>
    <iact:actionData xml:id="d5">
      <inkml:trace xmlns:inkml="http://www.w3.org/2003/InkML" xml:id="stk5" contextRef="#ctx0" brushRef="#br0">9591 15240 0,'44'0'40,"45"-22"-33,88 0 2,89 0-1,44-23 0,67 1 0,43 44-1,178 0 1,-110 0 0,-67 0-1,-111 0 2,-67 0 0,-43 0-1,-90 0 0,-43 0 1,-45 0-3,0 0 11</inkml:trace>
    </iact:actionData>
  </iact:action>
  <iact:action type="add" startTime="19778">
    <iact:property name="dataType"/>
    <iact:actionData xml:id="d6">
      <inkml:trace xmlns:inkml="http://www.w3.org/2003/InkML" xml:id="stk6" contextRef="#ctx0" brushRef="#br0">10012 15573 0,'89'0'14,"-1"0"-1,67 0-7,67 0 5,66 0-6,44 0 2,22 0 2,67 0-2,66 0 1,-110 0-2,-89 0 3,-22 0-1,-67 0 1,-44 0-2,-66 0 2,-67 0-2,0 0 0</inkml:trace>
    </iact:actionData>
  </iact:action>
  <iact:action type="add" startTime="20794">
    <iact:property name="dataType"/>
    <iact:actionData xml:id="d7">
      <inkml:trace xmlns:inkml="http://www.w3.org/2003/InkML" xml:id="stk7" contextRef="#ctx0" brushRef="#br0">13910 14487 0,'22'0'33,"1"0"-27,-1 0 4,22 0-1,-22 0-2,0 44 2,0-44-3,1 23 1,-1-23 37,0 0-22,22 0-16,0 0 1,1 0 0,43 0 2,1 0 3,22-67-8,-1 23 8,-43 0-8,44-1 6,-45 45-4,-44-22 2,23 0 0,-1 0 9</inkml:trace>
    </iact:actionData>
  </iact:action>
</iact:actions>
</file>

<file path=ppt/ink/inkAction2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22057">
    <iact:property name="dataType"/>
    <iact:actionData xml:id="d0">
      <inkml:trace xmlns:inkml="http://www.w3.org/2003/InkML" xml:id="stk0" contextRef="#ctx0" brushRef="#br0">9281 9082 0,'22'0'72,"22"0"-72,-21 0 6,-1 0 1,0 0 1,0 0 51</inkml:trace>
    </iact:actionData>
  </iact:action>
  <iact:action type="add" startTime="22675">
    <iact:property name="dataType"/>
    <iact:actionData xml:id="d1">
      <inkml:trace xmlns:inkml="http://www.w3.org/2003/InkML" xml:id="stk1" contextRef="#ctx0" brushRef="#br0">9148 9104 0,'22'0'5,"23"-22"2,21 0 1,0 22 3,-21 0-4,21 0-1,1-22 2,-23 22 0,-22 0 0,0 0-1,0 0 5,1-22-6,-1 22 10</inkml:trace>
    </iact:actionData>
  </iact:action>
  <iact:action type="add" startTime="23113">
    <iact:property name="dataType"/>
    <iact:actionData xml:id="d2">
      <inkml:trace xmlns:inkml="http://www.w3.org/2003/InkML" xml:id="stk2" contextRef="#ctx0" brushRef="#br0">8993 9193 0,'0'0'4,"44"0"2,23 0 2,-23 0-2,0 0 1,23-22-1,21 22 2,-21-22 0,-23 22 4,23 0-8,-45 0 8,22-22-8,-22 22 22</inkml:trace>
    </iact:actionData>
  </iact:action>
  <iact:action type="add" startTime="23737">
    <iact:property name="dataType"/>
    <iact:actionData xml:id="d3">
      <inkml:trace xmlns:inkml="http://www.w3.org/2003/InkML" xml:id="stk3" contextRef="#ctx0" brushRef="#br0">10366 8949 0,'45'0'58,"21"0"-50,-44 0-1,23 0 2,-1 0-2,-22 0 0,22-22 0</inkml:trace>
    </iact:actionData>
  </iact:action>
  <iact:action type="add" startTime="24159">
    <iact:property name="dataType"/>
    <iact:actionData xml:id="d4">
      <inkml:trace xmlns:inkml="http://www.w3.org/2003/InkML" xml:id="stk4" contextRef="#ctx0" brushRef="#br0">10566 8994 0,'110'0'63,"90"0"-53,-23 0-2,0 0 0,-66 0 0,22 0 1,-67 22-2,-44-22 0</inkml:trace>
    </iact:actionData>
  </iact:action>
  <iact:action type="add" startTime="31008">
    <iact:property name="dataType"/>
    <iact:actionData xml:id="d5">
      <inkml:trace xmlns:inkml="http://www.w3.org/2003/InkML" xml:id="stk5" contextRef="#ctx0" brushRef="#br0">27820 8927 0,'22'0'66,"0"0"-61,45 22 6,-45 23-3,0-45-3,23 22 5,-45 0-2,22 0-3,0-22 51,0 0-47,44 0-2,1 0 1,44-66 0,-1-1 2,1 1-2,0-1 0,22 23 0,-23-22 0,-43-1 1,-23 45-2,23 22 2,-45-22 8</inkml:trace>
    </iact:actionData>
  </iact:action>
  <iact:action type="add" startTime="59351">
    <iact:property name="dataType"/>
    <iact:actionData xml:id="d6">
      <inkml:trace xmlns:inkml="http://www.w3.org/2003/InkML" xml:id="stk6" contextRef="#ctx0" brushRef="#br0">5427 16924 0,'22'0'35,"89"0"-25,88 0-7,45 0 7,-23 0-1,45 0 0,0 0-5,-22 0 7,-67 0-3,-44 0 0,22 0 1,-89 0-3,1 0 4,-45 0-3,0 0 3</inkml:trace>
    </iact:actionData>
  </iact:action>
  <iact:action type="add" startTime="59865">
    <iact:property name="dataType"/>
    <iact:actionData xml:id="d7">
      <inkml:trace xmlns:inkml="http://www.w3.org/2003/InkML" xml:id="stk7" contextRef="#ctx0" brushRef="#br0">5737 17278 0,'111'0'54,"110"0"-40,1 0-9,110 0 3,-22 0-3,-44 0 3,-22 0 0,-45 0-1,-110 0 1,-23 0 0,-44 0 0,0 0 0</inkml:trace>
    </iact:actionData>
  </iact:action>
  <iact:action type="add" startTime="60847">
    <iact:property name="dataType"/>
    <iact:actionData xml:id="d8">
      <inkml:trace xmlns:inkml="http://www.w3.org/2003/InkML" xml:id="stk8" contextRef="#ctx0" brushRef="#br0">5759 14111 0,'22'0'51,"0"0"-44,1 22 7,21 0-12,-22 0 3,22-22 6,-44 22-5,23 0 11,-1-22 61,0 0-64,44 0-12,-21-44 12,-23 22-12,66-45 12,1 45-7,-23-22-3,-21 22 5,-23 22-2,0-22 2</inkml:trace>
    </iact:actionData>
  </iact:action>
  <iact:action type="add" startTime="67360">
    <iact:property name="dataType"/>
    <iact:actionData xml:id="d9">
      <inkml:trace xmlns:inkml="http://www.w3.org/2003/InkML" xml:id="stk9" contextRef="#ctx0" brushRef="#br0">12028 17034 0,'88'0'46,"67"0"-38,22 0 0,45 0 0,22 0 0,-1 0 0,23 0 2,-67 0-3,-44 0 0,-66 0 2,-45 0-2,-22 0 2</inkml:trace>
    </iact:actionData>
  </iact:action>
  <iact:action type="add" startTime="67808">
    <iact:property name="dataType"/>
    <iact:actionData xml:id="d10">
      <inkml:trace xmlns:inkml="http://www.w3.org/2003/InkML" xml:id="stk10" contextRef="#ctx0" brushRef="#br0">12028 17433 0,'88'0'47,"67"0"-35,22 0-9,89 0 5,22 0 3,44 0-5,-44 0 0,-44 0 4,-67 0-3,-44 0 1,-22 0 0,-67 0 1</inkml:trace>
    </iact:actionData>
  </iact:action>
  <iact:action type="add" startTime="88401">
    <iact:property name="dataType"/>
    <iact:actionData xml:id="d11">
      <inkml:trace xmlns:inkml="http://www.w3.org/2003/InkML" xml:id="stk11" contextRef="#ctx0" brushRef="#br0">21973 13357 0,'44'0'46,"0"0"-35,23 0-3,21-22-4,90 0 7,-46 0-1,-21 0-7,-44 22 9,-23-22-3,22 22-2</inkml:trace>
    </iact:actionData>
  </iact:action>
  <iact:action type="add" startTime="88802">
    <iact:property name="dataType"/>
    <iact:actionData xml:id="d12">
      <inkml:trace xmlns:inkml="http://www.w3.org/2003/InkML" xml:id="stk12" contextRef="#ctx0" brushRef="#br0">22150 13601 0,'111'0'52,"44"0"-44,22-22 0,22 0 2,-66 0-4,-66 22 2,43-23 0</inkml:trace>
    </iact:actionData>
  </iact:action>
  <iact:action type="add" startTime="89601">
    <iact:property name="dataType"/>
    <iact:actionData xml:id="d13">
      <inkml:trace xmlns:inkml="http://www.w3.org/2003/InkML" xml:id="stk13" contextRef="#ctx0" brushRef="#br0">17742 16702 0,'22'0'33,"0"0"-24,1 0 4,21 22 5,-22-22-11,22 23 0,-22-1 3,1-22-2,-1 22 13,0-22-1,0 0-13,45 0 3,88-44-8,0-67 12,44 0-12,-44 22 12,0 1-7,-44 21 3,0 23-3,-45 0 3,-66 22-5,44 22 2</inkml:trace>
    </iact:actionData>
  </iact:action>
  <iact:action type="add" startTime="90361">
    <iact:property name="dataType"/>
    <iact:actionData xml:id="d14">
      <inkml:trace xmlns:inkml="http://www.w3.org/2003/InkML" xml:id="stk14" contextRef="#ctx0" brushRef="#br0">19337 17057 0,'44'0'29,"67"-23"-19,44 1-4,111 22 4,0 0-2,177 0 2,44 0-1,177 0-2,1 0-2,-67 0 6,-177 0-3,-89 0-3,-111 0 6,1-22-3,-133 0 1,-45 22-2</inkml:trace>
    </iact:actionData>
  </iact:action>
  <iact:action type="add" startTime="90922">
    <iact:property name="dataType"/>
    <iact:actionData xml:id="d15">
      <inkml:trace xmlns:inkml="http://www.w3.org/2003/InkML" xml:id="stk15" contextRef="#ctx0" brushRef="#br0">20068 17145 0,'0'-44'9,"88"-23"-5,67 23 4,67 0 0,44 22 8,44 0-14,111-23 4,0 45 3,177 0 6,-155 0-10,-23 0-2,-132 0 4,-44 0 6,-111 0-6,-22 0 1,-89 0-3</inkml:trace>
    </iact:actionData>
  </iact:action>
  <iact:action type="add" startTime="95585">
    <iact:property name="dataType"/>
    <iact:actionData xml:id="d16">
      <inkml:trace xmlns:inkml="http://www.w3.org/2003/InkML" xml:id="stk16" contextRef="#ctx0" brushRef="#br0">20046 14088 0,'0'0'3,"0"23"-1,0 21 6,0-22 1,0 0-2,0 0 1,0 0 0,0 23 3,44-23 3,-44 0 0,22 0-7,22 0 7,-21-22 2,-1 0 36,-22-66-20,0 44-22,0-23-4,-22 23 5,-1 0 14,1 22 2,0 0-5,0 0 8,0-22-14,0 22 16,22-22 1</inkml:trace>
    </iact:actionData>
  </iact:action>
  <iact:action type="add" startTime="96281">
    <iact:property name="dataType"/>
    <iact:actionData xml:id="d17">
      <inkml:trace xmlns:inkml="http://www.w3.org/2003/InkML" xml:id="stk17" contextRef="#ctx0" brushRef="#br0">20179 14177 0,'22'0'73,"22"0"-64,22 0-2,-43 22 1,43 0 0,-44 0 1,23 1-1,-23-1 0,0 0 5</inkml:trace>
    </iact:actionData>
  </iact:action>
  <iact:action type="add" startTime="96651">
    <iact:property name="dataType"/>
    <iact:actionData xml:id="d18">
      <inkml:trace xmlns:inkml="http://www.w3.org/2003/InkML" xml:id="stk18" contextRef="#ctx0" brushRef="#br0">20223 14000 0,'0'22'39,"0"0"-34,0 22 5,0-21-1,22-1-4,-22 44 6,0-44-3,0 23 1,0-23-5,0 22 7,0-22-3,0 0 0,0 1-3,0-1 19</inkml:trace>
    </iact:actionData>
  </iact:action>
  <iact:action type="add" startTime="97185">
    <iact:property name="dataType"/>
    <iact:actionData xml:id="d19">
      <inkml:trace xmlns:inkml="http://www.w3.org/2003/InkML" xml:id="stk19" contextRef="#ctx0" brushRef="#br0">20555 14088 0,'0'-22'19,"0"44"-3,0 23-13,0-1 11,0-22-9,0 0 3,0 23 0,0-23 8,22-22 80,0 0-16,1 0-72,21 22-2,-22 0 13,-22 0-13,22-22 35</inkml:trace>
    </iact:actionData>
  </iact:action>
  <iact:action type="add" startTime="98841">
    <iact:property name="dataType"/>
    <iact:actionData xml:id="d20">
      <inkml:trace xmlns:inkml="http://www.w3.org/2003/InkML" xml:id="stk20" contextRef="#ctx0" brushRef="#br0">18761 13357 0,'0'45'48,"44"21"-39,-44 23-3,22-23 5,-22-21-7,0-1 5,0-22-2</inkml:trace>
    </iact:actionData>
  </iact:action>
  <iact:action type="add" startTime="99167">
    <iact:property name="dataType"/>
    <iact:actionData xml:id="d21">
      <inkml:trace xmlns:inkml="http://www.w3.org/2003/InkML" xml:id="stk21" contextRef="#ctx0" brushRef="#br0">18872 13335 0,'22'0'25,"-22"22"-17,22 23-1,0 21 3,0-22-1,-22 23-3,22-1 3,-22-21-2,45 43 2,-45-66 5,0 1-7,22 21 2,-22-22 14,22 0-12,-44-22 62,22-88-65,0-1 0,0 0 0,0 45-1,0-22 2,0 43 15,22 23 34,0 0-55,23 23 7,-23-1-3,22 22 1,-22 0-1,0 1 1,0-1-1,23 0 1,-45-22 18,22 1-10</inkml:trace>
    </iact:actionData>
  </iact:action>
  <iact:action type="add" startTime="99793">
    <iact:property name="dataType"/>
    <iact:actionData xml:id="d22">
      <inkml:trace xmlns:inkml="http://www.w3.org/2003/InkML" xml:id="stk22" contextRef="#ctx0" brushRef="#br0">19425 13601 0,'23'0'16,"-1"0"1,0 22-11,0 23 11,-22-1-9,0 22-1,0 1 0,0-1 0,0 1 2,0-1-1,0-44 9,-22-22 22</inkml:trace>
    </iact:actionData>
  </iact:action>
  <iact:action type="add" startTime="100081">
    <iact:property name="dataType"/>
    <iact:actionData xml:id="d23">
      <inkml:trace xmlns:inkml="http://www.w3.org/2003/InkML" xml:id="stk23" contextRef="#ctx0" brushRef="#br0">19337 13114 0</inkml:trace>
    </iact:actionData>
  </iact:action>
  <iact:action type="add" startTime="100680">
    <iact:property name="dataType"/>
    <iact:actionData xml:id="d24">
      <inkml:trace xmlns:inkml="http://www.w3.org/2003/InkML" xml:id="stk24" contextRef="#ctx0" brushRef="#br0">19669 13512 0,'22'0'8,"-22"23"18,0 43-20,0 1 3,0-23 0,0-22-1,0 0-1,0 0-1,67-110 77,-1 21-75,-44 23 1,0 44 6,-22-22 14,23 22-5,21 22-16,-22 0 8,0 0 2,0 0-10,1-22 33</inkml:trace>
    </iact:actionData>
  </iact:action>
  <iact:action type="add" startTime="101456">
    <iact:property name="dataType"/>
    <iact:actionData xml:id="d25">
      <inkml:trace xmlns:inkml="http://www.w3.org/2003/InkML" xml:id="stk25" contextRef="#ctx0" brushRef="#br0">18783 13579 0,'0'-22'19,"22"22"0,23-45-5,43 23-12,-21 0 6,-1-22 0,-44 44 0,23-22 1,-45 0-2,22 22 2</inkml:trace>
    </iact:actionData>
  </iact:action>
  <iact:action type="add" startTime="104050">
    <iact:property name="dataType"/>
    <iact:actionData xml:id="d26">
      <inkml:trace xmlns:inkml="http://www.w3.org/2003/InkML" xml:id="stk26" contextRef="#ctx0" brushRef="#br0">20001 10921 0,'-22'22'32,"22"22"-27,-22 1 7,22-23-1,0 22-6,0-22 0,0 0 2,0 23 10,22-45 30,23 0-32,-1-23-7,0-21 0,-22 0 0,23 22 0,-45 0 0,44-1 1,-22 23 98,0 0-90,0 0-10,-22 23 1,0-1 10,0 0-6</inkml:trace>
    </iact:actionData>
  </iact:action>
  <iact:action type="add" startTime="104697">
    <iact:property name="dataType"/>
    <iact:actionData xml:id="d27">
      <inkml:trace xmlns:inkml="http://www.w3.org/2003/InkML" xml:id="stk27" contextRef="#ctx0" brushRef="#br0">20378 10810 0,'22'-22'15,"0"22"16,0 0-14,23 0-3,-1-22-5,-22 0 6,0 44 60,-22 44-67,0 23 0,0-1 0,-22 1-2,0 0 2,22-45 0,0-22 0,-22 0 0,88-66 115,-21 22-118,-23 0 5,0 22-3,0-23 2</inkml:trace>
    </iact:actionData>
  </iact:action>
  <iact:action type="add" startTime="105392">
    <iact:property name="dataType"/>
    <iact:actionData xml:id="d28">
      <inkml:trace xmlns:inkml="http://www.w3.org/2003/InkML" xml:id="stk28" contextRef="#ctx0" brushRef="#br0">20821 10832 0,'0'22'21,"-22"23"-18,-23 43 9,45-43-6,0-1 5,0-22-6,0 0 3,0 0 0,0 0 0,0 1 46,67-46-28,-45 1-19,22-44-1,-22 22 3,1 21-3,-1-21 4,-22 22-3,22 22 69,0 0-38,-22 22-21,22 0 0,0 0-1,-22 1-4</inkml:trace>
    </iact:actionData>
  </iact:action>
  <iact:action type="add" startTime="112576">
    <iact:property name="dataType"/>
    <iact:actionData xml:id="d29">
      <inkml:trace xmlns:inkml="http://www.w3.org/2003/InkML" xml:id="stk29" contextRef="#ctx0" brushRef="#br0">27421 17167 0,'0'-22'18,"89"-22"-4,66 22-3,89-23-7,88 23 9,111 0-11,155 22 6,-155 0 2,-155 0-4,-89 0 3,-110 0 0,-67 0-2</inkml:trace>
    </iact:actionData>
  </iact:action>
  <iact:action type="add" startTime="112928">
    <iact:property name="dataType"/>
    <iact:actionData xml:id="d30">
      <inkml:trace xmlns:inkml="http://www.w3.org/2003/InkML" xml:id="stk30" contextRef="#ctx0" brushRef="#br0">27975 17566 0,'22'0'66,"111"0"-56,89 0-5,110-44 2,-66 22-1,-23-23 8,-88 23-11,-44-22 9</inkml:trace>
    </iact:actionData>
  </iact:action>
  <iact:action type="add" startTime="117072">
    <iact:property name="dataType"/>
    <iact:actionData xml:id="d31">
      <inkml:trace xmlns:inkml="http://www.w3.org/2003/InkML" xml:id="stk31" contextRef="#ctx0" brushRef="#br0">27643 11098 0,'-22'22'10,"0"22"-3,0-21 10,22-1-11,-23 22 5,1-22 5,22 0-11,-22-22 3,22 45 0,0-1-2,-22-22 2,0 22 0,22 1 0,0-23 0,0 22 0,0 0 4,0-21-6,0 43 2,0-22 1,0 1-3,22-1 2,0-22 0,0 45 2,0-45-5,-22 0 3,23 0 3,-1 0-2,0 0-2,22 0 18,0 1-2,-21-23 1,-1 0-16,0 0 6,0 0-4,0 0-2,22 0 0,-21-23 0,21-21-2,0 0 2,-22 0-1,23 21 4,-1-21-5,-22 0 5,-22 22-6,44-23 7,-21 23 9,-23 0-15,0 0 4,22 0-2,-22-23-1,0 1 0,0 0 1,0-23 0,0 1 0,0-1 1,-45 1 2,23 22-3,-22-1-3,0 23 8,22-22-11,-23 22 12,23-22-11,-22 21 5,22 23 0,22-22-1,-45 22 4,1 0 44,0 0-47,-23 0-1,1 0 0,22 0 4,-45 22-5,22 1 3,1-1 1,0 0-5,-1 0 3</inkml:trace>
    </iact:actionData>
  </iact:action>
  <iact:action type="add" startTime="119151">
    <iact:property name="dataType"/>
    <iact:actionData xml:id="d32">
      <inkml:trace xmlns:inkml="http://www.w3.org/2003/InkML" xml:id="stk32" contextRef="#ctx0" brushRef="#br0">27820 11585 0,'0'0'1,"0"-22"5,0 0 3,0-22-1,0-1 0,0 1 0,0 22-1,22 0 2,0-23-3,1 23 5,21 0-5,22 0 3,-21 0 3,43-22-4,1 44-1,-45-23 3,0 23-5,-21 0 6,21-22-5,-22 22 10,22 0-8,-22 0 16</inkml:trace>
    </iact:actionData>
  </iact:action>
  <iact:action type="add" startTime="119703">
    <iact:property name="dataType"/>
    <iact:actionData xml:id="d33">
      <inkml:trace xmlns:inkml="http://www.w3.org/2003/InkML" xml:id="stk33" contextRef="#ctx0" brushRef="#br0">28396 10921 0,'0'-22'27,"22"22"-20,22 22 1,1-22-2,-1 22 3,-22 0-2,23-22 2,-1 44-2,-22-21 2,0-23 14,-22 22 76,0 22-92,0-22 1,0 22-2,0-21 2,-22 43 2,22-44 5,-22 0-5</inkml:trace>
    </iact:actionData>
  </iact:action>
  <iact:action type="add" startTime="120359">
    <iact:property name="dataType"/>
    <iact:actionData xml:id="d34">
      <inkml:trace xmlns:inkml="http://www.w3.org/2003/InkML" xml:id="stk34" contextRef="#ctx0" brushRef="#br0">28972 10810 0,'0'22'31,"0"45"-22,-22-1-1,22 1 3,-22-1-2,-1-44-2,23 0-3,0 0 7,0 1 110,89-23-115,44-23 4,-22 1-4,-45 0 6,23 0-8,-67 0 12</inkml:trace>
    </iact:actionData>
  </iact:action>
  <iact:action type="add" startTime="120961">
    <iact:property name="dataType"/>
    <iact:actionData xml:id="d35">
      <inkml:trace xmlns:inkml="http://www.w3.org/2003/InkML" xml:id="stk35" contextRef="#ctx0" brushRef="#br0">29371 10943 0,'-45'22'32,"45"67"-25,0-1 0,0 45 1,0-44-1,0-23 4,0 1-1,0-23-4,0-22 5,0 0-7</inkml:trace>
    </iact:actionData>
  </iact:action>
</iact:actions>
</file>

<file path=ppt/ink/inkAction2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16203">
    <iact:property name="dataType"/>
    <iact:actionData xml:id="d0">
      <inkml:trace xmlns:inkml="http://www.w3.org/2003/InkML" xml:id="stk0" contextRef="#ctx0" brushRef="#br0">14331 9946 0,'44'0'69,"134"0"-51,-90 0-14,67 0 8,-22 0-3,66 0-2,-21 0 2,-45 0-1,22 0 0,0 0 1,-45 0-3,-43 0 5,-1 0-9,-44 0 7,1 0-1,-1 0 2</inkml:trace>
    </iact:actionData>
  </iact:action>
  <iact:action type="add" startTime="16802">
    <iact:property name="dataType"/>
    <iact:actionData xml:id="d1">
      <inkml:trace xmlns:inkml="http://www.w3.org/2003/InkML" xml:id="stk1" contextRef="#ctx0" brushRef="#br0">16103 10101 0,'0'0'6,"222"-22"-4,65 0 5,90-67 0,-23 45 1,-43 44 1,21-44-1,-89-1-1,23 45 2,-89 0-2,-88 0 0,-45 0 2,-22 0-2</inkml:trace>
    </iact:actionData>
  </iact:action>
  <iact:action type="add" startTime="17313">
    <iact:property name="dataType"/>
    <iact:actionData xml:id="d2">
      <inkml:trace xmlns:inkml="http://www.w3.org/2003/InkML" xml:id="stk2" contextRef="#ctx0" brushRef="#br0">17343 10234 0,'67'0'63,"154"0"-49,45-44-8,89 22-2,-23-1 8,66 23-5,90 0-3,-112 0 8,-66 0-8,-132 0 8,-45 0-4,-111 0 0</inkml:trace>
    </iact:actionData>
  </iact:action>
  <iact:action type="add" startTime="44399">
    <iact:property name="dataType"/>
    <iact:actionData xml:id="d3">
      <inkml:trace xmlns:inkml="http://www.w3.org/2003/InkML" xml:id="stk3" contextRef="#ctx0" brushRef="#br0">4895 17876 0,'45'0'83,"21"0"-76,23 0-1,88 0 4,67 0-3,-45 0 0,45 0 7,-45 0-10,45 0 3,-23 0 2,45 0-1,-45 0 0,-43 0 0,-23 0 0,-67 0 0,-21 0 0,-23 22-1,0-22 3,-22 0-3,1 23 1</inkml:trace>
    </iact:actionData>
  </iact:action>
  <iact:action type="add" startTime="45065">
    <iact:property name="dataType"/>
    <iact:actionData xml:id="d4">
      <inkml:trace xmlns:inkml="http://www.w3.org/2003/InkML" xml:id="stk4" contextRef="#ctx0" brushRef="#br0">5781 17987 0,'22'0'20,"67"0"-17,22 0 10,110 0-10,1 0 11,88 0-9,0 0 3,-22 0-2,-22 0-1,-23 0 4,-43 0-1,-45 0 0,-67 0 1,-43 0-2,-1 0 1</inkml:trace>
    </iact:actionData>
  </iact:action>
  <iact:action type="add" startTime="51039">
    <iact:property name="dataType"/>
    <iact:actionData xml:id="d5">
      <inkml:trace xmlns:inkml="http://www.w3.org/2003/InkML" xml:id="stk5" contextRef="#ctx0" brushRef="#br0">12094 17987 0,'44'0'51,"1"0"-44,-1 0 3,22 0-3,1 0-1,-1 0 1,23 0 6,-23 0-7,23-22-1,-1 22 3,23 0 6,22 0-10,44 0 3,0 0 1,1 0 2,65 0-4,-21 0 1,21 0 2,-21 0-2,-1 0 1,-21 0 4,-23 0-8,-44 0 8,-44 0-5,-23 0 3,-44 0-3,0 0 1,0 0 8</inkml:trace>
    </iact:actionData>
  </iact:action>
  <iact:action type="add" startTime="51641">
    <iact:property name="dataType"/>
    <iact:actionData xml:id="d6">
      <inkml:trace xmlns:inkml="http://www.w3.org/2003/InkML" xml:id="stk6" contextRef="#ctx0" brushRef="#br0">12648 18209 0,'44'0'31,"89"0"-20,44 0-3,45 0 0,88 0-3,88 0 6,23 0-1,0 0-5,66 0 6,-110 0-8,-67 0 10,-44 0-7,-67 0 5,-110 0-6,-45 0 3</inkml:trace>
    </iact:actionData>
  </iact:action>
  <iact:action type="add" startTime="68089">
    <iact:property name="dataType"/>
    <iact:actionData xml:id="d7">
      <inkml:trace xmlns:inkml="http://www.w3.org/2003/InkML" xml:id="stk7" contextRef="#ctx0" brushRef="#br0">20467 18607 0,'22'-22'50,"66"22"-45,45-22 8,0 22-8,22 0 6,0 0-5,22 0 2,-22 0-1,-88 0 2,21-22-5,-65 22 5,-1 0-2,0 0 1</inkml:trace>
    </iact:actionData>
  </iact:action>
  <iact:action type="add" startTime="68615">
    <iact:property name="dataType"/>
    <iact:actionData xml:id="d8">
      <inkml:trace xmlns:inkml="http://www.w3.org/2003/InkML" xml:id="stk8" contextRef="#ctx0" brushRef="#br0">20777 18607 0,'0'22'42,"-23"1"-34,1-1-2,0 0 3,0 0-1</inkml:trace>
    </iact:actionData>
  </iact:action>
  <iact:action type="add" startTime="68794">
    <iact:property name="dataType"/>
    <iact:actionData xml:id="d9">
      <inkml:trace xmlns:inkml="http://www.w3.org/2003/InkML" xml:id="stk9" contextRef="#ctx0" brushRef="#br0">20666 18718 0,'88'0'30,"67"0"-18,23-22-6,43-22 3,23 21-1,-67 23-1,-44-22 1,0 0-2,0 0 2,-111 22 0,22-22 0,-22 22-1</inkml:trace>
    </iact:actionData>
  </iact:action>
  <iact:action type="add" startTime="91073">
    <iact:property name="dataType"/>
    <iact:actionData xml:id="d10">
      <inkml:trace xmlns:inkml="http://www.w3.org/2003/InkML" xml:id="stk10" contextRef="#ctx0" brushRef="#br0">27156 18275 0,'22'0'9,"22"0"-2,45-22-1,110 0 3,-66 0-2,111 22 1,-1 0 1,23 0-2,-44 0 0,21 0 2,-66 0-1,-22 0 0,-110 0 0,-23 0-1</inkml:trace>
    </iact:actionData>
  </iact:action>
  <iact:action type="add" startTime="91416">
    <iact:property name="dataType"/>
    <iact:actionData xml:id="d11">
      <inkml:trace xmlns:inkml="http://www.w3.org/2003/InkML" xml:id="stk11" contextRef="#ctx0" brushRef="#br0">27931 18541 0,'66'0'71,"89"-45"-59,-22 1-4,22 22 1,-22-22-1,-66-1-5</inkml:trace>
    </iact:actionData>
  </iact:action>
  <iact:action type="add" startTime="92495">
    <iact:property name="dataType"/>
    <iact:actionData xml:id="d12">
      <inkml:trace xmlns:inkml="http://www.w3.org/2003/InkML" xml:id="stk12" contextRef="#ctx0" brushRef="#br0">27643 15971 0,'0'-22'52,"0"44"-44,22-22 2,0 22-7,23 23 10,-1-1 0,-22-22 8,0-22 87,22 0-99,23 0-7,-1 0 7,-43 0-1,43-44-1,23 22 3,-45 0-2,0-23-1,0 45 1,1-44 1,-1 0 8,-22 21 8,0 1-1</inkml:trace>
    </iact:actionData>
  </iact:action>
  <iact:action type="add" startTime="101962">
    <iact:property name="dataType"/>
    <iact:actionData xml:id="d13">
      <inkml:trace xmlns:inkml="http://www.w3.org/2003/InkML" xml:id="stk13" contextRef="#ctx0" brushRef="#br0">28972 17965 0,'22'0'25,"0"0"-19,-22 22 4,22-22-5,1 0 6,-23 22-6,44-22 6,-22 0-5,0 0 0,0 22 3,0-22 25,1 22-29,-1-22 69,0 0 90,0 0-160,0-22 6,0-22-5,23 0 3,-23 22 1,22-23 0,-22 1-3,23 0 2,-23 21 7,0 1-6,0 0 0,0 0-1,0 0 7,0 0-8,1 0 43</inkml:trace>
    </iact:actionData>
  </iact:action>
  <iact:action type="add" startTime="106111">
    <iact:property name="dataType"/>
    <iact:actionData xml:id="d14">
      <inkml:trace xmlns:inkml="http://www.w3.org/2003/InkML" xml:id="stk14" contextRef="#ctx0" brushRef="#br0">29659 14731 0,'22'0'132,"0"0"-119,22 0-4,-44 22-2,22 0 2,0 45-3,-22-45 3,0 0-1,0 22-1,0-22 1,0 0 16,45-22 132,-23-44-152,0 44 7,-22-44-5,44 22 2</inkml:trace>
    </iact:actionData>
  </iact:action>
  <iact:action type="add" startTime="107009">
    <iact:property name="dataType"/>
    <iact:actionData xml:id="d15">
      <inkml:trace xmlns:inkml="http://www.w3.org/2003/InkML" xml:id="stk15" contextRef="#ctx0" brushRef="#br0">29725 12848 0</inkml:trace>
    </iact:actionData>
  </iact:action>
  <iact:action type="add" startTime="107919">
    <iact:property name="dataType"/>
    <iact:actionData xml:id="d16">
      <inkml:trace xmlns:inkml="http://www.w3.org/2003/InkML" xml:id="stk16" contextRef="#ctx0" brushRef="#br0">29171 12073 0,'0'-23'42,"0"68"4,0-1-38,0 23 4,0-23-5,-44 67-1</inkml:trace>
    </iact:actionData>
  </iact:action>
  <iact:action type="add" startTime="108641">
    <iact:property name="dataType"/>
    <iact:actionData xml:id="d17">
      <inkml:trace xmlns:inkml="http://www.w3.org/2003/InkML" xml:id="stk17" contextRef="#ctx0" brushRef="#br0">29459 14266 0,'45'0'18,"-23"0"-11,22 0-1,0 0 4,1 0-2,-1 0 0,-22 0 1,0 0-1</inkml:trace>
    </iact:actionData>
  </iact:action>
  <iact:action type="add" startTime="111079">
    <iact:property name="dataType"/>
    <iact:actionData xml:id="d18">
      <inkml:trace xmlns:inkml="http://www.w3.org/2003/InkML" xml:id="stk18" contextRef="#ctx0" brushRef="#br0">27643 15705 0,'0'-22'9,"66"44"2,-21 1-6,-1-23 7,-22 22-5,22 22-3,-21-44 4,-1 22 6,0-22-1,0-22 81,0-22-86,45-1-1,-23-43 3,0 66-4,23-23 2,-45 23 0,0 0 3,0 22-6,22-22 11</inkml:trace>
    </iact:actionData>
  </iact:action>
</iact:actions>
</file>

<file path=ppt/ink/inkAction2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7776">
    <iact:property name="dataType"/>
    <iact:actionData xml:id="d0">
      <inkml:trace xmlns:inkml="http://www.w3.org/2003/InkML" xml:id="stk0" contextRef="#ctx0" brushRef="#br0">7310 6491 0,'22'0'41,"89"0"-21,-23 22-18,1-22 4,44 22 3,-23 0-2,45-22 3,23 22-4,-1-22 4,0 0 1,0 0-6,0 0 6,-22 22-8,23 0 5,43-22 4,-21 23 0,21-1-6,-44 0 6,0 0-6,1-22-1,-23 22 3,-67 0-1,67-22-1,-66 0 1,-1 0 3,-21 0-4,-23 0 4,1 0-3,-1 0 0,-22 0 2,22 0-3,1 0 2,-1 0 7,0 0-10,45 0 0,-1-22 6,1 22 0,0 0-6,66 0 6,-22 0-6,-23 0 3,1 0 0,22 0-4,-22 0 6,22 0-4,-45-22 2,67 22 0,-44-22 0,0 0 0,-1 0 0,1 22 0,-22 0 0,-1 0 0,1 0 2,22 0-3,-23 0 3,23 0-4,-44 0 4,-1 0-5,0 0 3,-21 0 1,-23 0-2,22 0 1,-22 0 1,23 0-2,-1 0 3,0 0-4,1 0 4,21 0-2,0 0 0,1 0 0,-1 0 0,1 0-2,21 0 2,-21-23 2,-1 23-4,1 0 2,-23 0 0,22-22 3,1 22-4,-1-22-2,1 22 5,-1-22-3,1 22 4,21 0-3,-21 0-2,-1 0 3,-22 0 2,1 0-8,21 0 6,-44 0 0,23 0-1,-1 0 0,0 0-2,1-22 4,-23 22-3,22-22 3,-22 22-4,0 0 2,0 0-1,23-22 1,-23 22 8,0 0-7</inkml:trace>
    </iact:actionData>
  </iact:action>
  <iact:action type="add" startTime="9421">
    <iact:property name="dataType"/>
    <iact:actionData xml:id="d1">
      <inkml:trace xmlns:inkml="http://www.w3.org/2003/InkML" xml:id="stk1" contextRef="#ctx0" brushRef="#br0">12692 6468 0,'44'0'48,"67"-22"-35,66 0-8,0 0 7,23 22-8,43 0 4,23 0 0,-22 0 0,0 0-2,-1 0 2,-43 0 0,-23 0 2,-22 0-4,0 0 2,-89 0 1,1 0-2,-23 0 2,-22 0-2,0 0 1,0 0 9,1 0-10,-1 0 9,0 0 0,0 0-7,0 0 0,0 0 8,0 0-4,1 0-5,-1 0 2,0 0-3,0 0 0,0 0 2,0 0-2,1 0 3,-1 0-1,22 0 7,-22 0 7</inkml:trace>
    </iact:actionData>
  </iact:action>
  <iact:action type="add" startTime="31022">
    <iact:property name="dataType"/>
    <iact:actionData xml:id="d2">
      <inkml:trace xmlns:inkml="http://www.w3.org/2003/InkML" xml:id="stk2" contextRef="#ctx0" brushRef="#br0">2127 10367 0,'22'0'50,"22"0"-43,67 0-1,88 0 2,89 0 0,133 0 4,66 0-2,222 0-4,66 0 4,23 22-4,88 89-2,-200-22 4,90-89 0,-245 0 3,23 0-3,-222 0 0,-44 0 0,-22 0 0,-133 0 0,0 0-2,-89 0 5,-22 0-6,0 0 13</inkml:trace>
    </iact:actionData>
  </iact:action>
  <iact:action type="add" startTime="31718">
    <iact:property name="dataType"/>
    <iact:actionData xml:id="d3">
      <inkml:trace xmlns:inkml="http://www.w3.org/2003/InkML" xml:id="stk3" contextRef="#ctx0" brushRef="#br0">5095 10411 0,'22'0'11,"199"0"0,156-66-5,199-1 4,265 67-4,1 0 1,111 0 1,-289 0 0,-110 0-3,-244 0 6,-66 0-4,-89 0 2,-89 0-2,-44 0 2</inkml:trace>
    </iact:actionData>
  </iact:action>
  <iact:action type="add" startTime="34607">
    <iact:property name="dataType"/>
    <iact:actionData xml:id="d4">
      <inkml:trace xmlns:inkml="http://www.w3.org/2003/InkML" xml:id="stk4" contextRef="#ctx0" brushRef="#br0">7177 11696 0,'0'-22'67,"66"0"-63,111 0 11,67-1-12,0 23 3,-45 0 4,-44 0-3,0 0 1,-44 0 0,-23 0 0,-43 0 0,-23 0-2</inkml:trace>
    </iact:actionData>
  </iact:action>
  <iact:action type="add" startTime="35021">
    <iact:property name="dataType"/>
    <iact:actionData xml:id="d5">
      <inkml:trace xmlns:inkml="http://www.w3.org/2003/InkML" xml:id="stk5" contextRef="#ctx0" brushRef="#br0">7288 12006 0,'22'0'69,"133"0"-62,111 0 2,132 0-5,23 0 7,-89 0-3,-44 0 0,-111 0-3</inkml:trace>
    </iact:actionData>
  </iact:action>
  <iact:action type="add" startTime="40439">
    <iact:property name="dataType"/>
    <iact:actionData xml:id="d6">
      <inkml:trace xmlns:inkml="http://www.w3.org/2003/InkML" xml:id="stk6" contextRef="#ctx0" brushRef="#br0">16369 12471 0,'22'0'72,"22"67"-66,67 21 7,-67-43-7,1-1 5,-1 0-9,0 1 9,-22-45-4,1 0 51,65 0-50,1-89-2,66-44 3,66-44-3,1 22 2,-23 44 0,-44 22-1,-22 23 1,-44 22 0,-1 22 0,-66-1 1,1 23 13</inkml:trace>
    </iact:actionData>
  </iact:action>
  <iact:action type="add" startTime="42127">
    <iact:property name="dataType"/>
    <iact:actionData xml:id="d7">
      <inkml:trace xmlns:inkml="http://www.w3.org/2003/InkML" xml:id="stk7" contextRef="#ctx0" brushRef="#br0">16081 15927 0,'0'-22'73,"44"22"-67,23 0 5,43-22-3,1 22 0,-22-23 1,-1 23-5,-21-22 5,-23 22 2,0-22-7,-21 22 8,-1 0-5,0 0 32,22 0-16,-22 0-7,0 0-9,23-22 2,-23 22 6</inkml:trace>
    </iact:actionData>
  </iact:action>
  <iact:action type="add" startTime="42778">
    <iact:property name="dataType"/>
    <iact:actionData xml:id="d8">
      <inkml:trace xmlns:inkml="http://www.w3.org/2003/InkML" xml:id="stk8" contextRef="#ctx0" brushRef="#br0">16347 16171 0,'22'0'69,"111"0"-63,-23-45 6,46 23-8,-1 0 9,-23 0-10,-43 0 5,-22 22 0,-23-22 0,0 22 0</inkml:trace>
    </iact:actionData>
  </iact:action>
  <iact:action type="add" startTime="49648">
    <iact:property name="dataType"/>
    <iact:actionData xml:id="d9">
      <inkml:trace xmlns:inkml="http://www.w3.org/2003/InkML" xml:id="stk9" contextRef="#ctx0" brushRef="#br0">22150 13047 0,'0'0'4,"22"0"33,0 0-30,0 0-1,0 0 2,1 0-1,-1 0 1,22 22 0,-22 1 1,23-1 0,-23 0-2,0-22 0,0 22 2,22-22 46,23 0-46,66-89 0,22-21 0,-22 21-4,-1 0 7,1 23-5,-22 22 3,-44 22-4,-45 22 4,22-23-5,-44 1 1</inkml:trace>
    </iact:actionData>
  </iact:action>
  <iact:action type="add" startTime="50578">
    <iact:property name="dataType"/>
    <iact:actionData xml:id="d10">
      <inkml:trace xmlns:inkml="http://www.w3.org/2003/InkML" xml:id="stk10" contextRef="#ctx0" brushRef="#br0">22106 11962 0,'0'0'4,"22"0"8,22 22-8,0 22 16,45-22-13,-67 1 1,0-1 0,45 0 0,-45 0-4,22-22 7,0 22-1,23 0-5,21 1 7,1-23-8,22 0 5,22 0-3,66-67 2,-66 23 2,88-89 0,1 22-3,-45 0 1,22 23 0,-66-1-4,-88 67 5,-1 0-2,-22 0 2</inkml:trace>
    </iact:actionData>
  </iact:action>
  <iact:action type="add" startTime="51265">
    <iact:property name="dataType"/>
    <iact:actionData xml:id="d11">
      <inkml:trace xmlns:inkml="http://www.w3.org/2003/InkML" xml:id="stk11" contextRef="#ctx0" brushRef="#br0">22150 11696 0,'0'0'1,"66"0"7,23 0-5,66-44 12,0 22-11,89-1 10,-1-43-6,23 22-5,66-23 4,23-21 0,-89 21 1,-45 23-1,-44-45 1,-110 89-1,-1-22 2</inkml:trace>
    </iact:actionData>
  </iact:action>
  <iact:action type="add" startTime="52247">
    <iact:property name="dataType"/>
    <iact:actionData xml:id="d12">
      <inkml:trace xmlns:inkml="http://www.w3.org/2003/InkML" xml:id="stk12" contextRef="#ctx0" brushRef="#br0">21840 15949 0,'22'0'19,"44"-22"-14,23 0 1,0-23 2,88 1 0,44 22 1,23 0 3,-23 0-7,-43 22 4,-46 0-2,-65 0 1,-23 0-2</inkml:trace>
    </iact:actionData>
  </iact:action>
  <iact:action type="add" startTime="52695">
    <iact:property name="dataType"/>
    <iact:actionData xml:id="d13">
      <inkml:trace xmlns:inkml="http://www.w3.org/2003/InkML" xml:id="stk13" contextRef="#ctx0" brushRef="#br0">22017 16148 0,'22'0'18,"67"0"-10,21 0-1,134 0 2,0-44-1,-1 22 1,-43-22-2,-45 22-1,-22-1 1,-23 23 0,-65 0 1,-1 0 0</inkml:trace>
    </iact:actionData>
  </iact:action>
  <iact:action type="add" startTime="55671">
    <iact:property name="dataType"/>
    <iact:actionData xml:id="d14">
      <inkml:trace xmlns:inkml="http://www.w3.org/2003/InkML" xml:id="stk14" contextRef="#ctx0" brushRef="#br0">11540 16082 0,'22'0'58,"23"0"-44,-1 0-7,22 0 1,45 0 4,22-22-6,22 0-1,0 22 4,0-22-2,-22-23 1,0 1 0,-89 22 1,23 0-2,-45-1 3,22 23-4</inkml:trace>
    </iact:actionData>
  </iact:action>
  <iact:action type="add" startTime="63519">
    <iact:property name="dataType"/>
    <iact:actionData xml:id="d15">
      <inkml:trace xmlns:inkml="http://www.w3.org/2003/InkML" xml:id="stk15" contextRef="#ctx0" brushRef="#br0">12072 17765 0,'66'0'114,"89"-44"-107,0-22-2,45-1 8,-45 23-6,0 0 1,-89 22-1,-21-1-2,-1 23 5,0 0-1</inkml:trace>
    </iact:actionData>
  </iact:action>
  <iact:action type="add" startTime="64119">
    <iact:property name="dataType"/>
    <iact:actionData xml:id="d16">
      <inkml:trace xmlns:inkml="http://www.w3.org/2003/InkML" xml:id="stk16" contextRef="#ctx0" brushRef="#br0">11939 17721 0,'-22'-22'20,"44"0"-4,44 0-12,112-23 8,65-21-4,-21 22-3,-45 22 1,0-1 3,-22 1-3,-88 0 3,-1 0-2,-44 22 2</inkml:trace>
    </iact:actionData>
  </iact:action>
  <iact:action type="add" startTime="66559">
    <iact:property name="dataType"/>
    <iact:actionData xml:id="d17">
      <inkml:trace xmlns:inkml="http://www.w3.org/2003/InkML" xml:id="stk17" contextRef="#ctx0" brushRef="#br0">16325 17633 0,'0'22'7,"44"-22"0,0 0 3,45 0-1,21 0 0,23 0-2,0 0 2,44 0-4,23-22 3,-45-1 1,-89 1-1,1 22-2,-45-22 3,0 22 4,0 0-7</inkml:trace>
    </iact:actionData>
  </iact:action>
  <iact:action type="add" startTime="67125">
    <iact:property name="dataType"/>
    <iact:actionData xml:id="d18">
      <inkml:trace xmlns:inkml="http://www.w3.org/2003/InkML" xml:id="stk18" contextRef="#ctx0" brushRef="#br0">16657 17921 0,'22'0'60,"199"-45"-52,45 1 0,-22 22 1,-67 0-6,-66-1 8,22 1-2,-111 22-1,22-22 0</inkml:trace>
    </iact:actionData>
  </iact:action>
  <iact:action type="add" startTime="74581">
    <iact:property name="dataType"/>
    <iact:actionData xml:id="d19">
      <inkml:trace xmlns:inkml="http://www.w3.org/2003/InkML" xml:id="stk19" contextRef="#ctx0" brushRef="#br0">22172 17655 0,'22'0'43,"155"-67"-37,67 1 4,0 22 0,-1-23-6,-66 23 5,1-23-2,-45 67 1,-1-22 1,-65 22-2,-45 0 8</inkml:trace>
    </iact:actionData>
  </iact:action>
  <iact:action type="add" startTime="75079">
    <iact:property name="dataType"/>
    <iact:actionData xml:id="d20">
      <inkml:trace xmlns:inkml="http://www.w3.org/2003/InkML" xml:id="stk20" contextRef="#ctx0" brushRef="#br0">22748 17788 0,'44'0'71,"133"-89"-60,23 23-7,43-1 9,1 1-7,-67 21-1,0 23 5,-44 0-1,-88 0-1,-1 0-2,-22 22 2</inkml:trace>
    </iact:actionData>
  </iact:action>
</iact:actions>
</file>

<file path=ppt/ink/inkAction2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1:54:11.322"/>
    </inkml:context>
    <inkml:brush xml:id="br0">
      <inkml:brushProperty name="width" value="0.05292" units="cm"/>
      <inkml:brushProperty name="height" value="0.05292" units="cm"/>
      <inkml:brushProperty name="color" value="#FF0000"/>
    </inkml:brush>
  </inkml:definitions>
  <iact:action type="add" startTime="8709">
    <iact:property name="dataType"/>
    <iact:actionData xml:id="d0">
      <inkml:trace xmlns:inkml="http://www.w3.org/2003/InkML" xml:id="stk0" contextRef="#ctx0" brushRef="#br0">6800 12582 0,'45'0'30,"65"0"-20,67 0-3,23 0 0,132 0 1,-44 0 3,-22 0-5,0 0 5,-67 0-6,-22 0 7,-88 0-7,-45 0 7,0 0-8</inkml:trace>
    </iact:actionData>
  </iact:action>
  <iact:action type="add" startTime="9637">
    <iact:property name="dataType"/>
    <iact:actionData xml:id="d1">
      <inkml:trace xmlns:inkml="http://www.w3.org/2003/InkML" xml:id="stk1" contextRef="#ctx0" brushRef="#br0">7088 13069 0,'22'0'33,"67"0"-26,66-22 2,44 22 0,67-44-1,-22 44-2,-23 0 0,1 0 3,-89 0 2,-67 0-6,1 0 5,-23 0-3,0 0 3</inkml:trace>
    </iact:actionData>
  </iact:action>
  <iact:action type="add" startTime="18844">
    <iact:property name="dataType"/>
    <iact:actionData xml:id="d2">
      <inkml:trace xmlns:inkml="http://www.w3.org/2003/InkML" xml:id="stk2" contextRef="#ctx0" brushRef="#br0">5449 10566 0,'22'0'75,"0"-22"-70,1 22 6,21-22-2,-22 0-2,0 22-2,0 0 3,0 0-1,23 0 2,-23 0 8,0 0-8,0 0-3,22 22 3,-44 0-3,0 23 2,23-1 0,-23 22 1,0-21 0,0 21 0,0-22-2,0 1 2,0-1 6,-23-44-7,68 0 157,21-22-160,-21 0 1,-23 22 1,0-23 2,0 23 0,0 0-4</inkml:trace>
    </iact:actionData>
  </iact:action>
  <iact:action type="add" startTime="26245">
    <iact:property name="dataType"/>
    <iact:actionData xml:id="d3">
      <inkml:trace xmlns:inkml="http://www.w3.org/2003/InkML" xml:id="stk3" contextRef="#ctx0" brushRef="#br0">13733 10522 0,'22'0'74,"0"0"-69,45 22 6,-45-22-3,0 45 0,0-45 0,0 22 1,1 0-4,-1-22 10,-22 22 0,22-22 82,0 0-86,0 0-4,22-66 2,1-1-4,-1 45 6,22-45-6,23 1 7,-22 0-4,21 21-1,-44 23-3,-21 0 8,-1 0-2,-22 0-4,22 22 5</inkml:trace>
    </iact:actionData>
  </iact:action>
  <iact:action type="add" startTime="31067">
    <iact:property name="dataType"/>
    <iact:actionData xml:id="d4">
      <inkml:trace xmlns:inkml="http://www.w3.org/2003/InkML" xml:id="stk4" contextRef="#ctx0" brushRef="#br0">14774 8706 0,'22'0'140,"0"0"-135,67 0 6,0 0-3,43 0 1,-21 0-4,-22 0 6,44 0-7,-67 0 3,23 0 2,-23 0-2,23 22 1,-67-22 1,0 0-2,0 0 11,0 0 28</inkml:trace>
    </iact:actionData>
  </iact:action>
  <iact:action type="add" startTime="34004">
    <iact:property name="dataType"/>
    <iact:actionData xml:id="d5">
      <inkml:trace xmlns:inkml="http://www.w3.org/2003/InkML" xml:id="stk5" contextRef="#ctx0" brushRef="#br0">14464 10611 0,'22'0'33,"0"0"-27,0 0 10,1 0-8,-1 0 0,-22 22 0,0 0 0,0 0 0,22 0 3,-22 0-2,22 1 0,-22-1 6</inkml:trace>
    </iact:actionData>
  </iact:action>
  <iact:action type="add" startTime="34588">
    <iact:property name="dataType"/>
    <iact:actionData xml:id="d6">
      <inkml:trace xmlns:inkml="http://www.w3.org/2003/InkML" xml:id="stk6" contextRef="#ctx0" brushRef="#br0">16081 10544 0,'0'0'1,"0"-22"11,0 0-10,22 0 6,22 22 8,-22 0 16,1 0-25,-1 22 2,0 0-2,0 45 2,-22-23-2,0 22 2,22-21-2,-22-1 2,0 22-1,0-44 8,-22 1 0,111-46 112,44-43-121,-1 22 3,-43-1-4,-45 23 4,-21 0-3,-1 22 8</inkml:trace>
    </iact:actionData>
  </iact:action>
  <iact:action type="add" startTime="35819">
    <iact:property name="dataType"/>
    <iact:actionData xml:id="d7">
      <inkml:trace xmlns:inkml="http://www.w3.org/2003/InkML" xml:id="stk7" contextRef="#ctx0" brushRef="#br0">14065 8307 0,'0'0'1,"45"-22"5,-1 22 4,0-22 12,0 22-21,-21 0 23,-1 0 24,22 0-32,-22 44-1,-22 0-6,22 1-1,-22-23 0,0 0 0,0 22 0,0-22 8,45-22 120,110-44-128,44-22-1,23-23 2,-23 0-2,-66 23 2,0 44-1,-67-23 0,-22 23 0,1 22 0</inkml:trace>
    </iact:actionData>
  </iact:action>
  <iact:action type="add" startTime="43515">
    <iact:property name="dataType"/>
    <iact:actionData xml:id="d8">
      <inkml:trace xmlns:inkml="http://www.w3.org/2003/InkML" xml:id="stk8" contextRef="#ctx0" brushRef="#br0">20865 11253 0,'-22'0'8,"-22"0"1,-1 0-2,23 0 1,-22 0 0,0 0 2,22 22-4,-23-22 5,23 22-6,0 0 3,0 1 0,-22-1-1,21 0 17,1 0-7,0 0-9,0 0 16,22 1-16,0 21-1,-22-22 2,0 22 0,22-22-1,-23 67 20,1-45-25,22-21 8,0 21-7,0-22 5,0 22-1,0-22-1,0 23 2,0-1-2,0 0 2,22-22-1,1 23 0,-1-1 9,0 0-2,0-21-7,-22-1 0,22-22-1,-22 22 10,45-22-1,-23 22 8,0-22-8,0 0-9,0 0 18,0 0-9,23 0 0,-1 0-8,-44-22-1,44 0 2,0 0-1,1-23 0,-23 45-1,22-22 2,-22 0 8,0 0-2,1 22-8,-1 0 2,-22-22-1,22 22 0,0-23 9,0 23-11,0-22 2,-22 0 1,23 22-2,-1-22 2,0-22 7,-22 22-7,22-111 20,0 111-27,-22-1 6,22 1 0,-22 0 0,0 0 1,0-89 17,0 89-21,0-22 4,0-23-3,0 1 3,0 21-1,0-21 0,-22 22 0,22 22 0,-22-1 0,22 1 0,-22 0 9,22 0-2,-44 0 1,21 0-8,-43 0-1,-111-1 3,-67 1-3,-155 22 2</inkml:trace>
    </iact:actionData>
  </iact:action>
  <iact:action type="add" startTime="46852">
    <iact:property name="dataType"/>
    <iact:actionData xml:id="d9">
      <inkml:trace xmlns:inkml="http://www.w3.org/2003/InkML" xml:id="stk9" contextRef="#ctx0" brushRef="#br0">21818 12294 0,'22'0'7,"0"0"1,44 0 0,23 0 1,44 0-2,44 0 4,22 0-7,45 0 4,-45 0 1,45 22 5,-45 23-10,1-45 2,-67 0 2,0 0 0,-89 0 0,0 0 0,-22 0-1</inkml:trace>
    </iact:actionData>
  </iact:action>
  <iact:action type="add" startTime="47363">
    <iact:property name="dataType"/>
    <iact:actionData xml:id="d10">
      <inkml:trace xmlns:inkml="http://www.w3.org/2003/InkML" xml:id="stk10" contextRef="#ctx0" brushRef="#br0">22172 12649 0,'22'0'25,"45"0"-17,43 0-1,68 0 1,65 0 1,23 0-2,22 0 1,0 0 0,-44 0 0,-67 0 0,-111 0-1,-44 0 2,0 0-2</inkml:trace>
    </iact:actionData>
  </iact:action>
  <iact:action type="add" startTime="54476">
    <iact:property name="dataType"/>
    <iact:actionData xml:id="d11">
      <inkml:trace xmlns:inkml="http://www.w3.org/2003/InkML" xml:id="stk11" contextRef="#ctx0" brushRef="#br0">27820 12516 0,'44'0'8,"45"0"0,66-22 1,44-1-2,67-43 2,0 44-1,44 0-2,-44 22 2,0 0 2,-23 0-2,-21 0-2,-67 0 4,-66 0-2,-67 0-2,0 0 2</inkml:trace>
    </iact:actionData>
  </iact:action>
  <iact:action type="add" startTime="54883">
    <iact:property name="dataType"/>
    <iact:actionData xml:id="d12">
      <inkml:trace xmlns:inkml="http://www.w3.org/2003/InkML" xml:id="stk12" contextRef="#ctx0" brushRef="#br0">28485 12914 0,'44'0'64,"89"0"-54,44 0-1,67-66-1,21 44 0,-21 22-1,-22-22 0,-67 22 2,-45-23-2,-43 23 1,-23 0 0,-22 0 9</inkml:trace>
    </iact:actionData>
  </iact:action>
  <iact:action type="add" startTime="73877">
    <iact:property name="dataType"/>
    <iact:actionData xml:id="d13">
      <inkml:trace xmlns:inkml="http://www.w3.org/2003/InkML" xml:id="stk13" contextRef="#ctx0" brushRef="#br0">13556 14044 0,'22'0'55,"0"22"-47,22 23-1,1-1 1,-23-22 0,0 0 1,0-22-2,0 22 1,0-22 17,1 0 34,-1 0-54,44-66 4,-21 44 0,-1-23-2,0-21 0,23 22 1,-23-1 1,0 23-3,0 0 5,-44 0-6,23 0 3</inkml:trace>
    </iact:actionData>
  </iact:action>
  <iact:action type="add" startTime="78915">
    <iact:property name="dataType"/>
    <iact:actionData xml:id="d14">
      <inkml:trace xmlns:inkml="http://www.w3.org/2003/InkML" xml:id="stk14" contextRef="#ctx0" brushRef="#br0">15439 18319 0,'22'0'76,"111"0"-69,88 0 0,1 0 2,43 0-4,1 0 4,0 0 0,-89 0-2,-22 0 2,-66 0-1,-45 0 0,-22 0 0</inkml:trace>
    </iact:actionData>
  </iact:action>
  <iact:action type="add" startTime="79350">
    <iact:property name="dataType"/>
    <iact:actionData xml:id="d15">
      <inkml:trace xmlns:inkml="http://www.w3.org/2003/InkML" xml:id="stk15" contextRef="#ctx0" brushRef="#br0">15151 18607 0,'22'0'24,"66"0"-14,-21-22-7,66 0 9,110 0-4,67-23 1,45 45-4,66 0 2,-89 0 0,-22 0 2,-66 0-2,-134 0 1,-43 0 2,-23 0-4</inkml:trace>
    </iact:actionData>
  </iact:action>
  <iact:action type="add" startTime="95421">
    <iact:property name="dataType"/>
    <iact:actionData xml:id="d16">
      <inkml:trace xmlns:inkml="http://www.w3.org/2003/InkML" xml:id="stk16" contextRef="#ctx0" brushRef="#br0">20267 17500 0,'22'0'50,"0"0"-27,23 0-17,-23 22 20,0 0-10,0 0-8,0-22 49,1 0-49,21 0-1,22-44 2,23-45-2,-23 45 3,-21 0-7,-1-1 10,0 23-7,-22 0 7,0 22-2</inkml:trace>
    </iact:actionData>
  </iact:action>
</iact:actions>
</file>

<file path=ppt/ink/inkAction2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1T12:12:32.352"/>
    </inkml:context>
    <inkml:brush xml:id="br0">
      <inkml:brushProperty name="width" value="0.05292" units="cm"/>
      <inkml:brushProperty name="height" value="0.05292" units="cm"/>
      <inkml:brushProperty name="color" value="#FF0000"/>
    </inkml:brush>
  </inkml:definitions>
  <iact:action type="add" startTime="4809">
    <iact:property name="dataType"/>
    <iact:actionData xml:id="d0">
      <inkml:trace xmlns:inkml="http://www.w3.org/2003/InkML" xml:id="stk0" contextRef="#ctx0" brushRef="#br0">2326 7022 0,'111'0'39,"22"0"-28,66 0-3,-22 0 0,-22 0 0,-44 0-1,-45 0 2,-21 0-2,-1 0 1</inkml:trace>
    </iact:actionData>
  </iact:action>
  <iact:action type="add" startTime="16113">
    <iact:property name="dataType"/>
    <iact:actionData xml:id="d1">
      <inkml:trace xmlns:inkml="http://www.w3.org/2003/InkML" xml:id="stk1" contextRef="#ctx0" brushRef="#br0">4607 9414 0,'23'0'50,"43"0"-45,89 0 6,111 0-4,66 0-1,-22 0 3,-44 0-3,0 0 2,-67 0 1,-22 0-1,-44 0-1,-88 0 3</inkml:trace>
    </iact:actionData>
  </iact:action>
  <iact:action type="add" startTime="16513">
    <iact:property name="dataType"/>
    <iact:actionData xml:id="d2">
      <inkml:trace xmlns:inkml="http://www.w3.org/2003/InkML" xml:id="stk2" contextRef="#ctx0" brushRef="#br0">5936 9658 0,'-22'22'82,"67"-22"-75,220 0 0,68 0 0,-23 0 1,-45 0-1,-21 0 2,-67 0-2,-22 0 1,-66 0 0,-67 0 0</inkml:trace>
    </iact:actionData>
  </iact:action>
  <iact:action type="add" startTime="20369">
    <iact:property name="dataType"/>
    <iact:actionData xml:id="d3">
      <inkml:trace xmlns:inkml="http://www.w3.org/2003/InkML" xml:id="stk3" contextRef="#ctx0" brushRef="#br0">30190 14443 0,'22'-22'33,"45"22"-27,21 0 7,67-22-10,23-1 10,-23-21-12,0 22 13,-45 0-11,23 0 5,-66-1-1,-23 1 2,0 22-2,-21-22 19</inkml:trace>
    </iact:actionData>
  </iact:action>
  <iact:action type="add" startTime="20753">
    <iact:property name="dataType"/>
    <iact:actionData xml:id="d4">
      <inkml:trace xmlns:inkml="http://www.w3.org/2003/InkML" xml:id="stk4" contextRef="#ctx0" brushRef="#br0">30655 14709 0,'89'0'87,"110"-23"-76,23 1-6,-45 0 10,-66 0-13,-1-22 5,-21-1 0</inkml:trace>
    </iact:actionData>
  </iact:action>
  <iact:action type="add" startTime="22776">
    <iact:property name="dataType"/>
    <iact:actionData xml:id="d5">
      <inkml:trace xmlns:inkml="http://www.w3.org/2003/InkML" xml:id="stk5" contextRef="#ctx0" brushRef="#br0">30057 9437 0,'-22'0'176,"-22"22"-156,44 22-3,-22-22-11,22 0 1,-22 1 2,22 21-3,-23-44 0,23 22 1,0 0 2,0 0-1,0 0 2,-22 1-4,22-1 3,-22 0 8,22 0-10,0 0 9,-22 0 11,22 1-10,0-1-12,-22 0 11,22 0 8,-22 0 0,22 0-10,-23 0-6,23 1 9,0-1-9,0 0-1,-22 22 1,22-22 10,0 0-13,0 1 7,0-1-7,-22 0 4,22 0 11,0 0-18,0 0 6,0 1 1,0-1 0,-22 0 7,22 22-8,0-22 0,0 0 0,0 1 0,0-1-2,0 0 5,0 22-5,0-22 3,0 1-2,0-1 2,0 22-3,0-22 2,0 0 0,0 23 0,0-23 8,0 22-8,0-22 1,0 0-2,0 23 1,0-23 1,0 0 0,0 0-1,0 0-2,0 0 4,-22 23-2,22-23 8,0 0-8,0 22 7,0-22 2,0 1-9,0-1 0,0 22 1,0-22-2,0 22 13,0-21-7,0-1-7,0 22 16,0 0-6,22-21 1,-22 21-4,22-44-6,-22 22 1,22-22-3,-22 44 6,45-22 5,-45 1-8,0-1 0,22-22-3,-22 22 4,22 0-1,0 0 0,-22 0 7,22 1-7,-22-1 8,22 0-4,1 0 24,-23 0-9,22 0 30,0-22 23,0-22-44,0 22-25,-22-22-3,0 0 0,0 0 0,22 0-3,0-23 6,-22 23 5,0 0-8,23 0 9,-23 0-1,0-1-8,0 1 5,0 0 5,22 0-12,-22 0 17,22-22-16,-22 21 5,0 1 4,0 0-9,0 0 10,0 0-2,22 22-7,-22-22-2,0-1 2,0 1 0,0 0 0,22 0 0,0-22 3,-22 22-2,0-1-6,0-21 5,0 22 9,0 0 1,0 0-10,0 0-1,0-1 11,0 1-13,22 0 3,-22-22 0,0 22 2,0-23-1,0 23-4,0-22 6,0 22 4,0 0-9,0-1 11,0 1-10,0 0 11,0 0-7,0 0-6,0-22 6,0-1-6,0 23 6,0-22-8,0-1 12,0 23-12,23-22 5,-23 22-1,0 0 2,0-23-2,0 23 0,0 0 3,0 0-4,0 0 3,0 0-2,0-1 3,0-21 7,0 22-3,0 0-7,0 0 5,0 0 5,0-1-12,0 1 19,0 0-16,0 0 17,-23-22-2,1 44-17,22-22 17,0-1-14,-22 1 7,22 0-4,0 0 1,-22 22-1,22-22-4,0 0 4,-22-1-2,22 1 1,-22 22-6,22-22 6,0 0-5,0 0 10,-22 22-8,22-22 15,-23 0 10,23-1 7,-22 23-15,22-22 14,-22 22 6</inkml:trace>
    </iact:actionData>
  </iact:action>
</iact:actions>
</file>

<file path=ppt/ink/inkAction2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13:41.005"/>
    </inkml:context>
    <inkml:brush xml:id="br0">
      <inkml:brushProperty name="width" value="0.05292" units="cm"/>
      <inkml:brushProperty name="height" value="0.05292" units="cm"/>
      <inkml:brushProperty name="color" value="#FF0000"/>
    </inkml:brush>
  </inkml:definitions>
  <iact:action type="add" startTime="4047">
    <iact:property name="dataType"/>
    <iact:actionData xml:id="d0">
      <inkml:trace xmlns:inkml="http://www.w3.org/2003/InkML" xml:id="stk0" contextRef="#ctx0" brushRef="#br0">25494 3943 0,'23'-22'45,"109"-22"-36,1 22 1,0-1-4,22-21 1,-22 0 2,-22 44-2,22-45 1,-67 23 0,-21 22 1,-23-22-1,0 22 1</inkml:trace>
    </iact:actionData>
  </iact:action>
  <iact:action type="add" startTime="4480">
    <iact:property name="dataType"/>
    <iact:actionData xml:id="d1">
      <inkml:trace xmlns:inkml="http://www.w3.org/2003/InkML" xml:id="stk1" contextRef="#ctx0" brushRef="#br0">24852 4275 0,'89'0'15,"132"-22"-9,67 0 2,67 22-1,198 0 1,45 0 1,-110 0-1,-178 0 1,-89 0-1,-132 0 0,-23 0 1</inkml:trace>
    </iact:actionData>
  </iact:action>
  <iact:action type="add" startTime="17885">
    <iact:property name="dataType"/>
    <iact:actionData xml:id="d2">
      <inkml:trace xmlns:inkml="http://www.w3.org/2003/InkML" xml:id="stk2" contextRef="#ctx0" brushRef="#br0">30677 8307 0,'-44'0'117,"22"22"-114,0 0 5,0-22 0,0 0 0,-1 0 1,23 22-1,-22-22-1,0 23 10,0-23-1,22 22-9,-22 0 1,0 0 9,0 0-1,-1-22-9,23 22 1,-22 0 0,0 1 25,22-1-26,-22 0 0,22 0 10,0 22 0,-22 1-10,0-23 10,22 0-1,0 0-1,0 0 10,0 0-18,0 1 10,0-1-10,0 0 2,0 0-2,0 0 8,22 0-7,0 0 8,0 1 8,0-1 25,0-22-33,1 0 2,-1 0-2,0 0-10,0 0 10,22 0-8,-22 0 8,23 0-8,-23 0 1,0 0-1,0 0 16,0 0 1,23 0-2,-45-22-15,22 22 8,22 0 0,-44-23 2,22 23-13,-22-22 2,22 22 1,0-22 0,-22 0 0,23 0 8,-23 0-7,0-23-2,0 23 1,0 0 0,0 0 2,22-22-2,-22 22 9,0-1-3,0 1 1,0 0 51,0 0-33,0 0-2,0 0-23,-22-1 9,22 1 6,0 0-16,-23 0 18,1 0 15,22 0-23,0 0-10,-22 22 8,22-23 0,-22 23 10,22-22 7,-22 22-9,0-22 10,22 0-9,-22 22 9,-1-22 71,-21 0-97</inkml:trace>
    </iact:actionData>
  </iact:action>
  <iact:action type="add" startTime="20245">
    <iact:property name="dataType"/>
    <iact:actionData xml:id="d3">
      <inkml:trace xmlns:inkml="http://www.w3.org/2003/InkML" xml:id="stk3" contextRef="#ctx0" brushRef="#br0">30545 8684 0,'0'-23'79,"0"-21"-71,88 22 2,45-45-3,-22 23 2,0 0-2,21 0 2,1 21-1,-66 1-1,-1 0 1,-44 22 1,1-22-2,-1 22 1,0 0 25</inkml:trace>
    </iact:actionData>
  </iact:action>
  <iact:action type="add" startTime="21070">
    <iact:property name="dataType"/>
    <iact:actionData xml:id="d4">
      <inkml:trace xmlns:inkml="http://www.w3.org/2003/InkML" xml:id="stk4" contextRef="#ctx0" brushRef="#br0">31298 8085 0,'22'45'43,"0"-23"-38,44-22 2,23 66 1,-67-44 1,0 1-2,0-23 1,1 22 0,-1-22 8,-22 22 95,0 0-103,0 22 0,-22 1 2,22-1-3,-45-22 1,45 0 0,-22 0 18</inkml:trace>
    </iact:actionData>
  </iact:action>
  <iact:action type="add" startTime="21809">
    <iact:property name="dataType"/>
    <iact:actionData xml:id="d5">
      <inkml:trace xmlns:inkml="http://www.w3.org/2003/InkML" xml:id="stk5" contextRef="#ctx0" brushRef="#br0">32051 8108 0,'-22'0'4,"-1"0"21,1 0-15,0 0-4,-22 22 1,22 0 9,0 22 1,-1-22-10,23 0 17,0 1-16,23-1 8,-1 0 1,0-22 6,22 22-15,-44 0 0,22-22 0,23 0 0,-45 22 0,22-22 0,0 23 0,0-23 25,-22 22 15,0 0-17,0 0-22,0 0-2,0 0 1,-22 0 0,-22-22 0,-1 0 1,23 0-2,0 0 1,0 0 81</inkml:trace>
    </iact:actionData>
  </iact:action>
  <iact:action type="add" startTime="22598">
    <iact:property name="dataType"/>
    <iact:actionData xml:id="d6">
      <inkml:trace xmlns:inkml="http://www.w3.org/2003/InkML" xml:id="stk6" contextRef="#ctx0" brushRef="#br0">32161 8418 0,'23'22'59,"-23"89"-54,0-23 1,0 23 2,22 22 0,-22-67 1,0 1-1,22-23 0,22 23 0,-44-45 0,22-22 1,-44 0 87,0-45-89</inkml:trace>
    </iact:actionData>
  </iact:action>
  <iact:action type="add" startTime="23166">
    <iact:property name="dataType"/>
    <iact:actionData xml:id="d7">
      <inkml:trace xmlns:inkml="http://www.w3.org/2003/InkML" xml:id="stk7" contextRef="#ctx0" brushRef="#br0">32139 8396 0,'22'-23'15,"1"23"2,-1 0-8,0 0 6,0 0-8,0 0 1,23 0 8,-23 0 0,0 23 24,-22 21-24,0 0-8,0-22 0,0 0 0,0 1 0,0-1 16,0 0 33,-22-22-34,0 0-7,-1 0-7,1 0-1,0 0 0,0 0 9</inkml:trace>
    </iact:actionData>
  </iact:action>
  <iact:action type="add" startTime="23952">
    <iact:property name="dataType"/>
    <iact:actionData xml:id="d8">
      <inkml:trace xmlns:inkml="http://www.w3.org/2003/InkML" xml:id="stk8" contextRef="#ctx0" brushRef="#br0">32383 7665 0,'22'0'136,"0"0"-130,0 0 2,1 22 0,-23 22 0,0 0 0,0 1-1,0-1 1,0-22 0,0 45 1,-23-45-2,1 0 2,0-22 7,22-22 104,22-23-112,0 45 0,23-22-1,-1 22 2,0 0-2,-22 0 8,1 0 34,-1 22-34,-22 1-6,0 21-1,0-22 1,0 44-2,0-21 3,0-23-4,0 22 2,-22-22-1,-1-22 2,-21 22-1,22-22 8,0 0-8,0 0 0,0 0 8,22 23-9,-23-23 2,1 0 14,0 0 12,0 0-13</inkml:trace>
    </iact:actionData>
  </iact:action>
  <iact:action type="add" startTime="46302">
    <iact:property name="dataType"/>
    <iact:actionData xml:id="d9">
      <inkml:trace xmlns:inkml="http://www.w3.org/2003/InkML" xml:id="stk9" contextRef="#ctx0" brushRef="#br0">15904 13424 0,'44'0'95,"111"0"-86,-22 0-1,133 0-1,44 0 1,-44 0 1,-1 0-2,-65 0 1,-45 0 0,-89 0 0,-44 0 0,1 0 88</inkml:trace>
    </iact:actionData>
  </iact:action>
  <iact:action type="add" startTime="46757">
    <iact:property name="dataType"/>
    <iact:actionData xml:id="d10">
      <inkml:trace xmlns:inkml="http://www.w3.org/2003/InkML" xml:id="stk10" contextRef="#ctx0" brushRef="#br0">15948 13823 0,'44'0'66,"133"0"-59,67 0 0,44 0 1,22 0 0,0 0 0,-110 0 1,-23 0-1,-89 0-1,-43 0 1,-23 0 0</inkml:trace>
    </iact:actionData>
  </iact:action>
  <iact:action type="add" startTime="51670">
    <iact:property name="dataType"/>
    <iact:actionData xml:id="d11">
      <inkml:trace xmlns:inkml="http://www.w3.org/2003/InkML" xml:id="stk11" contextRef="#ctx0" brushRef="#br0">21618 15107 0,'45'-22'71,"21"22"-63,45-22 0,22 0 0,66 0 0,23 0-1,21-23 2,-43 45-1,21 0 1,-44-22-1,-88 22-1,-45 0 0,0-22 3</inkml:trace>
    </iact:actionData>
  </iact:action>
  <iact:action type="add" startTime="52134">
    <iact:property name="dataType"/>
    <iact:actionData xml:id="d12">
      <inkml:trace xmlns:inkml="http://www.w3.org/2003/InkML" xml:id="stk12" contextRef="#ctx0" brushRef="#br0">22416 15218 0,'0'-22'75,"110"0"-70,68-23 3,43 1 1,23-22-2,-1 21 2,-65 23-2,-68 0 0,-88 22 0,1 0 2</inkml:trace>
    </iact:actionData>
  </iact:action>
  <iact:action type="add" startTime="86270">
    <iact:property name="dataType"/>
    <iact:actionData xml:id="d13">
      <inkml:trace xmlns:inkml="http://www.w3.org/2003/InkML" xml:id="stk13" contextRef="#ctx0" brushRef="#br0">30301 13313 0,'22'22'104,"-22"23"-97,0-1 1,22 22 0,-22 1 0,0-23 1,0 0-2,0-21 1,0 21 0,0-22 9,0 0 70</inkml:trace>
    </iact:actionData>
  </iact:action>
  <iact:action type="add" startTime="86966">
    <iact:property name="dataType"/>
    <iact:actionData xml:id="d14">
      <inkml:trace xmlns:inkml="http://www.w3.org/2003/InkML" xml:id="stk14" contextRef="#ctx0" brushRef="#br0">30301 13291 0,'22'0'13,"0"0"-1,45 0 2,-45 44 3,0-44-9,0 45 1,0-23-3,-22 22 3,22 0-2,1-22 1,-23 1-1,22-1 1</inkml:trace>
    </iact:actionData>
  </iact:action>
  <iact:action type="add" startTime="87654">
    <iact:property name="dataType"/>
    <iact:actionData xml:id="d15">
      <inkml:trace xmlns:inkml="http://www.w3.org/2003/InkML" xml:id="stk15" contextRef="#ctx0" brushRef="#br0">30589 13092 0,'0'44'23,"0"-22"-15,0 44 0,0-21 0,22-1-1,-22 0 3,0 23-3,0-45 1,0 0 0,0 0 0,0 0 8,0 1 0,0-1-8,0 0 16,0 0 0</inkml:trace>
    </iact:actionData>
  </iact:action>
</iact:actions>
</file>

<file path=ppt/ink/inkAction2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13:41.005"/>
    </inkml:context>
    <inkml:brush xml:id="br0">
      <inkml:brushProperty name="width" value="0.05292" units="cm"/>
      <inkml:brushProperty name="height" value="0.05292" units="cm"/>
      <inkml:brushProperty name="color" value="#FF0000"/>
    </inkml:brush>
  </inkml:definitions>
  <iact:action type="add" startTime="40378">
    <iact:property name="dataType"/>
    <iact:actionData xml:id="d0">
      <inkml:trace xmlns:inkml="http://www.w3.org/2003/InkML" xml:id="stk0" contextRef="#ctx0" brushRef="#br0">11872 9858 0,'23'0'39,"-1"0"-24,22 0-4,0 0-6,45 0 4,66 0-1,22 0-1,23 0 3,21 0-3,-22 0 0,-44 0 1,-44 0-1,-44 0 2,-23 0-2,-22 0 11</inkml:trace>
    </iact:actionData>
  </iact:action>
  <iact:action type="add" startTime="42104">
    <iact:property name="dataType"/>
    <iact:actionData xml:id="d1">
      <inkml:trace xmlns:inkml="http://www.w3.org/2003/InkML" xml:id="stk1" contextRef="#ctx0" brushRef="#br0">6756 11231 0,'89'0'72,"43"0"-62,1 0 1,45 0-7,-1 0 3,44 0 1,1 0 0,-1 0 2,-88 0-4,0 0 3,-67 0-1,-43 0 0,-1 0-1</inkml:trace>
    </iact:actionData>
  </iact:action>
  <iact:action type="add" startTime="42777">
    <iact:property name="dataType"/>
    <iact:actionData xml:id="d2">
      <inkml:trace xmlns:inkml="http://www.w3.org/2003/InkML" xml:id="stk2" contextRef="#ctx0" brushRef="#br0">7288 11452 0,'66'-22'49,"45"22"-43,44-22 3,0 0-3,-44 0 3,-23 22-2,-21-22 1,-23 22 1,-22 0-1,0 0-1,0-23 59</inkml:trace>
    </iact:actionData>
  </iact:action>
  <iact:action type="add" startTime="56514">
    <iact:property name="dataType"/>
    <iact:actionData xml:id="d3">
      <inkml:trace xmlns:inkml="http://www.w3.org/2003/InkML" xml:id="stk3" contextRef="#ctx0" brushRef="#br0">16790 12405 0,'66'0'54,"67"0"-46,44 0 0,0 0 0,67 0 0,-22 0-1,21 0 2,-21 0-1,-1 0 0,-88 0-1,-22 0 2,-67 0-1,-22 0 16</inkml:trace>
    </iact:actionData>
  </iact:action>
  <iact:action type="add" startTime="57066">
    <iact:property name="dataType"/>
    <iact:actionData xml:id="d4">
      <inkml:trace xmlns:inkml="http://www.w3.org/2003/InkML" xml:id="stk4" contextRef="#ctx0" brushRef="#br0">17233 12671 0,'22'0'33,"89"0"-25,44 0-3,44-22 3,0-23 0,-44 23 0,-44 22 0,22 0 0,-67 0 0,-21 0 0,-23-22 0</inkml:trace>
    </iact:actionData>
  </iact:action>
  <iact:action type="add" startTime="60408">
    <iact:property name="dataType"/>
    <iact:actionData xml:id="d5">
      <inkml:trace xmlns:inkml="http://www.w3.org/2003/InkML" xml:id="stk5" contextRef="#ctx0" brushRef="#br0">14752 13867 0,'22'0'31,"67"0"-21,21 0-2,112 0-1,66 0 2,0 0-2,0 0 2,44 0-2,-44 0 1,-22 0 0,-156 0 0,-43 0 1,-23 0-2</inkml:trace>
    </iact:actionData>
  </iact:action>
  <iact:action type="add" startTime="60857">
    <iact:property name="dataType"/>
    <iact:actionData xml:id="d6">
      <inkml:trace xmlns:inkml="http://www.w3.org/2003/InkML" xml:id="stk6" contextRef="#ctx0" brushRef="#br0">15594 14243 0,'88'0'47,"45"0"-38,44 0-1,0 0 0,67 0-1,-45 0 1,1 0 0,-45 0 0,-44 0 0,-45 0 0,-22 0 0,1 0-1</inkml:trace>
    </iact:actionData>
  </iact:action>
  <iact:action type="add" startTime="63442">
    <iact:property name="dataType"/>
    <iact:actionData xml:id="d7">
      <inkml:trace xmlns:inkml="http://www.w3.org/2003/InkML" xml:id="stk7" contextRef="#ctx0" brushRef="#br0">6158 14864 0,'22'0'66,"22"0"-52,-22 22 4,1 0-6,-23 0-4,22-22 0,0 0 88,0 0-79,0 0-9,45 0 0,-1 0 0,-22-22 0,23 0 0,-23 0-1,0 0 1,-21-23 0,-1 45 0,0-22 0,0 0 16</inkml:trace>
    </iact:actionData>
  </iact:action>
  <iact:action type="add" startTime="65530">
    <iact:property name="dataType"/>
    <iact:actionData xml:id="d8">
      <inkml:trace xmlns:inkml="http://www.w3.org/2003/InkML" xml:id="stk8" contextRef="#ctx0" brushRef="#br0">8085 14974 0,'22'0'97,"22"0"-91,-21 0 2,43 0-1,0 0 1,23 0 0,44 0 0,0 0 0,88 0 0,-21 0 0,65 0 0,23 0 1,0 0-2,45 0 2,-45 0-2,66 0 2,-22 0-2,-66 0 1,0 0-1,-45 0 2,-44 0-2,1 0 1,-45 0 0,-45 0 1,1 0-2,-23 0 2,-22 0 0,1 0-1,-1 0 0,0 0 0,-21 0-1,21 0 2,-22 0-1,0 0-1,22 0 9,-21 0-8,-1 0 0,0 0 1,44 0-2,1 0 2,-1 0-2,23 0 2,-1 0-2,23 0 1,-22 0 0,44 0-1,-45 0 1,-21 0 0,21 0 0,-21 0 1,-45 0 0,0 0-1</inkml:trace>
    </iact:actionData>
  </iact:action>
  <iact:action type="add" startTime="66513">
    <iact:property name="dataType"/>
    <iact:actionData xml:id="d9">
      <inkml:trace xmlns:inkml="http://www.w3.org/2003/InkML" xml:id="stk9" contextRef="#ctx0" brushRef="#br0">10964 15085 0,'22'0'56,"67"0"-48,44 0-1,88 0 1,45 0 0,22 0 0,22 0 1,67 0-3,-67 0 3,44 0-1,-21 0 1,-112 22 0,-44-22-2,-110 0 1,-23 0 0</inkml:trace>
    </iact:actionData>
  </iact:action>
  <iact:action type="add" startTime="83850">
    <iact:property name="dataType"/>
    <iact:actionData xml:id="d10">
      <inkml:trace xmlns:inkml="http://www.w3.org/2003/InkML" xml:id="stk10" contextRef="#ctx0" brushRef="#br0">22704 12737 0,'22'0'135,"-22"22"-119,44-22-9,-22 22 17,0-22 169,1 0-123,-1 0-44,22-22-18,-22-22 0,22 22-1,-21-22 1,-1 44 0,-22-23 0,22 23 1,22-22 7,-22 0 23</inkml:trace>
    </iact:actionData>
  </iact:action>
  <iact:action type="add" startTime="114041">
    <iact:property name="dataType"/>
    <iact:actionData xml:id="d11">
      <inkml:trace xmlns:inkml="http://www.w3.org/2003/InkML" xml:id="stk11" contextRef="#ctx0" brushRef="#br0">29238 9259 0,'0'-22'171,"0"0"-135,-22 22-16,-1 0-8,23-22-4,-22 22 0,0 0 0,-22 0 8,22 0-8,0 0 1,-23 0-2,23-22 1,0 22 1,0 0-1,-23-22 0,23 22 7,0 0-6,0 0-2,-22 0 17,22 0 0,-1 0-16,1 0 8,0 0-7,-22 0-3,22 0 12,0 0-2,-1 0 0,1 0-9,0 0 2,0 0-2,0 0 2,0 0-1,-1 0-1,1 0 1,0 0 8,-22 0 0,22 0-1,0 0-6,-1 0-2,1 0 2,0 0 7,0 0-9,0 0 2,0 0 8,0 0-1,-23 22 0,23 0-1,0-22-6,-22 22-2,22 0 10,-1-22-9,1 22-1,0-22 2,0 23-3,22-1 3,-22-22-1,0 0-1,-1 22 2,-21 0 14,44 0-6,-22-22-1,0 22 8,0-22-8,22 22 0,-22 1-9,-23-23 1,45 22 9,-22-22-10,22 22 1,-22-22 0,0 22 2,22 0 5,-22-22-7,22 22 0,-22-22 0,22 23 0,-23-23 0,1 44 9,0-22 7,22 0-8,0 0 0,-22 0-8,0 1 7,22-1-7,-22 22 9,-1-22-2,23 0-7,-22 1 0,22 21 0,-22-22 0,0 22 0,22 1 0,-22-1 2,0-22-5,0 22 4,-1 23 0,1-23 7,22-22-6,0 23-4,-22-23 2,22 22 0,-22-22-1,22 0 1,0 0-1,0 23 2,0-23-2,0 0 2,0 22-2,0 1 3,0-23-3,-22 0 1,22 0 1,0 0-1,0 0-1,0 23 1,0-23 9,0 0-10,0 22 0,0-22 2,0 1-1,0-1-1,0 22 1,0-22 1,0 23-1,0-23 0,0 0 0,0 22 0,22 23 0,0-23 7,22 0-7,-21 0 10,-1-21-8,0-1 5,0 0 0,-22 0-7,22 0 0,-22 0 0,44 1-1,-44-1 1,23-22 0,-23 22 0,22-22 0,-22 22 0,22-22 0,0 22 0,-22 0 0,22-22 0,0 22 7,1 23 1,-1-45-7,0 22 8,0 0-9,-22 0 0,22-22-1,0 22 2,0 1-3,-22-1 3,45 0 7,-45 0-8,22-22 0,-22 22 0,22-22-1,0 44 2,0-21 7,0-1 0,1 0-9,-1 0 10,0 0-1,0 0 0,0 0-8,0-22 0,-22 23 0,23-23 9,-1 22-9,0-22 16,0 22-8,0-22-8,0 0 7,23 0-6,-23 0-1,0 22-1,0-22 1,44 0-1,1 22 10,-45 0-9,22-22 0,1 0 0,-1 23 0,-22-23 0,22 0 0,1 0 0,-1 0 0,-22 0 0,0 0 0,23 0 0,-1 0 1,-22 0 0,22 0-2,-22 0 1,23 0-1,-23 0 1,22 0-1,1 0 2,-23 0-2,22 0 2,-22 0-1,0 0-1,23 0 2,-23 0 0,0 0-1,44-23-1,-44 23 12,1-22-13,21 0 2,-44 0-1,44 22 1,23-44 0,-45 21-1,0 23 2,0-22-2,0 0 2,0 22 0,-22-22-1,23 22 8,-1-22-8,0 0 9,-22 0-11,22 22 10,0-23-8,-22 1 0,22 0-1,-22-22 2,22 22 8,1 22-10,-23-45 1,22 23 9,-22-22 6,22 0-7,0 21 1,-22-21-2,0 22 2,22-22-1,-22 22 23,22 22-31,-22-23 8,0 1 2,0 0-12,0-22 3,0 22 7,0-1 7,0 1-15,0 0 9,23 22-1,-23-22-9,0 0 18,0 0-18,0 0 9,0-1 0,0-21 8,0 22-16,0-22 9,22 44-9,-22-22 0,0-23 0,0 23 0,0 0-1,0-22 1,22-1 0,-22 1 8,22 0-7,-22 22-1,0-1-1,22-21 1,-22 22 0,0 0 0,0 0-1,0-23 11,22 23-2,-22 0-8,0 0 0,0 0-1,0 0 1,0-23 9,0 23-9,0 0 0,0-22-1,0 22 9,0-23-8,0 23 0,0 0 0,0 0 0,0 0 0,0-23 7,0 23 1,0 0-7,0 0-1,0 0 9,0 0-9,0-1 0,0 1 10,-22-22-12,0 0 9,0-1 1,0 23-8,22-22 0,-22 22 1,-1 0-3,23-1 3,0 1-2,-22 0 1,0 0 9,0 0-1,0-22 1,0 21 8,-1 23-18,1-44 1,0 22 17,0 0-10,0 22-7,22-22-1,-22 22 10,22-23-10,-45 23 1,23 0 8,-22-22 0,22 22-1,0 0-6,0 0 15,-1 0-17,1 0 1,-22-22 9,22 22-1,0-22-8,-1 22 0,1 0-1,-22-22 10,22 22-1,-22-22 0,21 22 8,1 0 0,0 0-15,0 0 6,0 0 1,22-22-8,-22 22 9,0 0-9,-1 0 16,1 0 16,22-23-32</inkml:trace>
    </iact:actionData>
  </iact:action>
  <iact:action type="add" startTime="118929">
    <iact:property name="dataType"/>
    <iact:actionData xml:id="d12">
      <inkml:trace xmlns:inkml="http://www.w3.org/2003/InkML" xml:id="stk12" contextRef="#ctx0" brushRef="#br0">31120 9304 0,'-22'0'100,"0"0"-97,0 0 6,0 0-1,-22 0-1,21 0 1,1 0 0,0 0 0,0 0 0,0 0 0,0 0 1,-1 0-3,1 0 2,0 0 0,0 0 10,0 0-10,0 0-1,0 0 2,-1 0-1,1 22 0,-22 0 0,22 0-1,-22-22 5,21 22-8,-21 0 4,22-22 0,22 23-1,-22-23 2,0 0-1,0 22 0,-1 0 1,1-22-1,22 22 0,-44-22-1,22 22 1,22 0 0,-22-22-1,22 23 2,-45-1 1,45 0-4,-22-22 2,0 22 9,0-22-9,22 22-1,-22 0 9,22 0-8,-22-22 0,-1 23 0,23-1 0,-22 0 0,22 0 0,-22 0 0,22 0-1,-22-22 2,22 45 0,-22-23-2,22 0 2,-44 22 7,44-22-1,0 1-7,-23-1 0,23 0 0,-22-22 0,22 44 0,0-22 8,0 23-8,-22-45 0,22 22 0,0 0-1,0 0 1,0 22 2,-22-21-2,22-1 0,0 0-1,0 0 3,0 0-4,0 0 2,0 0 0,0 1 0,0 21-1,0 0 1,0-22 0,0 1 0,0-1 1,0 22 6,0-22-6,0 0-1,22 23 0,-22-23 0,0 0-1,22 22 2,-22-22-1,22 0-1,1 45 2,-1-23 0,0-22 1,0 23-3,-22-23 2,22 0-2,-22 22 3,22-22-4,0 1 8,-22-1-6,23-22 0,-23 22 1,22 0-2,0 0 1,22 22 8,-22 1 2,0-23-11,1 0 1,-1 0 1,0-22-2,-22 22 1,22 1-1,-22-1 1,22-22 0,-22 22-1,22 0 10,1 0-9,-1 0 9,0 0 7,0 1-16,0-1 7,0 0 1,0 22 0,1-22-7,-1 1-2,-22-1 1,22-22 0,0 22 0,0 0 16,-22 0-16,22-22 0,-22 22 0,22-22 0,1 22 0,-1-22 8,0 23-8,0 21-1,22-44 1,1 0 1,-1 0-1,-22 22 0,22-22 0,1 0-1,-23 0 3,22 0-3,-22 0 0,45 0 2,-23 0-1,-22 0 0,22-22 1,23 22 0,-45 0-2,0-22 0,23 0 3,-23 22-4,22-23 9,-44 1-7,44 0 0,-22 22 0,1-44 2,21 0-2,-22 21-1,0-21 1,0 22 0,23-22 0,-23 21 8,0 1-8,0 0 0,-22 0 0,0 0-1,22-22 2,-22-1-1,22-21 0,-22 21 0,0-21 0,0 22 0,0-23 0,0 23-1,0-22 2,0 21-2,0 1 1,0 0 2,0-23-2,0 1 0,0 44-1,0-23 1,0 1 0,0 22 0,0-45 0,0 45 0,0-44 0,0 21 0,0 1 1,0-22-2,0-1 1,0 23 0,-22-23 0,22 23 0,-22 0 0,22 22 0,-22-23 0,0-21 0,22 44 0,-22 0 0,-1-23 0,23 23 0,-22 0 0,0 0 0,22-22 0,-22 44 0,0-45 0,0 23 8,0-22 9,-1 22-10,-21 0-7,0-23 7,22 45-6,22-22-2,-45 0 1,-21 22 1,22-44-2,21 44 2,-21-45-1,-22 23 1,44 22-2,-1 0 2,-21-22-2,22 0 2,0 22-2,0 0 1,0 0 0,-1 0 0,1 0 16,0 0-8,0 0 0,0-22 16,0 22-7,-1 0-18,1 0 1,0 0 1</inkml:trace>
    </iact:actionData>
  </iact:action>
  <iact:action type="add" startTime="123680">
    <iact:property name="dataType"/>
    <iact:actionData xml:id="d13">
      <inkml:trace xmlns:inkml="http://www.w3.org/2003/InkML" xml:id="stk13" contextRef="#ctx0" brushRef="#br0">28130 10655 0,'0'22'16,"22"-22"39,1 22-46,-1 23 6,0-45-7,0 22 3,0 0 2,-22 0 6,22-22 26,45 0-37,66-89 0,22-21 0,44-1 0,-22 0 0,-22 45 1,-22 21-2,-66 1 1,-1 44 1,-66-22-1,22 22 1</inkml:trace>
    </iact:actionData>
  </iact:action>
  <iact:action type="add" startTime="124631">
    <iact:property name="dataType"/>
    <iact:actionData xml:id="d14">
      <inkml:trace xmlns:inkml="http://www.w3.org/2003/InkML" xml:id="stk14" contextRef="#ctx0" brushRef="#br0">30500 10633 0,'22'0'40,"1"0"-24,-1 0-7,0 22-1,0-22 0,-22 44 0,22-44-1,0 22 2,-22 1-2,0-1 2,22-22-2,-22 22 33,45-22-16,-1-22-15,45-45-2,-1 1 1,45-23 0,0 23 0,-22 21 1,0-21-2,-67 22 1,44 22 0</inkml:trace>
    </iact:actionData>
  </iact:action>
  <iact:action type="add" startTime="128809">
    <iact:property name="dataType"/>
    <iact:actionData xml:id="d15">
      <inkml:trace xmlns:inkml="http://www.w3.org/2003/InkML" xml:id="stk15" contextRef="#ctx0" brushRef="#br0">30367 12870 0,'23'22'113,"-1"-22"-106,-22 22 2,22-22 6,0 23 5,22-23-9,1 0-3,43 0 1,23 0 0,22 0-3,44-67 2,22 1 0,-21-23 0,43 23 0,-88 21-1,-44 1 1,-23 22 0,-22 0 3,-22 22 2</inkml:trace>
    </iact:actionData>
  </iact:action>
  <iact:action type="add" startTime="133481">
    <iact:property name="dataType"/>
    <iact:actionData xml:id="d16">
      <inkml:trace xmlns:inkml="http://www.w3.org/2003/InkML" xml:id="stk16" contextRef="#ctx0" brushRef="#br0">22482 14332 0,'-22'0'175,"0"0"-167,0 0 8,0 0-8,-23 0 0,23 0-1,0 0 2,0 0-1,-23 0 1,1 0-2,0 0 2,0 0-1,-1 0-2,-21-22 5,22 0-6,-23 22 7,1-22-7,-1-1 6,23 23-7,22 0 5,0 0-2,-1 0 2,-21 0-1,22 0 7,0 0-6,0 0-1,0 0 0,-1 0 0,1 0 1,-22 0-2,0 0 10,-1 23-9,1-23-1,0 0 1,-1 22 0,23-22 0,-22 0 0,22 22-1,0-22 5,-23 22-7,23-22 6,-22 0-7,0 44 5,-1-44-2,23 23 2,-22 21-1,-23-22 0,45 0-1,-22 0 2,0 23 0,22-45-3,-1 22 4,1 0-3,22 0 0,-44 0 2,44 0-2,-22-22 2,0 22-2,22 1 2,-22-1-1,22 0 0,-23 0 0,1 0 1,22 23 0,-22-23-2,0 22 0,22 0 1,-22 1-1,22-23 1,-22 22 1,22 0-1,-23 1-1,1-1 2,22 0-1,0 1 6,0 21-13,0-22 7,0 1 1,0-1-2,0 0 4,0 1-4,0-23 0,0 44 2,22-22-2,-22 1 1,23-1-1,21 22 1,-22 1 0,0-1 4,0-43-8,-22-1 5,0 44-1,23-66-1,-1 44 2,-22-21-2,0 21 3,22 0-1,0-22 6,-22 23-8,22-23 9,0 22-8,-22-22 1,22 0-2,1 45 1,-23-45 0,22 0 0,-22 0 0,22 0 0,-22 23 1,22-1-1,0-22 0,-22 0-1,22 23 1,23-1 0,-45-22 0,22 0 0,0 0 9,-22 1-8,22-1-2,0-22 1,0 22-1,0 0 0,1-22 2,-23 22-1,22-22 0,0 22 1,0 0 6,0-22 2,0 23-9,1-1 15,-1-22-15,-22 22 9,22-22-9,0 22 0,0-22 8,0 22-9,23 0 3,-23-22 4,44 0-5,-44 0-2,23 23 1,-1-23 0,0 0 0,23 0 0,-1 0 0,1 0 0,43 0 0,-43 0-1,-1 0 2,-21 0-2,-1 0 1,-22 0 1,0 0-1,22 0-1,-21 0 11,-1 0-10,0 0-1,-22-23 0,22 23 2,0-22-1,0 0 0,0 0 0,1 0 0,-1 0 0,-22-1 0,22 1 0,0-22 1,0 22 7,0 22-8,-22-22 0,23 0 0,-23-1-2,22 1 12,0 0-10,-22 0 11,22 0-15,-22 0 13,22 0-9,0-1 0,-22-21 7,22 22-6,1 0 2,-23 0-6,22-1 2,0-43 1,-22 22 0,22 22 0,-22-23 1,22-21-2,-22 22 0,0-23 1,0 45 1,0-22-1,0 21-1,0-21 1,0 22 1,0 0-1,0 0 0,0-23-1,0 1 1,0 22 1,0 0-1,0 0 0,0-1-1,0 1 1,0-22 0,0 0 0,0 22 0,0-1 1,0-21-1,0 0-1,0 22 2,0-23-2,0 23 1,0-22 0,0 0 0,22 21 2,-22-21-3,0-22 1,0 44 1,0-23-2,0 1 1,0 0 1,0-1-2,0 1 1,0 0 0,0 22-1,0-23 1,0 1 1,0 22-2,0 0 2,0 0-2,0-1 2,0 1-1,0 0-1,0 0 9,0 0-8,0 0 9,0-23-9,0 23 0,0 0 0,-22-22-1,22 22 2,-22-23 7,0 23-8,22 0 16,-22 0 17,22 0-17,-22 22-17</inkml:trace>
    </iact:actionData>
  </iact:action>
  <iact:action type="add" startTime="136513">
    <iact:property name="dataType"/>
    <iact:actionData xml:id="d17">
      <inkml:trace xmlns:inkml="http://www.w3.org/2003/InkML" xml:id="stk17" contextRef="#ctx0" brushRef="#br0">24542 14266 0,'-22'0'82,"0"0"-78,-45 0 5,23 0 0,-22 0-1,-1 0 0,1-23-1,21 23 2,-21 0-2,-1 0 1,23 0 0,0 0 0,22 0 0,-23 0 0,1 0 0,22 0 0,0 23 0,-45-1 0,45-22 0,-22 22 0,0 22 0,-1-22 8,23 1-9,-22 21 2,22-22-2,-23 0 2,23 0-1,0 0 0,0 1 8,22-1-9,-22 0 2,0 22-2,22-22 2,-23 0-1,23 45-1,0-45 1,0 22 1,-22 1-1,22-23-1,0 22 2,0-22-1,0 0 0,0 23 1,0-1-2,0-22 3,0 22-4,0 1 2,0-1-1,0 23 3,0-1-3,0-22 2,0 23-2,0-23 1,0 0-1,0 1 1,-22-1 1,22 22-2,0-21 2,0 21-1,0-22 0,0 1 1,0-23-2,0 22 1,0 1 0,0 21-1,0-22 2,0-22-1,0 1 0,0 21-1,0 0 2,0-22-2,0 23 2,0-23 0,0 22-2,0 0 2,0-21-1,0 21 0,0 0 0,22 0 0,-22-21 0,22 21 0,1 0 0,-1 1-1,-22-1 9,22-22-8,0 0 0,-22 0 0,22 23 11,-22-1-5,22-22 1,1-22 10,-23 22-17,0 0 0,22 0 0,0 1 16,0-1-15,-22 0 6,22 0-8,-22 0 9,22-22 1,-22 22 0,22-22-11,1 0 4,21 0-4,0 0 2,0 0 0,23 0 0,-23 0 0,1 0 0,-1 0 0,44-44 0,-43 44 8,-23-22-9,22 0 2,0 0-2,-21 22 2,21-23-2,-22 1 2,22 0-1,-21 0-1,-1 22 1,22-44 1,0 22-1,-22-1-1,23 1 3,-23 0-2,0 0 0,22 0 0,1-22 0,-23 44 0,0-23-1,0 1 2,22-22-2,-21 22 1,21 0 0,-44-1 0,22-21 1,22 0 1,-22 0-4,1 21 5,-1-21-4,0-22 2,0 44-5,0-23 4,0 1 1,0-23-1,1 45-1,-23 0 0,44-22 2,-44 22-1,0-23-1,22 23 1,0-22 0,-22 0 2,0 21-2,0 1 0,0-44 5,0 44-8,0-23 1,0 23 0,0-22 3,0 0 0,0-1-2,0 23 1,0-22 0,0 0 0,0-1 1,0 23-3,0 0 2,0-44 1,-22 21-1,22 23 0,-22-44 3,22 43-6,-44-21 3,44-22 1,-45 21-2,23 1 3,0 22-4,0-22 3,0-1-1,0 23-1,22 0 0,-23-22 3,1 44-2,22-22 2,-44-1-4,44 1 1,-22 0 1,0 0 0,0 0-1,-23 0 1,45 0 1,-44-1 0,44 1-1,-22 0-1,-23 0 2,23 22 8,0-22-11,-22 0 2,22 0 8,-23-1-8,1 1 8,22 22-8,0-22 0,0 22 2,22-22-5,-22 22 4,-1 0 0,1 0-1,0 0 0,0-22-2,-22 22 3,-1 0 0,-43 0-1,-23-22-1</inkml:trace>
    </iact:actionData>
  </iact:action>
  <iact:action type="add" startTime="139912">
    <iact:property name="dataType"/>
    <iact:actionData xml:id="d18">
      <inkml:trace xmlns:inkml="http://www.w3.org/2003/InkML" xml:id="stk18" contextRef="#ctx0" brushRef="#br0">29570 14199 0,'0'-22'140,"-22"0"-135,0 22 3,-23-22 0,23 22 0,-22 0 7,0-22-8,-23 22 1,45 0 0,-22 0 1,-23-23-1,23 23-1,-45 0 3,45 0-3,-22 0 2,43 0-2,1 0 2,0 0-2,-22 0 2,22 0-2,0 0 1,-1 0 8,1 0-9,0 0 3,0 0-2,-22 0 0,22 0 0,-1 0 0,-21 0-1,0 0 1,-1 0 0,1 23 0,0-1-1,0 0 2,21-22 0,-21 0-2,0 22 3,44 0-4,-44-22 2,21 22 0,1 0 0,0-22 0,-22 23 2,0-1-4,44 0 1,-45 0 2,23 0-1,-22 0 0,22 1 0,-1-1 0,-21 0 0,22 0 0,0 0 0,0 0 0,22 0 1,-22-22-2,-1 45 1,1-45 0,0 44 0,0-44 1,22 22-3,-22 22 2,0-44 0,0 45 1,22-23-2,-23 22 2,-21 1-2,44-23 2,-22 44-2,0-22 2,22 1 7,0-23-9,-22 22 2,22-22 0,0 23-1,0 21-1,0-22 2,0 23-1,0-23 1,0 0-3,0 1 3,0-1-2,0 0 0,0 23 2,0-23-2,0 0 1,0-21 0,0-1 1,22 44-2,0-44 2,-22 0-2,22 45 2,22-23-1,-44-22-1,23 23 2,21 43-2,-44-66 2,0 1 0,22 21-1,22 22 0,-44-43-1,22-1 2,1 44-1,-23-44-1,22 0 2,0 45-1,-22-45 7,22 0-7,0 0 0,-22 0 0,22 1 0,-22-1 9,22 0-9,1 0-1,-23 0 2,22-22-1,-22 45-1,22-45 1,0 44-1,0-22 10,0 0-1,1-22-8,-23 22-1,22 0 9,0 1 1,0-1 0,0-22-10,0 44 1,0-22 16,1-22-16,-1 22 0,0 0 8,0-22 0,0 0-8,22 0 0,-21 0 0,-1 0 0,0 0 0,22 0 0,-22 0 1,23 0-2,-1 0 1,-22 0 0,45 0 0,-1 0 0,0 0 0,1 0 0,-23 0 0,0 0-1,1 0 2,-23 0-2,0 0 2,0-22-2,0 22 2,-22-22 7,23 22-7,-23-22-1,22 0-1,0-22 2,0-23-2,0 23 1,0 0 0,0 21 1,1-21-2,-1 22 1,0-22 0,0 21 7,-22-21 1,0 0 2,22 22-11,-22 0 1,22-23 1,-22 23-1,0 0-1,22-22 1,-22 22 8,23 22-9,-23-23 2,0 1-1,0 0 1,0 0-1,22 0-1,-22 0 3,0-23-3,0 23 1,0-22 0,22 0-1,-22-23 1,0 23-1,22-1 1,-22 1 1,0 0-2,22 0 2,-22-1-1,0-21-1,0 22 1,0 21 1,0-21-2,0 0 2,0-23-1,0 23 1,0-22 0,0-1-2,0 1 1,0 21-1,0 1 1,0 0-1,0-1 2,0 1-2,0 0 3,0-23-2,0 23 0,-44-22-1,44 21 2,-22 1-2,22 22 2,-22-22-2,-1-1 1,-21 23 0,0-66 1,-23 21 1,-21-66-2,-45-44-3,22 66 2,0-22 2,1 0-1</inkml:trace>
    </iact:actionData>
  </iact:action>
  <iact:action type="add" startTime="142609">
    <iact:property name="dataType"/>
    <iact:actionData xml:id="d19">
      <inkml:trace xmlns:inkml="http://www.w3.org/2003/InkML" xml:id="stk19" contextRef="#ctx0" brushRef="#br0">31497 14111 0,'0'0'0,"-44"0"6,-23-23 3,23 1 0,-67 0-1,67 22 0,-23 0-1,1-22 2,22 22-2,22 0 1,-1 0 0,1 0 0,0 0 0,0 0 0,0 0 0,-23 22 8,23-22-8,0 0 0,-22 22 0,0 0 0,21-22 1,-21 45-2,0-23 1,0 0 0,21 22 1,-21-22-2,22 1 0,-44 43 2,43-44-1,1 23 1,0 21-1,-22 0 0,-1 23-1,23 0 1,-22 21 0,22-21 0,22 44 0,-22-67 0,0 23-1,22-23 2,0-21-1,0-1 0,0 22-1,0-43 2,0 21-2,0-22 2,0 22 0,0 1-1,0-23 0,0 22 1,0 23-2,0-23 1,0 0-1,0 0 1,0 23 0,0-23 0,0 23 0,0-23 0,0 0 0,0 1 0,0-1 0,0 22 0,22 1 0,0-1 1,0-21-2,0-1 1,0 0 0,-22 23-1,22-1 2,23-22 0,-45 1-2,0-23 2,22 22-2,0 0 1,-22-21 0,22 21 0,0-22 0,1 22 0,-23 1 0,44-1 8,-44 0 0,22-22-8,-22 1 9,0-1-9,22-22-1,0 22 2,0 0 7,-22 0-8,23-22-1,-1 0 1,0 22 0,66 0 0,-43-22 0,21 0-1,1 0 2,-1 0-1,1 0-1,-1 0 2,0 0 0,23-44-1,-23 22 0,1 0 0,22 0-1,-45 0 1,22-23-1,-21 45 1,21-22 0,-44 0 2,0 22-3,0 0 2,1-22-2,-1 0 1,22 22 8,-44-23-8,44 1 0,-21 0 7,21-22-6,-22 0-1,22-1 1,1-43-1,-1 21 1,-22 23-1,22-23-2,-44 23 2,45 22 0,-45-22 0,22 22 0,-22-1 0,22 23 0,-22-22 1,0 0-1,22 0 0,-22 0-1,0-22 10,22-1-10,0 23 1,-22-22 1,0-1-1,0-21-1,0 22 2,23-23-2,-23 45 0,0-22 2,0 22 0,0-45-2,0 23 2,0 0-1,0-1-1,0 1 1,0-22 0,0 21 0,0 1-1,0-23 1,-45 1 1,23 22-2,22-1 2,-44 1-1,44 0 2,-22-1-5,-23-21 4,45 22-1,-44 22 1,22-23-2,22 1 0,-22 44 2,0-22 1,22-22-3,-23 21 1,23 1 0,-22 0-1,-22 0 0,44 0 1,-22 0 1,0-23 0,-23 1-2,23 0 9,-22 22-8,0-23-1,-1 1 2,23 22-2,0-22 2,-22 21 0,22-21 0,-1 44-2,23-22 0,-44 22 1,0-22 0,22 0 8,-45 22-8,-21-23 1</inkml:trace>
    </iact:actionData>
  </iact:action>
  <iact:action type="add" startTime="145041">
    <iact:property name="dataType"/>
    <iact:actionData xml:id="d20">
      <inkml:trace xmlns:inkml="http://www.w3.org/2003/InkML" xml:id="stk20" contextRef="#ctx0" brushRef="#br0">30102 14686 0,'0'-22'50,"-23"22"-36,1 0-5,0 0-2,0 0 1,0 0-2,0 0 11,-23 22-8,45 1-1,-22-23 0,-22 22 0,22 0 0,-23 22-1,1 1 1,22-1 0,-44 0 0,21 0 1,23 1-2,-22 21 1,22-66 0,22 44-1,-22-21 1,-1-1 0,23 22 1,-22 0 7,0 1-8,22-23 0,0 0 0,0 0 0,-22 45 0,22-23 10,0-22-13,-22 22 4,22 1-1,0-1 1,0 22-2,0 1 1,0 21 1,0-21-2,0-1 1,0 1 0,0-45 0,0 44 0,0-43 0,0 21 0,22-22 0,-22 22 1,22-21-2,0 21 2,-22-22-2,22 22 8,1-22-6,-23 1-1,22-1 8,0 44-1,-22-44 9,22 0-7,0 1 23,0-23 73,0 0-90,1-23-14,-1 23-1,0-22-1,22 0 10,-22 0 9,23 0-20,-23 0 18,0 0-8,0 22-6,0-45 3,0 45-5,1-22 0,-1 0 8,-22 0-8,22 0 1,0-45 6,-22 45-7,22-22 0,-22 22 0,22-23 0,-22 23 0,0-22 0,0 0 0,0 21 0,0-21 0,0 0 0,0-23 0,0 23 0,0 0 0,0-1 0,0 1 0,0 0 0,0 0 0,0-1 0,0 23 0,0 0 0,0-22 0,0 21 0,0 1 0,0-22 0,0 22 0,0 0-1,0 0 2,0-23-1,0 23 7,0 0-6,0-22 7,0 21-8,-22 1-1,22-22 2,0 22 0,-22 0-2,22-45 2,-22 67-1,22-22 0,-22 0 23,0 0 25,22 0-32</inkml:trace>
    </iact:actionData>
  </iact:action>
  <iact:action type="add" startTime="146960">
    <iact:property name="dataType"/>
    <iact:actionData xml:id="d21">
      <inkml:trace xmlns:inkml="http://www.w3.org/2003/InkML" xml:id="stk21" contextRef="#ctx0" brushRef="#br0">29791 15063 0,'0'66'88,"0"67"-80,0-44 1,0 44-1,0 22 0,0-22 0,0-67-2,0-21 3,0 21-2,0-22 3,0 1-2,0-23 1,0 0-3,0 22 3,0-22-2,0 1 1,0-1 0,0 0 8,0 0-9,0 0 10,0 0 7,0 1 16,0-1 33,23-22 47</inkml:trace>
    </iact:actionData>
  </iact:action>
  <iact:action type="add" startTime="148544">
    <iact:property name="dataType"/>
    <iact:actionData xml:id="d22">
      <inkml:trace xmlns:inkml="http://www.w3.org/2003/InkML" xml:id="stk22" contextRef="#ctx0" brushRef="#br0">29836 10057 0,'0'44'87,"0"45"-79,0 22 2,0-23-3,0 45 2,0-44-1,44 44 0,-44-67 0,0-22-1,0 23 2,0-23-2,0-22 1,0 23 0,0-23-1,0 22 10,0-22-1,0 0 32,0 0 168,0 1-208,0 21 8,0-22 16,0 0 17</inkml:trace>
    </iact:actionData>
  </iact:action>
  <iact:action type="add" startTime="150577">
    <iact:property name="dataType"/>
    <iact:actionData xml:id="d23">
      <inkml:trace xmlns:inkml="http://www.w3.org/2003/InkML" xml:id="stk23" contextRef="#ctx0" brushRef="#br0">22837 15196 0,'0'0'1,"0"66"13,0 1-6,0-1 0,0 1 0,0-1 0,0-21 1,0 21-1,22-22 0,0 45-1,0-67 2,0 44-1,0 1 0,0-1-1,1-21 1,-1 21 0,-22-22 0,0 23 0,0-1 0,0-21 0,22 21 0,-22-44 0,0 23 0,0-23-1,0 22 2,0-22 7</inkml:trace>
    </iact:actionData>
  </iact:action>
</iact:actions>
</file>

<file path=ppt/ink/inkAction2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13:41.005"/>
    </inkml:context>
    <inkml:brush xml:id="br0">
      <inkml:brushProperty name="width" value="0.05292" units="cm"/>
      <inkml:brushProperty name="height" value="0.05292" units="cm"/>
      <inkml:brushProperty name="color" value="#FF0000"/>
    </inkml:brush>
  </inkml:definitions>
  <iact:action type="add" startTime="12212">
    <iact:property name="dataType"/>
    <iact:actionData xml:id="d0">
      <inkml:trace xmlns:inkml="http://www.w3.org/2003/InkML" xml:id="stk0" contextRef="#ctx0" brushRef="#br0">12183 13291 0,'22'0'86,"0"0"-78,22-22 0,45 0 0,22-1 0,-1 1 0,23 0 1,-44 0-2,-45 22 2,0-22-2,-21 22 9</inkml:trace>
    </iact:actionData>
  </iact:action>
  <iact:action type="add" startTime="12675">
    <iact:property name="dataType"/>
    <iact:actionData xml:id="d1">
      <inkml:trace xmlns:inkml="http://www.w3.org/2003/InkML" xml:id="stk1" contextRef="#ctx0" brushRef="#br0">12160 13601 0,'0'-22'28,"45"22"-24,65-44 4,23 21 0,0-21 0,22 0 1,0 0-2,-22-1 0,-22 23 1,22 0 0,-67 22 1,1-22 0,-23 0-2,0-1 0,-21 23 9</inkml:trace>
    </iact:actionData>
  </iact:action>
</iact:actions>
</file>

<file path=ppt/ink/inkAction2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13:41.005"/>
    </inkml:context>
    <inkml:brush xml:id="br0">
      <inkml:brushProperty name="width" value="0.05292" units="cm"/>
      <inkml:brushProperty name="height" value="0.05292" units="cm"/>
      <inkml:brushProperty name="color" value="#FF0000"/>
    </inkml:brush>
  </inkml:definitions>
  <iact:action type="add" startTime="5160">
    <iact:property name="dataType"/>
    <iact:actionData xml:id="d0">
      <inkml:trace xmlns:inkml="http://www.w3.org/2003/InkML" xml:id="stk0" contextRef="#ctx0" brushRef="#br0">27931 6623 0,'89'0'78,"66"0"-70,22 0 0,0 0 0,89 0 0,-45 0-1,1 0 2,-45 0 0,-66 0-2,-45 0 2,-44 0-2</inkml:trace>
    </iact:actionData>
  </iact:action>
  <iact:action type="add" startTime="5663">
    <iact:property name="dataType"/>
    <iact:actionData xml:id="d1">
      <inkml:trace xmlns:inkml="http://www.w3.org/2003/InkML" xml:id="stk1" contextRef="#ctx0" brushRef="#br0">28928 6801 0,'44'0'52,"177"0"-48,45-45 4,22 23 1,44-22-2,-66 44 1,-22 0 0,-111 0-1,-67 0 3,-44 0-3</inkml:trace>
    </iact:actionData>
  </iact:action>
  <iact:action type="add" startTime="11896">
    <iact:property name="dataType"/>
    <iact:actionData xml:id="d2">
      <inkml:trace xmlns:inkml="http://www.w3.org/2003/InkML" xml:id="stk2" contextRef="#ctx0" brushRef="#br0">5272 7177 0,'-22'0'199,"-23"0"-190,1 0 6,22 0-7,-22 0 1,22 0-1,-1 0 0,-21 0-1,-22 0 1,44 0-1,-1 0 1,-21 0 0,0 22 0,22-22 0,-1 0 1,1 0-2,-22 0 10,22 23-2,0-23-7,-23 0 0,23 0 1,0 22-2,-22-22 1,0 22 1,21-22 6,1 0-6,-22 22 6,22-22 2,-23 22 0,23 0-10,0-22 1,0 22-1,0 1 2,-22-23-1,21 22 1,1 0-1,-22-22-1,44 22 1,-44 0 1,22 0-1,-23 0-1,23 1 1,-22-1-1,-1 22 2,1 0 8,0 1-8,22-1-2,-23-22 0,23 22 0,-22-21 2,22 21-1,-22 22 1,21-21 7,1-45-6,0 22-4,0 44 1,0-66 2,22 22-2,-22 23 1,-1-23 0,23 0 0,-44 44 0,44-21-1,-22-23 1,0 22 1,0 1-2,22-1 1,-22 0 0,-1 0 1,23 1-1,0-1 0,0 0 0,-22 1-1,22-1 3,0 22-3,0-21 2,0 21-2,0-22 2,0 1-2,0-1 2,0 0-2,0 1 1,0 21 0,0 1 0,0-45 0,22 22 0,1 0 0,-23 1-1,22-1 1,-22-22 0,22 22 1,0 1-2,-22-23 2,22 0-1,0 0 1,-22 0-1,22 0 2,1 1 4,-1-1-7,-22 0 2,22-22-2,-22 22 2,22 0-2,0 0 1,0 1 0,23-1 0,-23 22 0,22-22-1,-22 22 1,0-21 0,23-1 1,-23 0-1,0 0 0,0 0 0,0 0 0,23 23 8,-23-45-9,-22 22 1,44 0 0,-22 0 9,0-22-9,1 22 1,-1 0-1,0-22-1,-22 23 1,22-23-1,0 22 9,0-22-6,0 22-3,23 0 10,-23 0 7,0-22-17,0 22 1,0 0 0,23 1 10,-23-1-2,0 0-1,0-22-6,0 22 5,0-22 11,1 0-9,-1 0-9,0 0 2,0 22-2,0-22 10,0 0-9,0 0-1,1 22 1,-1-22 7,0 0-7,0 0 0,22 0 9,-22 0-9,1 0-1,-1 0 3,0 0-3,0 0 2,22 0-2,1 0 2,-23 0-2,22 0 0,-22 0 2,23 0-1,-1 0 0,-22 0-1,0 0 2,0 0-1,0 0-1,1 0 1,-1 0 0,0 0 8,0 0-8,0 0 1,0 0 6,23 0-6,-1-22 6,-22 0-6,0 0-1,0 22 1,1-22-2,-1 0 2,0-1-2,0-21 2,0 22-2,0 0 1,0-22 9,1 44-10,-1-23 0,22-21 2,-22 22-2,22-22 2,-21 21-2,-1 1 2,-22 0-1,22 0-1,0-22 1,-22-1 1,22 1-1,0 0 0,1 22 0,-1-23 2,-22 23 0,0 0-6,22-22 3,-22-1 9,22 23-8,-22 0 0,0 0 1,0 0-1,22 0 1,-22 0-2,0-1 1,0-21 0,22 0-1,-22-1 10,0 23-9,0-44 1,0 22-1,0 21 0,22-21 0,-22 0 0,0 0-1,23-1 2,-23 1-2,0 22 0,0-23 2,0 1-2,0 22 3,0 0-3,0-22 2,0 21-2,0 1 1,0 0 0,0-22-1,0 22 2,0 0-2,0-23 2,0 1-1,0 22 0,0-23 1,0 1-3,0 0 3,0 22-2,0 0 1,0-23 2,0 1-1,0 22-3,-23 0 2,23-23 1,-22-21-2,22 44 2,-22-23-2,22 1 0,-44-44 2,0 21 1,21 1-4,-21-1 1,22 1 1,0-1 0,-23 1 1,23 44 0,-22-45-2,22 23 1,-22 22 0,21-23 0,-21 1-1,22 22 2,0-22 0,-22 44-2,21-45 1,-21 23 1,0 0-3,44 0 4,-44 22-3,21-22 1,1 0-1,0 22 2,-22-23 7,-1 23 0,23-22-9,0 22 10,-22 0-8,0 0-1,21 0 7,1 0-7,0 0 8,0 0 1,0 0 14,0 0 32</inkml:trace>
    </iact:actionData>
  </iact:action>
  <iact:action type="add" startTime="15519">
    <iact:property name="dataType"/>
    <iact:actionData xml:id="d3">
      <inkml:trace xmlns:inkml="http://www.w3.org/2003/InkML" xml:id="stk3" contextRef="#ctx0" brushRef="#br0">5050 11497 0,'23'22'120,"43"-22"-111,-44 0-2,0 0 3,23 0-3,-1-22 2,-22 22 5</inkml:trace>
    </iact:actionData>
  </iact:action>
  <iact:action type="add" startTime="16648">
    <iact:property name="dataType"/>
    <iact:actionData xml:id="d4">
      <inkml:trace xmlns:inkml="http://www.w3.org/2003/InkML" xml:id="stk4" contextRef="#ctx0" brushRef="#br0">7753 6889 0,'0'-22'50,"-22"22"-12,-1 0-30,1 0 2,-22 22-4,-23 0 0,1 1 2,-23-1 1,1 22-2,21 0 1,-21-22 1,-1 23-1,-22 21 0,45 1 1,-111 21-2,88-21 2,-22-1-2,1 1 1,43-1-1,-21 23 2,43-23-2,1-22 3,22 1-4,-45 43 2,45-43 0,-22 21 1,0-22 0,22 45 3,-23-45-6,45-22 4,-44 45-5,22-1 1,22-43 3,-45 21 0,45 0-4,-22 23 3,-22 21 0,22-43 0,0 65 0,-23-21 0,45 44 1,-22-45 0,-22 23-1,44 0-1,0-23 1,0 1 1,0 0-2,0-23 0,0 1 1,22 43 1,0-43-1,23-1 1,-23 45-2,0-22 1,44 44 0,1-67 0,-1 45-1,1 0 2,-23-45-2,22 23 1,-43-45 0,43 0 0,-22 23 0,1-23 0,-1-22 0,-22 22 0,0-44 1,23 0-1,-23 23 0,0-1 0,0-22 0,22 0 0,1 0 0,21 22 0,0-22 0,1 0 0,22 0-1,-1 0 2,-21-22-1,43-23 2,23 1-5,-44 0 3,-1 22 0,-21-45 0,-23 45 1,45-22-2,-23-1 2,-21 23-2,-1-22 2,0 22-2,0-22 2,-21-1-1,43-21 2,0-1-3,-43 1 2,21-1-2,0 23-1,1-22 3,-23-1-2,0 1 3,0-1-2,0 1-1,22-45 1,-44 45-1,23-45 1,-1 44 1,-22-43-1,0 21 0,0 23 0,0-23 0,0 23-1,0-1 2,0-22-1,0 23 1,0-23-1,0 23-1,0 22 1,-22-23 0,-1-21-1,1 21 2,22 23-2,-44-67 1,22 67 0,0-45 1,0 23-1,-23-23 1,23 23-2,22 21 1,-22 23 0,-22-44-1,44-1 2,0 45 0,-23 0-2,1-22 1,22 22 0,-22-1-1,0-21 2,22 22-1,0 0 0,-22-23-1,-22 1 3,44 0 6,-45 22-9,45 0 2,-22-23-2,0 45 0,22-22 1,-22 0 0,-22-22 0,21 22 9,1-1-9,-44-21-1,-1 22 4,23-22-5,-45 21 4,-21-21-4,-45 0 2,44 44 0</inkml:trace>
    </iact:actionData>
  </iact:action>
  <iact:action type="add" startTime="18840">
    <iact:property name="dataType"/>
    <iact:actionData xml:id="d5">
      <inkml:trace xmlns:inkml="http://www.w3.org/2003/InkML" xml:id="stk5" contextRef="#ctx0" brushRef="#br0">6822 11829 0,'0'-22'66,"0"0"-60,45 22 2,21-22-1,1 22 1,-1-23 0,67 1 0,-89 22-1,23-22 1,-45 22 1,0 0-1,0 0 1</inkml:trace>
    </iact:actionData>
  </iact:action>
  <iact:action type="add" startTime="19416">
    <iact:property name="dataType"/>
    <iact:actionData xml:id="d6">
      <inkml:trace xmlns:inkml="http://www.w3.org/2003/InkML" xml:id="stk6" contextRef="#ctx0" brushRef="#br0">7110 11962 0,'22'-22'46,"67"0"-36,66-1-3,0-43 2,0 44-2,-22-22 2,-89 21-2,-21 23 1,-1-22-1</inkml:trace>
    </iact:actionData>
  </iact:action>
  <iact:action type="add" startTime="41368">
    <iact:property name="dataType"/>
    <iact:actionData xml:id="d7">
      <inkml:trace xmlns:inkml="http://www.w3.org/2003/InkML" xml:id="stk7" contextRef="#ctx0" brushRef="#br0">7509 7022 0,'-22'0'178,"0"0"-165,0 0 12,-1 0-10,23 22-7,-22-22 9,0 0 8,0 0 13,0 22-15,0-22 1,0 0-16,-1 23 42,1-23-11,22 22-31,-22-22 9,0 22-2,0 0-6,0 0 14,22 0 18,-23 1-34,1-1 1,22 22 16,-22-22-8,22 0-8,-22 0 0,22 23 0,0-23 0,0 0-1,0 22 2,0 1-2,-22-23 2,22 0-2,0 0 1,0 0 0,0 0 2,0 1-3,0 21 9,0-22 0,0 0-6,0 0-4,0 0 9,0 1-7,0-1 2,0 0-3,0 0 10,0 22-2,0-21 3,0 21-4,0-22-6,0 0 8,0 0-8,0 23 8,44-23-7,-44 0-3,22-22 2,0 22 0,1 0 0,-1 0 0,22 23 0,-22-23 1,-22 0 0,22-22-2,1 22 1,-1-22 89,22 0-47,-22 0-36,0 0-6,23-22 8,-1-22-9,-22 44 1,-22-23 0,22 1 0,0-44 0,0 44-1,1 0 1,-1-23 0,-22 23 2,22 0-3,0 0 1,-22 0 0,22 0-1,0-1 2,-22 1-2,0-22 9,0 22-8,0 0 0,0-1 0,0-21 0,0 0 0,0-23 0,0 45 0,0-22 0,-22-45 0,0 89 0,22-44 2,0 22-3,-22-22 2,22 21-1,-22 1-1,22 0 3,0 0-4,-22-22 2,22 22 8,-23-1-8,23 1 9,-22 0-10,22 0 17,0 0-14,-22 0 12,0-1 3,22 1 6,-22 22 17,0 0-16,-23 0-15,23 0-2,0 0-7,0 0 0</inkml:trace>
    </iact:actionData>
  </iact:action>
  <iact:action type="add" startTime="58952">
    <iact:property name="dataType"/>
    <iact:actionData xml:id="d8">
      <inkml:trace xmlns:inkml="http://www.w3.org/2003/InkML" xml:id="stk8" contextRef="#ctx0" brushRef="#br0">5737 7886 0,'0'22'87,"22"-22"-80,-22 22 1,44 23 0,-21-23 16,-23 0 76,44-22-46,0-44-46,-22 22-1,23-23 1,-23 1 0,44-23 2,-44 23-1,23-22-2,-23-1 1,0 45-3,22-67 3,-22 67 8,-22-22-8,23 44 0,-1-44 25</inkml:trace>
    </iact:actionData>
  </iact:action>
  <iact:action type="add" startTime="60769">
    <iact:property name="dataType"/>
    <iact:actionData xml:id="d9">
      <inkml:trace xmlns:inkml="http://www.w3.org/2003/InkML" xml:id="stk9" contextRef="#ctx0" brushRef="#br0">5715 10035 0,'22'0'89,"0"22"-75,0-22-7,0 22 1,23 0 0,-45 0 0,22-22 0,0 22 0,0-22 137,0 0-114,1-22-23,-1-22 0,22-22 0,-44 21 0,22-21 0,22 22 0,-44-1-1,45 23 1,-45-22 0,44-1 0,-22 23 0,0 0 24</inkml:trace>
    </iact:actionData>
  </iact:action>
  <iact:action type="add" startTime="62209">
    <iact:property name="dataType"/>
    <iact:actionData xml:id="d10">
      <inkml:trace xmlns:inkml="http://www.w3.org/2003/InkML" xml:id="stk10" contextRef="#ctx0" brushRef="#br0">7022 10633 0,'22'0'121,"0"0"-27,0-22-79,0 22-7,45-45 0,-23 23 0,23-22 0,-45 22 0,44 22-1,-22-45 1,-21 45 1,-1-22-2,0 0 1,0 0 0,0 0 17,0 0-9</inkml:trace>
    </iact:actionData>
  </iact:action>
  <iact:action type="add" startTime="63416">
    <iact:property name="dataType"/>
    <iact:actionData xml:id="d11">
      <inkml:trace xmlns:inkml="http://www.w3.org/2003/InkML" xml:id="stk11" contextRef="#ctx0" brushRef="#br0">8218 9237 0,'0'-22'64,"22"22"-48,22 22 0,-22-22-8,1 22 0,21 1 0,0 21 7,-22-44 1,0 22 0,1-22 107,-1 0-108,-22-22-8,22 22 0,0-44 1,22-1 0,-44 23 0,45 0 1,-23 0 5,0-22 2,0 21 9,0 23-10,-22-22-7,22 0 0,-22 0 16,23 22 10</inkml:trace>
    </iact:actionData>
  </iact:action>
  <iact:action type="add" startTime="78928">
    <iact:property name="dataType"/>
    <iact:actionData xml:id="d12">
      <inkml:trace xmlns:inkml="http://www.w3.org/2003/InkML" xml:id="stk12" contextRef="#ctx0" brushRef="#br0">17078 11807 0,'22'-44'72,"89"21"-65,-45 1 1,0 0 0,-21 0 0,-1 22-1,0-22 2,1 22-1,-1-22-1,0-1 9,-22 23 25,23-22-10,-23 22-15,0 0-8,0-22 2,0 0-3,0 22 1,1 0 0,-1-22 0,0 22 0</inkml:trace>
    </iact:actionData>
  </iact:action>
  <iact:action type="add" startTime="79730">
    <iact:property name="dataType"/>
    <iact:actionData xml:id="d13">
      <inkml:trace xmlns:inkml="http://www.w3.org/2003/InkML" xml:id="stk13" contextRef="#ctx0" brushRef="#br0">17078 11563 0,'-23'0'40,"68"-44"-27,66 0-4,21-23-2,-43 45 1,22-22 0,0 21 0,-67 1-1,0 22 1,-22 0 0,0-22 1</inkml:trace>
    </iact:actionData>
  </iact:action>
  <iact:action type="add" startTime="85664">
    <iact:property name="dataType"/>
    <iact:actionData xml:id="d14">
      <inkml:trace xmlns:inkml="http://www.w3.org/2003/InkML" xml:id="stk14" contextRef="#ctx0" brushRef="#br0">15328 7199 0,'0'-22'152,"0"0"-129,-22 0-15,0 22-1,-23 0 1,23 0 0,-22 0 1,-1 0-1,23 0 3,-22 0-7,0-22 7,-1 22-6,1 0 12,22 0-8,-22 0 2,22 0-6,-23 0 3,1 0 1,0 0-3,-23 0 2,23 0 1,-23 0-2,23 0 1,0 0-1,0 0 2,21 0-1,-21 22-1,22-22 2,-22 22-1,-1-22 7,23 0 1,0 22-8,0 0 0,0-22 0,-45 45 2,23-1 5,0-44-7,-1 44 0,1-22 1,0 1-2,22-1 2,-1 22-1,-43-22 0,44 22-1,0-21 1,0 21-1,-1 0 1,1 1 1,0-23-2,0 22 2,22-22-1,0 22-1,0-21 1,-22-1 1,22 0-1,0 0 0,-22-22 1,22 22-2,0 0 1,-22 23 0,-1-45 0,23 44 0,-22-22 0,0 45 0,22-45 0,0 0 0,-22 0 0,0 0 0,0 22 0,22-21 0,-23-1 0,23 22 0,0-22 0,-22 23 0,0-23 0,22 22 0,-22 0-1,22-22 2,0 23-1,-22-1 0,0 0 0,22-21 0,0 21 0,-22 22 0,-1 1 0,1-23 0,22 22 0,0-21 0,0 21-1,-22 1 2,22-1-1,0-22 0,0 45 0,0-45 0,0 45 0,0-23 0,44 1 0,1-1 0,-45-21 0,22 21 0,22-22 0,0 1 8,-21 21-8,-1-44 0,22 23 0,-22-1 0,45-22 0,-45 0-1,0 0 1,22 0 0,-22 1 9,1-1-10,-1-22 1,0 22 0,22 0 1,-22 0-1,23-22-1,-1 45 1,-22-23 0,22-22 0,23 22 1,-23-22-2,23 0 1,-1 22 1,-22-22-2,23 0 1,-1 0 1,23 0-2,-23 0 1,1 0 0,21 0 0,-21 0 1,-1 0-2,1 0 1,21-22 0,-21 0 1,-1 22-2,1-22 1,-23-1 0,-22 1 1,22 0-2,1 0 2,-23 22-1,0-22-1,22 0 1,-44-1 1,45 1-1,-45-22 0,44 22 0,-22-45 0,22 23 0,-22-22 0,-22 44 0,23-23-1,21 1 2,-44 0 0,22-23-2,0 23 9,-22-23-8,0 23 0,0 0 0,0-1 1,0 1-2,0 0 9,0 0-6,0 21-4,0-21 2,0 0 0,0 0-1,0-1 1,0-21 0,0-1 1,0 45 0,0-44-2,0-1 1,-22 23 0,0-45 0,22 67-1,0-22 1,-22 0 1,22 21-1,0-43 2,-22 22-3,22-1 0,-23 1 2,1 0-3,0-1 3,22-21-2,-44 0 2,22 21-1,-23-21 0,23 44 0,22-23 0,-44 23-1,22-44 1,-22 21 0,-1 1 11,45 22-13,-44-22 2,44 22 1,-22 22-2,-23-45 1,23 45 0,-44 0 0,-45-22 0,-22 0 0,-22 22 0,0 0 0,0 0 0,-22-22 0,110 22 1,-21 0-1,44 0-2</inkml:trace>
    </iact:actionData>
  </iact:action>
  <iact:action type="add" startTime="92218">
    <iact:property name="dataType"/>
    <iact:actionData xml:id="d15">
      <inkml:trace xmlns:inkml="http://www.w3.org/2003/InkML" xml:id="stk15" contextRef="#ctx0" brushRef="#br0">18584 9791 0,'0'-22'32,"22"0"-27,44-23 4,23 1 0,66 0-2,0-45 0,0 67 1,0-44 0,0 21 0,-44 23-1,-67 0 2,1-22-1,-23 44 0</inkml:trace>
    </iact:actionData>
  </iact:action>
  <iact:action type="add" startTime="92599">
    <iact:property name="dataType"/>
    <iact:actionData xml:id="d16">
      <inkml:trace xmlns:inkml="http://www.w3.org/2003/InkML" xml:id="stk16" contextRef="#ctx0" brushRef="#br0">18761 10345 0,'0'-22'15,"44"-23"-7,45 1 0,66-22 1,0-23-1,66 0 0,-43 23 0,43 0 0,-66-1 0,-88 23 0,-1-1-1,1 45 2,-67-22-2,22 22 1</inkml:trace>
    </iact:actionData>
  </iact:action>
  <iact:action type="add" startTime="97464">
    <iact:property name="dataType"/>
    <iact:actionData xml:id="d17">
      <inkml:trace xmlns:inkml="http://www.w3.org/2003/InkML" xml:id="stk17" contextRef="#ctx0" brushRef="#br0">19204 8728 0,'0'-22'95,"0"0"-46,-22-1-25,22 1-8,-22 22-9,0-22 9,-1 22-8,1 0 0,0 0 0,0-22 1,-22 0-2,21 22 1,-21 0 0,22-22 0,-44-1 0,-1 1 0,45 22 0,-22 0 0,-1-22 0,-21 0 0,44 22 0,-23 0 1,23 0-1,-22 0-1,0-22 1,22 22 0,-23 0 0,1 0 0,22 0 0,-22-22-1,-1 22 1,1 0 0,0 0 2,-23 0-4,45 0 2,-22-22 0,22 22 1,-1 0 0,1 0 5,0 0-11,0 0 4,0 0-1,0 0 2,-23 0 0,23 0 1,0 0-1,0 0 0,0 0 1,0 22-2,-23 0 1,23 0 0,-22 22 3,44-22-7,-44 23 6,44-1-3,0 0 1,0 1 1,0-1-2,0 0 1,0 1 1,0 43-2,22-66 1,0 23-1,22-1 2,1-22-1,21 22-1,-22-44 2,23 23-1,-45-1 0,22 0 1,-22-22-1,23 22-1,-23-22 1,0 22-2,0-22 3,22 0 7,-21 0-8,-1 0 0,0 0 0,0 0 1,67 0 0,-23-44-2,23 0 2,21 21-2,-65 1 1,43-22 1,1 0-1,-23 44-1,-44-23 1,1 23 0,-1-22 0,0 22 0,0-22 0,0 22 7,0-22-7,0 0 9,1 22-10,-1-22 2,-22 0-2,22-1 1,0 23 1,-22-22-1,22 22-1,-22-22 2,22 22-2,-22-22 2,23 0 7,-1 22 0,-22-22-8,0 0 17,22 22-18,-22-23 1,0 1 9,22 0 15</inkml:trace>
    </iact:actionData>
  </iact:action>
  <iact:action type="add" startTime="112808">
    <iact:property name="dataType"/>
    <iact:actionData xml:id="d18">
      <inkml:trace xmlns:inkml="http://www.w3.org/2003/InkML" xml:id="stk18" contextRef="#ctx0" brushRef="#br0">12094 8905 0,'66'0'18,"89"0"-13,111 0 3,133 0 0,133 0 1,265 0-2,155 0 1,-110 0 0,110 0 0,-43 0 0,-178 0 0,-200 0 0,-243 0 0,-22 0 0,-89 0 4,22 0-1,-176 0-3,-1 0 9,0 0 8,0-22 15</inkml:trace>
    </iact:actionData>
  </iact:action>
  <iact:action type="add" startTime="113491">
    <iact:property name="dataType"/>
    <iact:actionData xml:id="d19">
      <inkml:trace xmlns:inkml="http://www.w3.org/2003/InkML" xml:id="stk19" contextRef="#ctx0" brushRef="#br0">19758 8661 0,'-22'0'39,"88"23"-18,-22-1-13,23 22 0,-1-22 0,-44 0 0,1 0 0,-1-22 66,0 0 53,-22 23-110,0 21-10,-22-22 10,22 0 68,0 0-69,0 0 9,0 23-1,0-23-8,-22 22-8,-1-22 8,1 1 0,0-23-1,22 22-7,-22 0 4,0-22-7,22 22 2,-22-22 9,22 22 9,-23-22-8,23 22 14</inkml:trace>
    </iact:actionData>
  </iact:action>
  <iact:action type="add" startTime="139297">
    <iact:property name="dataType"/>
    <iact:actionData xml:id="d20">
      <inkml:trace xmlns:inkml="http://www.w3.org/2003/InkML" xml:id="stk20" contextRef="#ctx0" brushRef="#br0">25937 10057 0,'0'22'63,"23"-22"-57,-1 22 2,22-22 0,-22 22 0,-22 0 9,22-22 16,0 0 38,1 0-64,-1 0 1,22 0 0,0-22 0,-21 0 0,21 0 1,0-22-1,-22 44 0,0-22 0,23 22 0,-45-23 0,22 1-1,0 0 25</inkml:trace>
    </iact:actionData>
  </iact:action>
  <iact:action type="add" startTime="140966">
    <iact:property name="dataType"/>
    <iact:actionData xml:id="d21">
      <inkml:trace xmlns:inkml="http://www.w3.org/2003/InkML" xml:id="stk21" contextRef="#ctx0" brushRef="#br0">28020 10323 0,'88'0'57,"1"-67"-49,66 1 0,0 44 0,44-45 1,-44 23-2,-44 44 2,-45-22-1,-21 22-1,-23 0 1</inkml:trace>
    </iact:actionData>
  </iact:action>
  <iact:action type="add" startTime="141352">
    <iact:property name="dataType"/>
    <iact:actionData xml:id="d22">
      <inkml:trace xmlns:inkml="http://www.w3.org/2003/InkML" xml:id="stk22" contextRef="#ctx0" brushRef="#br0">28219 10411 0,'22'0'42,"133"-22"-35,22 0-1,23 0 3,43-22-2,1 44 1,-67-23 0,-22 23-1,-66 0 1,-67 0 0,0 0 1</inkml:trace>
    </iact:actionData>
  </iact:action>
  <iact:action type="add" startTime="154697">
    <iact:property name="dataType"/>
    <iact:actionData xml:id="d23">
      <inkml:trace xmlns:inkml="http://www.w3.org/2003/InkML" xml:id="stk23" contextRef="#ctx0" brushRef="#br0">6269 17721 0,'22'0'25,"44"0"-19,45 0 2,66 0-1,133 0 2,0 0-2,45 0 0,21 0 2,-110 22-2,-89-22 1,-88 0 0,-45 0 1,-22 0-2,-22 22 57</inkml:trace>
    </iact:actionData>
  </iact:action>
  <iact:action type="add" startTime="155043">
    <iact:property name="dataType"/>
    <iact:actionData xml:id="d24">
      <inkml:trace xmlns:inkml="http://www.w3.org/2003/InkML" xml:id="stk24" contextRef="#ctx0" brushRef="#br0">6534 17987 0,'0'0'7,"67"0"-7,44 0 7,22-22 0,88 22 0,1 0 2,43 0-3,1 0 2,-22 0 0,-45 0 1,-22 0 0,-88 0-1,-23 0 0,-44 0 7</inkml:trace>
    </iact:actionData>
  </iact:action>
  <iact:action type="add" startTime="177296">
    <iact:property name="dataType"/>
    <iact:actionData xml:id="d25">
      <inkml:trace xmlns:inkml="http://www.w3.org/2003/InkML" xml:id="stk25" contextRef="#ctx0" brushRef="#br0">17565 16702 0,'44'0'119,"-22"0"-110,1 22-2,-1-22 1,0 23 8,0-1 8,0-22-8,0 22 1,23-22 6,-23 0 73,0 0-55,22-22-34,-22 0 1,0-23 0,23-21 0,-45 44 0,44-1 0,-22-43 0,0 66 0,1-44-1,-1 22 2,0-1-1,-22 1 0,22 22 0,0-22 0,0 0 9</inkml:trace>
    </iact:actionData>
  </iact:action>
  <iact:action type="add" startTime="180088">
    <iact:property name="dataType"/>
    <iact:actionData xml:id="d26">
      <inkml:trace xmlns:inkml="http://www.w3.org/2003/InkML" xml:id="stk26" contextRef="#ctx0" brushRef="#br0">19381 16171 0,'22'0'200,"0"0"-192,1 44-1,21-44 1,-44 22 8,22-22-7,0 22-2,0-22 82,1 0-74,-1 0-6,22-22-2,0-22 1,23-23 0,-23 23 0,45-22 0,-45-1 0,0 23 1,23-45-2,-1 23 1,-22 21-1,-21 1 2,21 0 7</inkml:trace>
    </iact:actionData>
  </iact:action>
  <iact:action type="add" startTime="183113">
    <iact:property name="dataType"/>
    <iact:actionData xml:id="d27">
      <inkml:trace xmlns:inkml="http://www.w3.org/2003/InkML" xml:id="stk27" contextRef="#ctx0" brushRef="#br0">17388 16902 0,'0'22'65,"0"0"-51,0 0 2,0 0-1,-45 0-7,23-22 9,0 22-2,0-22-7,-22 0 9,-1 0-10,23 0 1,-22 0-1,0-22 2,-1-22-1,23 22 0,0 0 0,0 0 0,0-1 0,0 1 0,-1 0 8,23-22-8,-22 22 0,0 0-1,22-1 2,-22 1-1,22 0 0,-22-22 1,22 22 7,-22-23-9,22 23 1,-45-22 0,45 0 0,-22 21 0,22 1 0,0 0 8,0 89 169,0-23-178,0-22 1,0 22 0,0 1 1,0-23-2,0 22 1,0 0 8,-22-21 113,0-46-113,22 1-1,0-22-7,0 22 0,0 0 0,0-23 0,0 23-1,22-22 9,0 0-7,0-1 6,-22 23 2,23 22 47,-1 0-39,22 0-17,0 0-1,-22 0 1,23 0 0,-1 22 0,22 0 0,-43 1 0,43-1 0,-44-22 8,-22 22-8</inkml:trace>
    </iact:actionData>
  </iact:action>
  <iact:action type="add" startTime="185352">
    <iact:property name="dataType"/>
    <iact:actionData xml:id="d28">
      <inkml:trace xmlns:inkml="http://www.w3.org/2003/InkML" xml:id="stk28" contextRef="#ctx0" brushRef="#br0">16657 16902 0,'22'0'33,"44"0"-26,45-45 1,-22 23-2,44-22 2,-23 44 1,1-44-2,-22 21 2,-23 1-1,-22 0 0,-21 22 0,-1 0 8</inkml:trace>
    </iact:actionData>
  </iact:action>
  <iact:action type="add" startTime="185720">
    <iact:property name="dataType"/>
    <iact:actionData xml:id="d29">
      <inkml:trace xmlns:inkml="http://www.w3.org/2003/InkML" xml:id="stk29" contextRef="#ctx0" brushRef="#br0">17144 16924 0,'22'0'78,"67"0"-70,22-22 2,44 22-2,44-45 0</inkml:trace>
    </iact:actionData>
  </iact:action>
  <iact:action type="add" startTime="194975">
    <iact:property name="dataType"/>
    <iact:actionData xml:id="d30">
      <inkml:trace xmlns:inkml="http://www.w3.org/2003/InkML" xml:id="stk30" contextRef="#ctx0" brushRef="#br0">25694 12914 0,'0'-22'57,"-45"0"-50,-87 22 2,21-22-2,-44 0 2,0 0-2,-22-23 2,22 23-1,-1 0-1,90 22 1,0 0 0,-1 0 2,45 0-4,0 0 1,0 0 1,0 0 0,-1 0 0,1 0 0,-22 44 0,-67 1 0,45 21 0,-45 23 1,0-45 1,45 22-3,-23 1 2,45-23-2,0-22 3,-1 23-3,23-1 7,0-22 3,0 22-10,0 23 0,22-1 1,-22 23 0,22 44 2,-23 22-3,1 0 3,22-22-4,0 22 3,0-66-2,0 43 0,0-65 1,0-1 0,0 1 1,45 21 0,-45-43-2,44 21 1,-22 23 0,22-23 0,-22 1 0,1-23 0,21 22-1,0 1 2,0-45-2,-21 44 1,43-21 0,-44-1 1,0 0-2,23-21 2,-23 21-1,22 0 0,-22-22 0,23 23 1,-23-45-3,0 22 3,0-22-2,22 0 2,-22 22 7,1-22-8,21 22-1,-22-22 1,0 0 0,45 0 0,-23 22 0,22-22 0,1 22 0,-1-22 0,1 22 0,-23-22 0,0 0 0,23 0 0,-1 0 0,1 0 1,-23 0-2,0 0 1,23 0 1,-23-22-2,23 22 1,-23-22 0,22 0 1,-21 0-1,-1 22 0,-22 0 0,0-22 8,0 0-8,23 22 0,-45-23-1,22 1 1,22-22 0,0 0 1,1 22-1,-23-23 0,0 23 0,22-22 0,-22 22 0,1-1 0,-1 1 0,0 22 0,-22-22 0,22 0 0,0 0 3,-22-22-4,22-23-1,-22 23 1,45-45 2,-45 23 0,22-45-2,-22 22 0,0 1 1,0 21 2,0-21-3,0-1 3,0 1-4,0-1 1,0 22 2,0 1-2,-22 0 1,-1-1 1,23 23-1,-22-23 1,22 23-2,-22 22 1,0-22 0,22-1 1,-22 1 6,0 0 1,22 22-9,-22-1 2,-1 1-1,23-22 0,-22 0 0,0-1 8,22 1-8,-44 22 1,44 0-1,0-23-1,-45 1 1,23 22-1,22-22 2,-22 21-1,-22-43-1,44 44 2,-22-22-1,-23 21-1,45 1 1,-44 0 0,44 0 1,-44 0-1,44 0 0,-22 22 0,0-22-1,-1 22 10</inkml:trace>
    </iact:actionData>
  </iact:action>
  <iact:action type="add" startTime="197463">
    <iact:property name="dataType"/>
    <iact:actionData xml:id="d31">
      <inkml:trace xmlns:inkml="http://www.w3.org/2003/InkML" xml:id="stk31" contextRef="#ctx0" brushRef="#br0">27732 12737 0,'0'0'0,"-23"0"19,1 0-14,0 0 13,0 0-4,22-22-6,-22 22 1,0 0-2,0 0 25,-1 0-15,-21 0-2,22 0 2,-22 0-9,-1 0-1,1 0 0,-22 22 2,43-22-2,-43 22 1,22-22 0,-1 22 0,1 1 0,0-1 0,-1 0 0,1 22 2,22-22-2,-22 23 0,-1-1-2,23-22 2,-22 67 0,0-23 1,22-22 0,-1 1-2,1 21 1,0-44-1,22 23 3,-22-1-3,0 22 1,22 1 0,0-1 0,-22-21-1,22 21 1,-23 1 0,23 21 0,-22-21 0,22-1 0,0 1 1,0-1-1,0 0 0,0 1 0,0 22 0,0-23 0,0 23 3,0-1-5,0-21 1,0-1 1,22 1-1,23 21 1,-45-44 0,44 23 0,0-23 0,-44 23 0,23-1 0,21 1 0,-44-45 0,44 44 2,-22-44-2,-22 23-1,45-23 2,-45 22-1,22-22 0,0 23-2,0-23 1,0-22 11,-22 22-10,22 0 0,0 0 9,1-22-10,-1 0 2,22 22-2,-44 0 1,44-22 0,1 23 0,-1-23 0,0 22 0,1-22 0,-1 0-1,0 0 1,0 0 0,23 0 1,-1 0-2,-21 0 2,-1 0 1,22 0-4,-21 0 3,-1 0-2,22 0 2,1 0-2,-23 0 1,1 0-1,-1 0 1,0 0 2,0 0-3,1-22 1,-1-1 0,22 1 0,-43-22 0,21 22-1,22-22 1,-44-1 0,45 1 0,-45 22 0,22-67 4,-21 45-8,21-23 6,-44-21-3,66-23 2,-44 67-1,23-23 1,-23-21-2,0 43 0,0 1 0,-22 0 1,0-1 0,22 23 1,0-22-1,-22 0 1,23-1-2,-23 23 0,0-22 2,0 0-2,0-1 3,0-21-3,0 44 3,0-23-5,0 1 4,0 0-2,0 0 2,-23-23-1,1 23 0,22 22 1,-22-23-1,-22-43 0,44 43 0,-44-21-1,21 44 0,23-22 1,-44 21 0,44-21 1,-44 0-2,22 22 2,-23-23-2,1 1 1,22 22 1,-67-45-1,67 45 2,-44-44-3,-1 44 1,-21-23-1,21 1 1,1 0 0,-23-1 0,45 23 0,0 0 0,-1 0-1,23 22 2,0-22-1,0 22-1,0 0 3,0-22 5,-1 22-7,1-22 0,0 22 4,-44 0-7,21-23 1,1 1 2,-22 0 1</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18:09.712"/>
    </inkml:context>
    <inkml:brush xml:id="br0">
      <inkml:brushProperty name="width" value="0.05292" units="cm"/>
      <inkml:brushProperty name="height" value="0.05292" units="cm"/>
      <inkml:brushProperty name="color" value="#FF0000"/>
    </inkml:brush>
  </inkml:definitions>
  <iact:action type="add" startTime="11295">
    <iact:property name="dataType"/>
    <iact:actionData xml:id="d0">
      <inkml:trace xmlns:inkml="http://www.w3.org/2003/InkML" xml:id="stk0" contextRef="#ctx0" brushRef="#br0">11585 6225 0,'22'0'88,"155"-22"-70,67-1-11,-67 23-5,66 0 28,688 0-27,-599 0-1,-44 0 29,354-44-28,-376 0 37,-200 22-35,-43 22-3</inkml:trace>
    </iact:actionData>
  </iact:action>
  <iact:action type="add" startTime="11899">
    <iact:property name="dataType"/>
    <iact:actionData xml:id="d1">
      <inkml:trace xmlns:inkml="http://www.w3.org/2003/InkML" xml:id="stk1" contextRef="#ctx0" brushRef="#br0">11673 6070 0,'332'-45'50,"200"45"-48,-244 0 22,487 0-21,-88 0 31,-178 0-31,-464 0 42</inkml:trace>
    </iact:actionData>
  </iact:action>
  <iact:action type="add" startTime="29155">
    <iact:property name="dataType"/>
    <iact:actionData xml:id="d2">
      <inkml:trace xmlns:inkml="http://www.w3.org/2003/InkML" xml:id="stk2" contextRef="#ctx0" brushRef="#br0">15815 9791 0,'22'0'145,"45"44"-142,-45-44 30,0 23-31,0-1 12,45-22 115,-1-89-126,-44 67-2,22-22 34,-21-45-30,-1 89-4,0-22 71</inkml:trace>
    </iact:actionData>
  </iact:action>
  <iact:action type="add" startTime="50858">
    <iact:property name="dataType"/>
    <iact:actionData xml:id="d3">
      <inkml:trace xmlns:inkml="http://www.w3.org/2003/InkML" xml:id="stk3" contextRef="#ctx0" brushRef="#br0">8971 6623 0,'44'-22'67,"89"0"-63,133-44 31,421-23-31,-244 23 29,-89-1-31,-243 67 0,-23 0 44,-43-22-43</inkml:trace>
    </iact:actionData>
  </iact:action>
  <iact:action type="add" startTime="51399">
    <iact:property name="dataType"/>
    <iact:actionData xml:id="d4">
      <inkml:trace xmlns:inkml="http://www.w3.org/2003/InkML" xml:id="stk4" contextRef="#ctx0" brushRef="#br0">9192 6823 0,'111'0'55,"310"-22"-52,177-89 23,0 22-23,-155 23 31,-288 44-31,-111 0 17</inkml:trace>
    </iact:actionData>
  </iact:action>
  <iact:action type="add" startTime="64066">
    <iact:property name="dataType"/>
    <iact:actionData xml:id="d5">
      <inkml:trace xmlns:inkml="http://www.w3.org/2003/InkML" xml:id="stk5" contextRef="#ctx0" brushRef="#br0">12758 10788 0,'89'0'103,"-22"0"-101,-23 0 7,22 0-8,-21 0 33,65 0-30,-88 0-1,67 0 28,-45 0-29,-22 0 38,89 0-37,-89 0 12,23 0-11,-1 0-3,67 0 36,-23 0-31,-43 0 12,-1 0-16,-22 0-1,89 0 33,44 0-31,-67 0-1,134 0 26,-156 0-25,1 0-2,21 0 39,23 0-37,-89 0 23,45 0-18,-23 0 24,23 0-29,21 0 45,-44 0-45,89 0 36,-110 0-32,43 0-5,45 0 50,110 0-49,156 0 43,-244 0-42,0 0 43,-45 0-45,-66 0 29,67 0-28,-67 0-1,67-22 38,44 0-37,-23 22 28,-43 0-27,-23 0-3,67 0 32,0 0-30,-1 0 32,1 0-33,0 0 31,-23 0-25,-43 0-6,65 0 32,23 0-31,0 0 43,-22 0-43,-67 0 29,-22 0-29,1 0 19,21 0-18,-22 0-2,0 0 33,45 0-32,-45 0-2,66 0 45,1 0-43,-67 0 31,89 0-32,-67 0 14,0 0-13,1 0 1,21 0 24,23 0-21,-45 0-1,-22 0 4,23 0-6,21 0 27,-22 0-28,1 0 14,-1 0-15,22 0 33,-21 0-32,-23 0 8,0 0-9,0 0 32,0 0-32</inkml:trace>
    </iact:actionData>
  </iact:action>
  <iact:action type="add" startTime="66433">
    <iact:property name="dataType"/>
    <iact:actionData xml:id="d6">
      <inkml:trace xmlns:inkml="http://www.w3.org/2003/InkML" xml:id="stk6" contextRef="#ctx0" brushRef="#br0">14597 10987 0,'22'0'84,"111"-22"-81,88 22 33,178 0-33,-222 0 28,377 0-23,-399 0-6,111 0 31,-89 0-30,-133 0-2,23 0 30,110 0-29,-66 0 40,88 0-39,-132 0 7,-23 0 0,22 0-4,-21 0 2,-1 0-3,0 0 10,1 0-12,-1 0-1,22 0 13,-44 0-13,45 0 12,-23 0-12,0 0 15,1 0-9,21 0-5,-21 0 12,-1 0-11,22 0-4,45 0 30,-22 0-27,66 0 44,-45 0-43,1 0 24,0 0-25,-23 0 40,68 0-40,-68 0 30,-44 0-30,-21 0 30,-1 0 20,0 0 81,0 0-85,0-22-1,0 0-3</inkml:trace>
    </iact:actionData>
  </iact:action>
  <iact:action type="add" startTime="95530">
    <iact:property name="dataType"/>
    <iact:actionData xml:id="d7">
      <inkml:trace xmlns:inkml="http://www.w3.org/2003/InkML" xml:id="stk7" contextRef="#ctx0" brushRef="#br0">17786 18740 0,'155'-22'51,"111"-44"-48,66 43 26,67-43-26,-44 66 28,-223 0-28,-87 0 30,-23 0-30</inkml:trace>
    </iact:actionData>
  </iact:action>
  <iact:action type="add" startTime="96103">
    <iact:property name="dataType"/>
    <iact:actionData xml:id="d8">
      <inkml:trace xmlns:inkml="http://www.w3.org/2003/InkML" xml:id="stk8" contextRef="#ctx0" brushRef="#br0">18030 18740 0,'67'0'48,"132"0"-45,0-22 20,222 0-20,-177 22-1,199 0 46,-399 0-45</inkml:trace>
    </iact:actionData>
  </iact:action>
  <iact:action type="add" startTime="102053">
    <iact:property name="dataType"/>
    <iact:actionData xml:id="d9">
      <inkml:trace xmlns:inkml="http://www.w3.org/2003/InkML" xml:id="stk9" contextRef="#ctx0" brushRef="#br0">16967 15550 0,'0'23'97,"-44"132"-94,44-133 32,-23 22-33,1 0 28,0-22 20,22 1-47,0 21 42,0 45-42,0-45 51,0-22-45,22-22 197,89-22-204,22 0 25,-67 0-24,23 22-3,22-23 32,-45 23-29,-44 0 30,23 0-30</inkml:trace>
    </iact:actionData>
  </iact:action>
  <iact:action type="add" startTime="103003">
    <iact:property name="dataType"/>
    <iact:actionData xml:id="d10">
      <inkml:trace xmlns:inkml="http://www.w3.org/2003/InkML" xml:id="stk10" contextRef="#ctx0" brushRef="#br0">17543 15927 0,'44'44'70,"23"89"-67,-67-111-2,0 23 28,22-23-25,-22 0-4,22 0 44,-22-44 76,0-45-117,0 45 5,0 0-6,0-22 39,44-23-37,-22 45 39,-22 0 5,0 89 65,45 43-111,-23-65 27,-22-1-26,0-22 14,22-22-14</inkml:trace>
    </iact:actionData>
  </iact:action>
  <iact:action type="add" startTime="104001">
    <iact:property name="dataType"/>
    <iact:actionData xml:id="d11">
      <inkml:trace xmlns:inkml="http://www.w3.org/2003/InkML" xml:id="stk11" contextRef="#ctx0" brushRef="#br0">16834 15152 0,'89'88'55,"43"1"-52,-132-67 28,67 44-29,-67-43 44,-67-23 72,-21-67-116,88 23 34,0-45-34,0 23 42,66 44-41,-44-1 22,1 23-22,-1 0-1,0 0 30,0 0-29,-22-22 94,0 67-28,44 154-67,45 45 25,-45-156-24,-44-43-3,45-1 33,-45-22-30</inkml:trace>
    </iact:actionData>
  </iact:action>
</iact:actions>
</file>

<file path=ppt/ink/inkAction3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26:50.201"/>
    </inkml:context>
    <inkml:brush xml:id="br0">
      <inkml:brushProperty name="width" value="0.05292" units="cm"/>
      <inkml:brushProperty name="height" value="0.05292" units="cm"/>
      <inkml:brushProperty name="color" value="#FF0000"/>
    </inkml:brush>
  </inkml:definitions>
  <iact:action type="add" startTime="25214">
    <iact:property name="dataType"/>
    <iact:actionData xml:id="d0">
      <inkml:trace xmlns:inkml="http://www.w3.org/2003/InkML" xml:id="stk0" contextRef="#ctx0" brushRef="#br0">11031 11718 0,'22'0'56,"22"0"-41,23 0-3,43 0-8,1 0 4,66 0 2,1 0-3,-1 0 1,0 0-1,0 0 3,-44 0-3,0 0 2,-89 0-3,1 0 2,-23 0-1</inkml:trace>
    </iact:actionData>
  </iact:action>
  <iact:action type="add" startTime="25799">
    <iact:property name="dataType"/>
    <iact:actionData xml:id="d1">
      <inkml:trace xmlns:inkml="http://www.w3.org/2003/InkML" xml:id="stk1" contextRef="#ctx0" brushRef="#br0">11939 12006 0,'22'0'59,"67"0"-55,66-22 4,0 0 1,0 0-2,22 0 1,-44 22-1,-22-23 1,22 23 0,-89-22 0,-22 22 0,22 0 0</inkml:trace>
    </iact:actionData>
  </iact:action>
</iact:actions>
</file>

<file path=ppt/ink/inkAction3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26:50.201"/>
    </inkml:context>
    <inkml:brush xml:id="br0">
      <inkml:brushProperty name="width" value="0.05292" units="cm"/>
      <inkml:brushProperty name="height" value="0.05292" units="cm"/>
      <inkml:brushProperty name="color" value="#FF0000"/>
    </inkml:brush>
  </inkml:definitions>
  <iact:action type="add" startTime="6341">
    <iact:property name="dataType"/>
    <iact:actionData xml:id="d0">
      <inkml:trace xmlns:inkml="http://www.w3.org/2003/InkML" xml:id="stk0" contextRef="#ctx0" brushRef="#br0">7022 9127 0,'66'-23'79,"89"1"-59,-88 0-17,21 22 5,-21 0 0,-1-22 0,45 22 0,-67-22 1,1 0-1,-23 22-1,0 0 10</inkml:trace>
    </iact:actionData>
  </iact:action>
  <iact:action type="add" startTime="6941">
    <iact:property name="dataType"/>
    <iact:actionData xml:id="d1">
      <inkml:trace xmlns:inkml="http://www.w3.org/2003/InkML" xml:id="stk1" contextRef="#ctx0" brushRef="#br0">7443 9237 0,'66'-22'56,"0"0"-49,90-22 1,-68 22 0,-21 22 0,-1-23 0,-22 1 0,-22 22 0</inkml:trace>
    </iact:actionData>
  </iact:action>
  <iact:action type="add" startTime="8134">
    <iact:property name="dataType"/>
    <iact:actionData xml:id="d2">
      <inkml:trace xmlns:inkml="http://www.w3.org/2003/InkML" xml:id="stk2" contextRef="#ctx0" brushRef="#br0">22394 9237 0,'22'-22'54,"44"22"-47,45-44 1,22 22 0,22-23 0,-44 23 1,-1-22-2,-43 44 2,-23-22-1,-22 22 0,0 0 0</inkml:trace>
    </iact:actionData>
  </iact:action>
  <iact:action type="add" startTime="8677">
    <iact:property name="dataType"/>
    <iact:actionData xml:id="d3">
      <inkml:trace xmlns:inkml="http://www.w3.org/2003/InkML" xml:id="stk3" contextRef="#ctx0" brushRef="#br0">22814 9326 0,'89'-22'87,"0"-23"-79,43 1 0,-43 22 0,22 0 1,-45 0-1,-44 0-2,1 22 2</inkml:trace>
    </iact:actionData>
  </iact:action>
  <iact:action type="add" startTime="12869">
    <iact:property name="dataType"/>
    <iact:actionData xml:id="d4">
      <inkml:trace xmlns:inkml="http://www.w3.org/2003/InkML" xml:id="stk4" contextRef="#ctx0" brushRef="#br0">8329 10101 0,'44'-22'99,"111"0"-95,0-22 4,0-1 0,-22 1 0,-22 22-1,-1 0 1,-43 0 2,-23-1-3,-22 23 0</inkml:trace>
    </iact:actionData>
  </iact:action>
  <iact:action type="add" startTime="13341">
    <iact:property name="dataType"/>
    <iact:actionData xml:id="d5">
      <inkml:trace xmlns:inkml="http://www.w3.org/2003/InkML" xml:id="stk5" contextRef="#ctx0" brushRef="#br0">9059 10057 0,'-22'0'74,"22"22"-69,-22-22 19,0 22 9,88-22 103,134-22-129,-1 0 1,1-22 0,-68 21 0,1-21-1,-66 44 2,-23 0-2,0-22 1</inkml:trace>
    </iact:actionData>
  </iact:action>
  <iact:action type="add" startTime="14509">
    <iact:property name="dataType"/>
    <iact:actionData xml:id="d6">
      <inkml:trace xmlns:inkml="http://www.w3.org/2003/InkML" xml:id="stk6" contextRef="#ctx0" brushRef="#br0">23501 10168 0,'22'0'66,"45"0"-60,-1 0 1,23 0 1,44-23 0,-23 1 0,1 0 0,0 0 0,-45 22 0,-21-22 0</inkml:trace>
    </iact:actionData>
  </iact:action>
  <iact:action type="add" startTime="14925">
    <iact:property name="dataType"/>
    <iact:actionData xml:id="d7">
      <inkml:trace xmlns:inkml="http://www.w3.org/2003/InkML" xml:id="stk7" contextRef="#ctx0" brushRef="#br0">23767 10345 0,'22'0'66,"44"0"-60,45 0 1,66-44 1,45 21 0,-45 1 0,0 0 0,-44 0 0,-66 0-1,-45 22 2</inkml:trace>
    </iact:actionData>
  </iact:action>
  <iact:action type="add" startTime="16341">
    <iact:property name="dataType"/>
    <iact:actionData xml:id="d8">
      <inkml:trace xmlns:inkml="http://www.w3.org/2003/InkML" xml:id="stk8" contextRef="#ctx0" brushRef="#br0">7753 11187 0,'22'0'19,"0"0"-15,22 0 4,23 0-1,43-23 1,46-21 1,21 0-2,44-23 1,-110 23 5,22 22-8,0-22 2,-89 21 2,22 23-1,-21-22-1,-23 22 2,0 0-2</inkml:trace>
    </iact:actionData>
  </iact:action>
  <iact:action type="add" startTime="17453">
    <iact:property name="dataType"/>
    <iact:actionData xml:id="d9">
      <inkml:trace xmlns:inkml="http://www.w3.org/2003/InkML" xml:id="stk9" contextRef="#ctx0" brushRef="#br0">24055 10899 0,'22'0'50,"44"22"-45,-44 0 3,1 0 0,21-22 0,-22 22 8,0 0-9,0-22 17,1 0 4,-1 0-22,22 0 3,22 0-3,67 0 1,22-44 1,23 0 1,-1-23-1,22 23 0,-44-45 0,-66 67 0,-23-22 0,1 22-1,-45 0 9</inkml:trace>
    </iact:actionData>
  </iact:action>
  <iact:action type="add" startTime="19045">
    <iact:property name="dataType"/>
    <iact:actionData xml:id="d10">
      <inkml:trace xmlns:inkml="http://www.w3.org/2003/InkML" xml:id="stk10" contextRef="#ctx0" brushRef="#br0">9192 11851 0,'23'44'23,"21"-21"-15,22-1 1,23 22-2,22 0 0,-67-22 1,22 1 1,23 21-2,-45-22 2,1 0 8,-23-22 53,0 0-62,44-22 0,1-22 1,-1-23-2,-21 45 1,87-44 0,-43 21 1,22 23-1,-23-22 0,-21 0 0,21 22 0,-43 22-1,-1-23 10,-22 23 7</inkml:trace>
    </iact:actionData>
  </iact:action>
  <iact:action type="add" startTime="20275">
    <iact:property name="dataType"/>
    <iact:actionData xml:id="d11">
      <inkml:trace xmlns:inkml="http://www.w3.org/2003/InkML" xml:id="stk11" contextRef="#ctx0" brushRef="#br0">24431 12006 0,'0'22'59,"67"23"-50,21-1-3,-66-44 1,23 44 1,-1-22 1,-22-22-2,23 23 1,-23-23 0,0 22 7,0-22-6,22 0-1,1 0 0,43 0 0,23-67 0,0 1 0,22-45-1,-1 22 2,1 23-2,-66 22 1,21-1 1,-43 23-1,-1 0-1,-22 22 1,-22-22 1</inkml:trace>
    </iact:actionData>
  </iact:action>
  <iact:action type="add" startTime="21509">
    <iact:property name="dataType"/>
    <iact:actionData xml:id="d12">
      <inkml:trace xmlns:inkml="http://www.w3.org/2003/InkML" xml:id="stk12" contextRef="#ctx0" brushRef="#br0">9547 12914 0,'22'23'34,"67"21"-28,21 0 1,23 23 1,-22-45 0,-45 22 0,-21-22 0,21-22 0,-44 0 1,0 0-2,1 0 9,21 0-1,-22 0 2,44 0-9,-21-44 0,-1-23 0,0 23 0,45-22-1,-45 44 1,23-23 1,-23 45-1,-22-22 0,22 0 0,-21 22 0,-1 0 8,0-22-8</inkml:trace>
    </iact:actionData>
  </iact:action>
  <iact:action type="add" startTime="22629">
    <iact:property name="dataType"/>
    <iact:actionData xml:id="d13">
      <inkml:trace xmlns:inkml="http://www.w3.org/2003/InkML" xml:id="stk13" contextRef="#ctx0" brushRef="#br0">24276 12781 0,'22'0'8,"23"0"8,-1 0-9,-22 45 1,22-23 0,-21 0 0,-1 0 0,-22 0-1,22-22 1,0 0 40,44 0-40,1 0 1,66 0-2,0-44 1,-23-22 0,23 21 0,-22 23 0,-67 0 0,-21 22 1,-1 0-2</inkml:trace>
    </iact:actionData>
  </iact:action>
  <iact:action type="add" startTime="23757">
    <iact:property name="dataType"/>
    <iact:actionData xml:id="d14">
      <inkml:trace xmlns:inkml="http://www.w3.org/2003/InkML" xml:id="stk14" contextRef="#ctx0" brushRef="#br0">10034 14044 0,'44'0'47,"1"22"-39,-1 0 1,0-22-2,-44 23 2,22-23-2,1 0 0,-23 22 2,22-22-1,0 0-1,0 0 10,22 0-9,1 0 0,65-22 1,-21-67-2,66 0 1,0 1-1,0 43 2,-66 1-2,-45 22 2,-22 22-1,0 0 0</inkml:trace>
    </iact:actionData>
  </iact:action>
  <iact:action type="add" startTime="24941">
    <iact:property name="dataType"/>
    <iact:actionData xml:id="d15">
      <inkml:trace xmlns:inkml="http://www.w3.org/2003/InkML" xml:id="stk15" contextRef="#ctx0" brushRef="#br0">24121 13911 0,'0'-22'19,"44"22"-6,-21 0-6,-1 0 2,0 22-1,0 0-2,22-22 3,-44 22-2,23-22 1,-23 23 9,22-23 24,0 0-34,0 0 0,67 0 1,21-23 0,1-65 0,44 21 0,0 1 0,-22 0 0,0-1 0,-89 67 0,1-22 1,-23 0 6</inkml:trace>
    </iact:actionData>
  </iact:action>
  <iact:action type="add" startTime="26037">
    <iact:property name="dataType"/>
    <iact:actionData xml:id="d16">
      <inkml:trace xmlns:inkml="http://www.w3.org/2003/InkML" xml:id="stk16" contextRef="#ctx0" brushRef="#br0">9347 15129 0,'-22'0'50,"22"23"-36,45-23-7,-1 22 1,-22 0 0,22-22 0,-22 22-1,1 0 1,21-22 1,-22 0 7,0 0-9,0 0 9,1 0-8,-1 0 0,22 0 0,0 0 0,45-22 0,-23-44 1,1 43-1,44-43 0,-45 22 0,23 22 0,-45-1 0,-22 1 0,0 22-1,0 0 1</inkml:trace>
    </iact:actionData>
  </iact:action>
  <iact:action type="add" startTime="27445">
    <iact:property name="dataType"/>
    <iact:actionData xml:id="d17">
      <inkml:trace xmlns:inkml="http://www.w3.org/2003/InkML" xml:id="stk17" contextRef="#ctx0" brushRef="#br0">24476 15085 0,'22'0'66,"22"0"-60,-22 0 2,22 22-1,1 0 1,-23-22 8,0 0-9,0 23 1,0-1 1,1-22 7,-1 0-8,22 0 0,-22 0 0,45 0 0,43 0 0,1 0 2,44 0-5,44-67 3,-21 23 0,-23-22 0,-45-1 0,-43 45 1,-23 0-1,-22 22 0,-22-22-1</inkml:trace>
    </iact:actionData>
  </iact:action>
  <iact:action type="add" startTime="28813">
    <iact:property name="dataType"/>
    <iact:actionData xml:id="d18">
      <inkml:trace xmlns:inkml="http://www.w3.org/2003/InkML" xml:id="stk18" contextRef="#ctx0" brushRef="#br0">10544 15883 0,'0'44'67,"66"0"-63,-22-22 4,23 45 0,-23-23 1,22 0-2,-43 1 1,21-23-1,-44 0 2,22-22 6,0 0 1,22 0-6,45 0-3,44-111 3,66 1-4,23-1 4,21 22-3,-43 23-1,21 21 2,-43 1 0,-68 0 2,-65 44-3,-23 0 18</inkml:trace>
    </iact:actionData>
  </iact:action>
  <iact:action type="add" startTime="29989">
    <iact:property name="dataType"/>
    <iact:actionData xml:id="d19">
      <inkml:trace xmlns:inkml="http://www.w3.org/2003/InkML" xml:id="stk19" contextRef="#ctx0" brushRef="#br0">24188 15883 0,'22'0'34,"-22"22"-29,22 0 4,0 0 6,0 0 1,0 0-7,1-22 7,21 23-1,-22-23 9,44 0-8,-21 0-5,43 0-6,23-67 2,22 1 2,22-23-1,-22 0 1,0 23-2,-67 22 1,1 44-1,-67-22 1,22 22 1</inkml:trace>
    </iact:actionData>
  </iact:action>
  <iact:action type="add" startTime="35973">
    <iact:property name="dataType"/>
    <iact:actionData xml:id="d20">
      <inkml:trace xmlns:inkml="http://www.w3.org/2003/InkML" xml:id="stk20" contextRef="#ctx0" brushRef="#br0">20821 8440 0,'0'-22'66,"-22"22"-52,-45 0-7,1 44 1,-45 45 0,-22-1-1,0 23 4,23-22-6,21-1 3,0-21 1,23-1-2,22-22 1,21 1 0,23-1 0,-22 0 0,22 23 1,0 21-2,0 1 1,0 66 0,0 44 0,0 23 0,-22-23 0,0 67 1,-22-22 0,22 22-2,22-1 5,0 1-7,0 0 2,0 0 0,0 0 1,0-45 0,0 23 2,0-1-3,0-43 1,0-1-1,0-22 2,0 1 0,0 43-2,0-22 0,0 1 2,0 43-1,0-43-1,0-23 2,0 0-2,0-22 1,0-44 1,0 0-1,0-23 0,0-21 2,0 21-4,0-21 2,0-1-1,0 1 1,0-23 1,0 0-2,0 1 1,0-23 0,0 22 0,22-22 0,-22 1 1,0-1 6,22-22-6,0 44 0,0-44-2,0 44 1,23-44 9,-23 22-9,0 1-2,0-1 2,45 0 0,-45 0 0,22 0 0,22 0 1,-21-22-2,21 0 1,1 0 0,-1 0 0,1 0 0,-23-22 0,0 0 0,0 0 0,1-22 1,-23-23-1</inkml:trace>
    </iact:actionData>
  </iact:action>
  <iact:action type="add" startTime="37589">
    <iact:property name="dataType"/>
    <iact:actionData xml:id="d21">
      <inkml:trace xmlns:inkml="http://www.w3.org/2003/InkML" xml:id="stk21" contextRef="#ctx0" brushRef="#br0">24653 8351 0,'0'-22'27,"66"22"-22,1 0 2,66 22 1,-23-22-1,23 22 1,-22 1 0,44 21 0,-22 0 0,0-22 0,-89 0 0,-22 1 0,23-1 0,-1 0 0,-22 0 1,0 0 0,-22 0-2,44 89 2,1-44-1,-23 43 0,0 90 0,22-23-1,-22 89 0,-22 22 2,0 110 0,0 23-2,0 22 1,0 45 0,0-134-1,45-22 1,21-22 0,-44-110 1,23 43-1,-23-21 0,0-45 0,0-22 1,22 0-2,-21 22 1,-1-21 0,0 21-1,22 0 2,-44 0 0,44 0-2,-21 23 3,-1-90-2,0 46-1,-22-90 0,0 23 0,0-45 1,0 0-1,0 1 2,0 21 0,0-22-2,0 1 1,0-1 9,0-22-9,-22 0 0,22 0 0,-45 23 1,-21-1-2,0 0 1,-112 45-1,1-23 1,-66 45 1,-23-44 0,0-1-2,22 0 5,1-21-4,-1-23-3,45 22 1,21-44 2,68 0 1,88 0-2,-23 0 98,1 0-97</inkml:trace>
    </iact:actionData>
  </iact:action>
</iact:actions>
</file>

<file path=ppt/ink/inkAction3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26:50.201"/>
    </inkml:context>
    <inkml:brush xml:id="br0">
      <inkml:brushProperty name="width" value="0.05292" units="cm"/>
      <inkml:brushProperty name="height" value="0.05292" units="cm"/>
      <inkml:brushProperty name="color" value="#FF0000"/>
    </inkml:brush>
  </inkml:definitions>
  <iact:action type="add" startTime="20795">
    <iact:property name="dataType"/>
    <iact:actionData xml:id="d0">
      <inkml:trace xmlns:inkml="http://www.w3.org/2003/InkML" xml:id="stk0" contextRef="#ctx0" brushRef="#br0">25694 8373 0,'22'0'153,"22"0"-147,23-22 2,-1 22 0,1-22-1,-1 22 1,23-22 0,-23 22 1,1 0-1,-1-22 0,-22 22-1,45-22 1,-45 22 1,23 0-2,-1 0 1,1-23 0,-23 23 1,22 0-2,-21 0 2,-1 0-1,0 0 0,-22 0-1,23 0 1,-23 0 0,22 0 0,-22 0 0,23 0 0,21 0 0,-22 0 0,-22 0-1,1 0 2,21 0-1,0 0 0,-22 0 0,23 0 0,-23 0 0,22 0 0,-22 0 0,0 0 0,1 0 0,-1 0-1,0 0 3,0 0 6,0 0 8,0 0 0,0 0-8,1 0 7</inkml:trace>
    </iact:actionData>
  </iact:action>
  <iact:action type="add" startTime="45275">
    <iact:property name="dataType"/>
    <iact:actionData xml:id="d1">
      <inkml:trace xmlns:inkml="http://www.w3.org/2003/InkML" xml:id="stk1" contextRef="#ctx0" brushRef="#br0">23944 12892 0,'44'0'14,"23"0"-6,43 0 0,23 0 1,89 0-1,44 0 0,88 22 0,111 45 0,222-1-1,-111 45 1,110-45 0,23 45 0,-22-44 0,-178-1 0,23 45 0,-156-67 0,-66-22 0,-44 1 0,-66-23 0,-45 0 1,-45 0 0,-43 0-1,-23 0-2,23 0 5,-45 0-5,0 0 1,22 0 1,23 0 1,-1 0-1,1-23-1,65 23 2,-43 0-1,0 0 0,44 0 0,-23 0-1,-21 0 2,44 0-2,-45 0 1,23 0-1,0 0 2,22 0-1,-45-22 3,-21 0-6,44 0 2,-45 22 2,0 0-2,-21-67 2,-23 67-1,44 0 1,-44-22 0,-22 0-2,45 22 1,-23 0 32</inkml:trace>
    </iact:actionData>
  </iact:action>
  <iact:action type="add" startTime="46915">
    <iact:property name="dataType"/>
    <iact:actionData xml:id="d2">
      <inkml:trace xmlns:inkml="http://www.w3.org/2003/InkML" xml:id="stk2" contextRef="#ctx0" brushRef="#br0">21995 13734 0,'22'0'154,"22"0"-147,-22 0 0,45-22 2,-23 22-3,23 0 2,21 0 0,1 0 0,-1 0 0,23 0 0,-22 0 1,-1 0-1,23 0 0,-22 0 0,44 0 0,-23 0-1,-21 0 1,0 0 0,21 0 0,-21 0 0,110 0 9,-154 0-9,-1 0 0,0 0 0,0 0 0,1 0-1,-1 0 2,0 0-2,1 0 2,21 0-2,1 0 1,-1 0 0,0 0 0,23 0 1,22 0-2,-23 0 1,-21 0 0,-1 0 0,23 0 1,-23 0-1,1 0-1,-1 0 2,1 0-2,21 0 1,-21 0 0,-1 0 0,23 0 0,-23 0 0,23 0 0,-23 0-1,1 0 3,-1-22-2,1 22 0,-23-22 1,22 22 1,23-23-6,-45 23 4,23 0 0,-1 0 0,1 0 0,-1 0 0,0 0 0,-21 0 0,21 0 0,1 0 0,-1 0 0,23 0 0,-45 0 0,45 0 1,-45 0-1,0 0 0,23 0 0,-23 0 0,45 0-1,-23 0 1,23 0 0,-1 0 0,-21 0 0,21 0 0,1 23 1,22-1-1,-67-22 1,22 22-2,1-22 0,-23 0 1,0 0 0,1 0 0,-1 22 1,22 0-2,-21-22 1,21 0 1,1 22-1,-1-22-1,23 0 1,-23 22 0,67 1 1,-89-23-2,23 22 3,-23-22-4,0 0 2,23 22 0,-23-22-1,0 0 2,1 0 0,-23 0 0,44 0-3,-21 0 3,21 0-1,-22 0 1,23 0-3,-1 0 2,1 22 0,-1-22 0,-22 0-1,23 0 2,-1 0-1,1 0 1,-1 0-2,23 0 2,-23 0-1,23 0 1,0 0-2,-1 0 0,1 0 1,44 0 1,-45 0-2,-21 0 1,21 0 0,1 0 2,-23 0-3,23 0 1,-1 0 0,1 0-1,0 0 0,-23 0 2,1 0 0,-23 0-1,0 0-1,0 0 2,1 0-2,-23 0 2,0 0-2,0 0 1,0 0 0,1 0 0,21 0 8,-22 0-8,22 0 8,-22 0 2,23 0-11,-23 0 9,22 0-8</inkml:trace>
    </iact:actionData>
  </iact:action>
  <iact:action type="add" startTime="57930">
    <iact:property name="dataType"/>
    <iact:actionData xml:id="d3">
      <inkml:trace xmlns:inkml="http://www.w3.org/2003/InkML" xml:id="stk3" contextRef="#ctx0" brushRef="#br0">27577 17256 0,'22'0'7,"22"0"10,-22 0-9,45 0-1,21-22 1,45 0 0,22 0 0,0 22 1,0-45-1,22 45 0,1-44 1,21 44-3,-44 0 2,0 0-1,0 0 1,-44 0 1,-23 0-1,1 0 0,-23 0 1,1 0-1,-23 0 0,1 0-1,-23 0 2,0 0-2,0 0 1,0 0 0,0 0 9,0 0-9,1 0 8,-1 0 9,0 0-2</inkml:trace>
    </iact:actionData>
  </iact:action>
  <iact:action type="add" startTime="58653">
    <iact:property name="dataType"/>
    <iact:actionData xml:id="d4">
      <inkml:trace xmlns:inkml="http://www.w3.org/2003/InkML" xml:id="stk4" contextRef="#ctx0" brushRef="#br0">28285 17411 0,'67'0'61,"66"0"-54,22-22 2,-22 0-2,66 0 1,-22-1 0,0 23 0,-66 0 0,22 0 1,-67 0-2,-21 0 2,-1 0-1,-22-22 0,0 22 0,0 0 7,1 0 1,-1-22-9,0 22 2,0 0 7,0 0-8,0 0 0,1 0 8,21 0 2,-22 0-4,0 0-6,0 0 0,23-22-1,-23 22 18,0 0 0,0 0 7,0 0-24,0 0 24</inkml:trace>
    </iact:actionData>
  </iact:action>
  <iact:action type="add" startTime="100635">
    <iact:property name="dataType"/>
    <iact:actionData xml:id="d5">
      <inkml:trace xmlns:inkml="http://www.w3.org/2003/InkML" xml:id="stk5" contextRef="#ctx0" brushRef="#br0">17299 10943 0,'0'66'111,"0"-21"-103,0-23-1,0 22 1,22-22 1,0 23-1,-22-23-1,23 22 2,21-22 7,-44 0-8,22 0 8,0-22 32,0 0-8,0-22-6,-22-22-28,0 22 2,0 0 0,0 0-1,0-1 1,0 1 0,0 0 0,0 0 0,0 0 0,0 0 1,0 0 15,0-1-16,0 1 16,0 0-8,-22 0-9,0 0 10,0 22 47,0 0-24,0 0-8</inkml:trace>
    </iact:actionData>
  </iact:action>
  <iact:action type="add" startTime="101818">
    <iact:property name="dataType"/>
    <iact:actionData xml:id="d6">
      <inkml:trace xmlns:inkml="http://www.w3.org/2003/InkML" xml:id="stk6" contextRef="#ctx0" brushRef="#br0">17853 10810 0,'44'22'95,"-22"22"-87,45-21 0,-23 21 1,0-22-1,1 22 0,-23-44 0,-22 23 1,22-23-2,-22 44 145,-22-44-144,0 44 2,-23 0-4,23-44 1,0 45 3,0-23-4,22 0 2,-22-22 1,0 22-2,-1 0 17,23 0 16,0 1-7,-22-23-17</inkml:trace>
    </iact:actionData>
  </iact:action>
  <iact:action type="add" startTime="102794">
    <iact:property name="dataType"/>
    <iact:actionData xml:id="d7">
      <inkml:trace xmlns:inkml="http://www.w3.org/2003/InkML" xml:id="stk7" contextRef="#ctx0" brushRef="#br0">18739 10766 0,'0'-22'59,"-44"22"-54,21 0 4,1 0-2,-22 0 2,0 0-2,21 0 0,1 0 2,0 22-1,0 0 7,0 0-6,22 0 8,0 22-11,0-21 11,0 21-1,0-22-1,0 0-7,0 0 1,22 1-1,-22-1 0,22-22 8,0 22-9,0-22 9,1 22 1,-1-22 55,0 22-48,-22 0 16,0 0-24,0 1 0,-22 21 0,0-22-7,-1 0-2,-43 0 1,0-22 0,21 0-1,1 0 1,0 0 0,22 0 0,-1 0 0,1 0 9,0 0 79</inkml:trace>
    </iact:actionData>
  </iact:action>
  <iact:action type="add" startTime="104018">
    <iact:property name="dataType"/>
    <iact:actionData xml:id="d8">
      <inkml:trace xmlns:inkml="http://www.w3.org/2003/InkML" xml:id="stk8" contextRef="#ctx0" brushRef="#br0">16768 10611 0,'22'0'18,"-22"22"-12,22 0 3,-22 22-2,22 1 0,-22 21 2,0 45-2,0 22 2,0-23-2,0 23 2,0-22-2,0-22 2,0 21-2,0-43 1,0-1 0,0-43-1,0-1 10,0 0 23,-66-22-24,43-133-7</inkml:trace>
    </iact:actionData>
  </iact:action>
  <iact:action type="add" startTime="104573">
    <iact:property name="dataType"/>
    <iact:actionData xml:id="d9">
      <inkml:trace xmlns:inkml="http://www.w3.org/2003/InkML" xml:id="stk9" contextRef="#ctx0" brushRef="#br0">16856 10500 0,'0'-22'88,"44"22"-82,45 0 1,88 0 1,133 0 0,178 0-1,243 0 0,44 0 2,-221 0 0,-111-22-1,-244 22 0,-88 0-1,-45 0 0,-44 0 98,-22 22-73,-44 22-24,22-44 0,-23 22 0,-21 23 0,0-45 0,-23 44 0,0 22 0,1 1 0,-45 21-1,44-21 3,1 21-3,-23 23 1,89-67 3,0 45-5,-1-45 2,23 1 0,0-1-1,0 0 1,0-22 8,0 1 65,-66-1-72,-45-22-2,-66 0 1,-67 0 0,1 0-1,-23 0 0,-22 22 2,22 0-1,0 22 0,1 1-1,-1-23 1,44 44 1,67-44-2,45-22 2,43 0-1,45 0 1,-22 0-2,22 23 2,-1-23-1,1 0 0,0 0 55</inkml:trace>
    </iact:actionData>
  </iact:action>
  <iact:action type="add" startTime="124353">
    <iact:property name="dataType"/>
    <iact:actionData xml:id="d10">
      <inkml:trace xmlns:inkml="http://www.w3.org/2003/InkML" xml:id="stk10" contextRef="#ctx0" brushRef="#br0">12426 9835 0,'22'0'188,"-22"23"-175,0-1 4,0 44-10,0-44 2,0 23-2,0-23 0,-22 22 1,22-22 0,0 22 0,0 1 0,0-23 1,0 22-1,0 1 0,0-23-1,0 22 1,0 0 0,0-22 0,0 23 0,0-1 0,22 0 0,-22 1 0,0-23 0,0 0 0,0 22 0,0 1 1,0-23 7,0 44-7,0-44-2,23 23 0,-23-1 1,22 0 1,-22 1-2,22-23 1,-22 22 0,0 0 1,0 1-1,0-23 0,0 22-1,22 0 1,-22 1 1,0-1-2,0-22 1,0 22 1,0 1-2,22-1 1,-22-22 0,0 22 0,0-21 0,0 21 0,0-22 0,0 22 0,0 1-1,0-1 2,0 22-1,0-21 0,0 21 0,0-44-1,0 23 2,0-23 0,0 44-1,0-44 0,0 1 1,0-1-3,0 22 2,22-22 0,-22 0 0,22 23 0,-22-23 1,0 0-1,0 22 0,0-22 8,0 1 8</inkml:trace>
    </iact:actionData>
  </iact:action>
  <iact:action type="add" startTime="134193">
    <iact:property name="dataType"/>
    <iact:actionData xml:id="d11">
      <inkml:trace xmlns:inkml="http://www.w3.org/2003/InkML" xml:id="stk11" contextRef="#ctx0" brushRef="#br0">8594 16924 0,'22'0'68,"45"0"-63,-23 22 3,1 0 1,-23 0-3,22 0 3,22 0-2,-66 1 1,23-23 0,-1 0 48,0 0-40,22 0-9,0 0 2,23-89-1,-23 45-1,67-45 1,-22 67 2,-23-44-3,-22 21 2,45 1-2,-67 22 1,22-45 0,1 67 0,-45-22 0,22 22-1,-22-22 2,22 0 10</inkml:trace>
    </iact:actionData>
  </iact:action>
  <iact:action type="add" startTime="148129">
    <iact:property name="dataType"/>
    <iact:actionData xml:id="d12">
      <inkml:trace xmlns:inkml="http://www.w3.org/2003/InkML" xml:id="stk12" contextRef="#ctx0" brushRef="#br0">13822 9791 0,'-45'0'156,"-21"22"-151,22-22 3,-1 22 0,-21 1 0,44-23 0,0 0 0,-1 0 0,-21 22-1,44 0 1,-22-22 0,0 0 9,0 22-1,-1-22-8,1 0-1,22 22 2,-44-22-2,44 22 2,-22-22-1,0 0 0,0 0 16,22 22-16,-23-22 0,1 23 8,0-1 0,0 0-8,22 0 0,-22 0-1,22 0 1,0 0 0,0 1 0,0 21 1,0-22-1,0 22 0,0-21-1,0-1 2,0 0-2,0 0 2,0 0-2,22 22 17,0-44-8,-22 23-8,22-1 25,0-22-1,23 0-8,-23 0-8,0 0-7,0 0-2,0 0 2,23 0-3,-1 0 10,-22 0 1,0 0-1,0 0-8,1-22 1,-1-1-3,0 23 2,-22-22 0,22 22 0,22-44 8,-22 44-8,23-22 8,-45 0-8,22 22 8,0-22-8,0 22 0,-22-23 0,22 1 1,23-22 7,-45 22 0,22 22-8,-22-22-1,0-1 2,0 1 7,0 0 0,0 0 0,0 0-6,0 0-5,0 0 10,0-23-6,0 23-1,0 0-1,0-22 2,0-1 0,0 1 7</inkml:trace>
    </iact:actionData>
  </iact:action>
  <iact:action type="add" startTime="151475">
    <iact:property name="dataType"/>
    <iact:actionData xml:id="d13">
      <inkml:trace xmlns:inkml="http://www.w3.org/2003/InkML" xml:id="stk13" contextRef="#ctx0" brushRef="#br0">13667 10035 0,'22'0'113,"22"0"-107,0 0 2,-22 0 0,1 22 0,43 22 0,-44-22 0,23 0-1,-45 1 9,44-23-8,-22 0 89,22 0-89,-22-45-1,45-21 2,-23-1-1,0 23-1,-21 0 1,-1 22 0,0 0 0,22-1 0,-22 1 9</inkml:trace>
    </iact:actionData>
  </iact:action>
  <iact:action type="add" startTime="160467">
    <iact:property name="dataType"/>
    <iact:actionData xml:id="d14">
      <inkml:trace xmlns:inkml="http://www.w3.org/2003/InkML" xml:id="stk14" contextRef="#ctx0" brushRef="#br0">12404 18607 0,'22'0'82,"67"0"-77,44 0 3,-23 0-1,23-22 1,0 0 0,-22 0 0,-45 0 0,-21 22-1,21 0 2,-44 0 7,0 0 32,1 0-16,-1-23-24,0 23 8</inkml:trace>
    </iact:actionData>
  </iact:action>
  <iact:action type="add" startTime="161235">
    <iact:property name="dataType"/>
    <iact:actionData xml:id="d15">
      <inkml:trace xmlns:inkml="http://www.w3.org/2003/InkML" xml:id="stk15" contextRef="#ctx0" brushRef="#br0">12736 18718 0,'67'0'62,"44"-22"-53,21 0-1,68 0 1,-45-1-2,-22 23 0,-45 0 2,-21 0-1,-23-22-1</inkml:trace>
    </iact:actionData>
  </iact:action>
  <iact:action type="add" startTime="188971">
    <iact:property name="dataType"/>
    <iact:actionData xml:id="d16">
      <inkml:trace xmlns:inkml="http://www.w3.org/2003/InkML" xml:id="stk16" contextRef="#ctx0" brushRef="#br0">10743 12139 0,'0'-22'71,"66"44"-56,1 0-7,-23 0 1,22 1 0,-21-1-2,-1 0 0,-22-22 1,0 22 0,1-22 1,-1 0 30,0 0-15,0 0-16,0 0 0,67-22 0,21-67 0,-65 45 0,-1-23 0,45-43 0,-23 43 0,1-21 0,-1 21-1,-44 23 3,45-23-2,-45 45 0,0 0 0,0 0 1,0 0-3,-22 0 10,22 0 16</inkml:trace>
    </iact:actionData>
  </iact:action>
  <iact:action type="add" startTime="197274">
    <iact:property name="dataType"/>
    <iact:actionData xml:id="d17">
      <inkml:trace xmlns:inkml="http://www.w3.org/2003/InkML" xml:id="stk17" contextRef="#ctx0" brushRef="#br0">17543 18231 0,'44'0'72,"-22"22"-56,0-22 0,-22 22 1,23-22-3,-1 0 27,0 0-34,66 0 1,90-111 0,-45 23 0,-1 43 0,23-65 0,-22 43 0,-22 23 1,-67 22 0,-21-1-2,-1 23 1</inkml:trace>
    </iact:actionData>
  </iact:action>
</iact:actions>
</file>

<file path=ppt/ink/inkAction3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04T05:26:50.201"/>
    </inkml:context>
    <inkml:brush xml:id="br0">
      <inkml:brushProperty name="width" value="0.05292" units="cm"/>
      <inkml:brushProperty name="height" value="0.05292" units="cm"/>
      <inkml:brushProperty name="color" value="#FF0000"/>
    </inkml:brush>
  </inkml:definitions>
  <iact:action type="add" startTime="17954">
    <iact:property name="dataType"/>
    <iact:actionData xml:id="d0">
      <inkml:trace xmlns:inkml="http://www.w3.org/2003/InkML" xml:id="stk0" contextRef="#ctx0" brushRef="#br0">10544 18519 0,'22'0'104,"44"66"-103,23-44 4,-45 23 4,0-23-1,1 0 2,-1 0-4,-22-22 10,0 0 8,0 0 8,0 0-24,67 0 0,-45-44 0,23-1 0,21-43 0,23 21 0,22-43 0,-89 87 2,45-21-4,0-22 1,-23 44 2,-44-1 0,45-21-2,-45 44 0,0 0 1,-22-22 0</inkml:trace>
    </iact:actionData>
  </iact:action>
  <iact:action type="add" startTime="22764">
    <iact:property name="dataType"/>
    <iact:actionData xml:id="d1">
      <inkml:trace xmlns:inkml="http://www.w3.org/2003/InkML" xml:id="stk1" contextRef="#ctx0" brushRef="#br0">8506 17588 0,'0'0'2,"22"0"60,0 0-46,22 0-10,-22-22 1,1 22 1,21 0 0,-22 0-1,0 0 1,0 0 1,1 0 7,-1 0 202,-22 44-213,0 23 3,0-23 0,0-22 0,0 23 1,0-1-1,0 0 0,0 23 1,0-23-2,0-22 2,0 0-2,0 23 1,0-23-1,0 0 9,0 0-8,0 0 9,-22 0 7,22 23-9,0-23-6,0 0 6,0 0 1,0 0-8,0 0 8,0 1-8,0-1 0,0 0 1,0 0-2,0 0 3,0 22 6,0-21 7,0-1 18,0 0 24,-23-22-36,1 22-20,-44-22 0,-1 22-2,-21-22 1,43 0 0,-21 0 1,22 22-2,22-22 0,-1 0 2,1 23-1</inkml:trace>
    </iact:actionData>
  </iact:action>
  <iact:action type="add" startTime="24376">
    <iact:property name="dataType"/>
    <iact:actionData xml:id="d2">
      <inkml:trace xmlns:inkml="http://www.w3.org/2003/InkML" xml:id="stk2" contextRef="#ctx0" brushRef="#br0">7642 17522 0,'-22'0'58,"-45"0"-51,45 0 0,0 0 1,0 0 1,0 0-2,0 0 1,-1 0 16,1 22 32,0 0-23,0 0-17,22 0 17,0 23-18,0-1-6,0 0-2,0-22 2,0 1-1,0 21-1,0 22 1,0-43-1,22 21 2,0 0-1,-22-22 0,0 23 0,22-1 8,-22 0-9,0-22 2,0 23 7,0-23-1,0 22-7,0 0 9,0 1-10,0-1 2,0 0-1,0-22 1,0 1 0,0-1-3,0 0 1,0 0 1,23 22 9,-1 1 7,0-23-15,0 22 6,0-44-7,0 22 0,45 0 0,-67 1 0,44-1 0,0-22 7,-21 0-7,-1 0 0,0 22 1,0-22 0,0 0 7,0 0 8,0-22-17,1 22 1,-23-22 0,22 22-1,-22-23 10</inkml:trace>
    </iact:actionData>
  </iact:action>
  <iact:action type="add" startTime="29194">
    <iact:property name="dataType"/>
    <iact:actionData xml:id="d3">
      <inkml:trace xmlns:inkml="http://www.w3.org/2003/InkML" xml:id="stk3" contextRef="#ctx0" brushRef="#br0">19359 17367 0,'0'-22'9,"0"-1"-2,44 23 1,45-44 0,66 22 0,22 0-1,23 0 1,21 0 0,-22-45 1,-44 45-1,-22 22 0,-22-44-1,-45 44 2,23-23-2,-45 1 1,1 22 0,-45-22 0</inkml:trace>
    </iact:actionData>
  </iact:action>
  <iact:action type="add" startTime="29618">
    <iact:property name="dataType"/>
    <iact:actionData xml:id="d4">
      <inkml:trace xmlns:inkml="http://www.w3.org/2003/InkML" xml:id="stk4" contextRef="#ctx0" brushRef="#br0">19647 17566 0,'22'0'66,"133"-22"-60,22-22 1,45-23 3,-45 23-4,-44 0 2,-89 21 0,23-43-1,-23 66 1,0-44 0,-22 44 40</inkml:trace>
    </iact:actionData>
  </iact:action>
  <iact:action type="add" startTime="31802">
    <iact:property name="dataType"/>
    <iact:actionData xml:id="d5">
      <inkml:trace xmlns:inkml="http://www.w3.org/2003/InkML" xml:id="stk5" contextRef="#ctx0" brushRef="#br0">28861 17101 0,'67'0'64,"-1"0"-56,23 0-1,-1-22 2,-21 0-2,66-1 2,-23 1-2,68 22 1,43-44 0,-22 44 0,45-22-1,0 22 2,-23 0-2,1 0 1,-45 0 0,-44-22 1,-22 22-2,-45 0 2,-44 0-1,22-22 8</inkml:trace>
    </iact:actionData>
  </iact:action>
  <iact:action type="add" startTime="32506">
    <iact:property name="dataType"/>
    <iact:actionData xml:id="d6">
      <inkml:trace xmlns:inkml="http://www.w3.org/2003/InkML" xml:id="stk6" contextRef="#ctx0" brushRef="#br0">29791 17300 0,'111'0'72,"0"-44"-64,44 44-1,22-44 1,23 22 0,-1-1 0,-22 1 1,0 0 1,-22 22-4,-44 0 1,-22 0 1,-23 0-1,-44 0 1,45 0 0,-45 0 25</inkml:trace>
    </iact:actionData>
  </iact:action>
  <iact:action type="add" startTime="34889">
    <iact:property name="dataType"/>
    <iact:actionData xml:id="d7">
      <inkml:trace xmlns:inkml="http://www.w3.org/2003/InkML" xml:id="stk7" contextRef="#ctx0" brushRef="#br0">24520 17544 0,'-22'22'107,"0"0"-102,-1-22 3,1 22 0,0-22 0,0 23 1,0-23 87,0 22-73,0 0-6,-1-22 6,23 22 33,0 0-15,0 0-24,0 0-11,0 1 3,23-1 6,-23 22-6,0-22 6,0 45-7,0-23 0,0 0 0,0 23 1,0-23-2,0 23 1,0-23-1,0 0 1,22 0 0,-22-21 0,22-1 0,-22 0 8,0 0 1,22-22 0,-22 22-1,0 0-8,0 0 0,22 1 8,0-1-9,-22 0 2,22 0-2,-22 0 1,23 0 0,-1 1 8,-22-1 1,22 0-1,0-22 32,44 0-41,23 0 2,110 0-1,-21-22 0,-1-45 1,-44 45-2,-67 0 0,-22 0 1,-21 22 0</inkml:trace>
    </iact:actionData>
  </iact:action>
  <iact:action type="add" startTime="36378">
    <iact:property name="dataType"/>
    <iact:actionData xml:id="d8">
      <inkml:trace xmlns:inkml="http://www.w3.org/2003/InkML" xml:id="stk8" contextRef="#ctx0" brushRef="#br0">25273 17588 0,'22'0'71,"0"0"-62,23 0-2,-1 0 2,22 0-2,-21 0 2,-1 0-2,0 0 2,0 0-1,-21 0-1,-1 0 9,0 0 0,0 0 193,-44 67-202,-22-23 1,-1 22 0,23-21 2,0-23-4,0 22 2,0-22 2,0 1-5,22-1 11,0 0-7,0 0-1,0 0 8,0 0 0,0 0-7,0 1 6,22-23-6,-22 22-2,22 0 9,0 0 23,0 0-15,0 23 1,0-23-10,-22 0 2,23 0-2,-1 0-7,-22 0 8,0 0-8,0 1 10,0-1 4,0 0-5,0 0-8,0 0 7,0 22-9,-22 1 8,-1-23 1,23 0-8,-22 0 1,0 0 8,22 1-9,0-1-1,-22-22 2,22 22 6,-22 0 1,0-22 0,0 22-6,-1-22-4,-43 22 2,0 0-1,-45 1 1,44-1 0,1 0 0,44-22 0,0 22 0,-1-22 1,1 0-1</inkml:trace>
    </iact:actionData>
  </iact:action>
  <iact:action type="add" startTime="40304">
    <iact:property name="dataType"/>
    <iact:actionData xml:id="d9">
      <inkml:trace xmlns:inkml="http://www.w3.org/2003/InkML" xml:id="stk9" contextRef="#ctx0" brushRef="#br0">23213 6313 0,'0'-22'68,"0"0"-53,0 0 8,-22 22-7,0 0-8,-23 0 8,23-22-9,0 22 1,-22 0 0,0 0 0,-23-22 0,1 22 0,-1 0 0,1 0 0,21 0 0,-21 0 0,44 0-1,0 0 3,0 0-2,-1 0-1,-21 0 1,0 0 9,22 0-3,-45 0-5,23 0-2,22 0 1,-23 0 0,1 0 0,0 0 1,0 0-2,-1 0 2,23 0-2,0 0 2,-22 0-1,-1 0 0,1 0 0,0 0 0,-1 0 0,-21 0 0,0 0 3,-1 0-7,-44 0 4,45 0 1,-1 0-1,23 0-1,-22 0 1,21 0 0,-21 0 1,22 0-1,22 0 0,-1 0 1,-21 0-1,22 0-1,0 22 2,-45 0-2,45 0 2,-44 22-2,-1 1 1,23-23-1,-22 22 1,21-22 0,1 23 1,0-23 0,44 0-1,-45 22-1,23-22 1,0 0 2,-22 1-5,44-1 4,-45 22-2,1-22 2,22 23-2,-22 21 2,22-22-1,-23 1 0,45-1 0,-22-22 0,-22 22 0,22 1 2,0 21-1,22-22-4,-23 1 2,23-1 1,-22 22 2,22 23-3,-22-23 0,22 45 2,0-44 2,0-1-6,0-22 3,0 1 0,0-23 0,22 44 1,-22-21-2,22 21 1,1-44 0,21 45 0,-44-23 0,66 45 0,-44-45 0,45 22-1,-23 23 2,0-45-2,1 23 2,-1-23-1,-22 23 1,23-45-2,-1 44 2,22 23-2,-21-45 1,43 45 0,-44-45 0,-21 0 1,43-22-3,0 45 2,-21-1 2,43-21-3,-21-1 2,-1 0-2,1 0 2,-23-21-2,22 21 1,-21-22 0,43 0-1,-43 0 2,-1 1-2,0-23 1,23 22 1,-23-22-1,22 22 0,-43 0 1,-1-22-2,22 22 3,-22-22-3,23 0 0,-23 0 0,0 0 2,44 22-2,-44-22 1,23 0 0,-1 0 2,0 0-3,1 0 2,-23 0-1,22 0 0,-22 0-1,23 0 1,-1 0 0,0 0 0,-22 0-1,45 0 1,-1 0 0,-22 0 0,23 0 1,-23 0-1,-22 0 1,23 0-1,-23 0 1,22 0-3,0 0 2,-21 0 0,21 0-1,0-22 2,-22 22-1,23-22 0,-1 0 0,0 22 0,23-22 0,-45 22 0,0-22 0,22 22 0,-22 0 0,-22-23 0,23 23-1,-1 0 2,0-22-2,0 22 1,0-22 0,0 22 1,0-22-1,1 0 1,-1 22-1,0-22-1,0 22 2,-22-23-2,22 1 1,0 22-1,-22-22 1,22 22 1,-22-44-1,23 22-1,-1-23 7,0 1-10,0 22 4,22-44 1,-21 43-2,-1-21 1,0 22-1,0-22 9,0 21 16,0 1-25,-22 0 2,0 0-2,22 0 1,-22 0 0,23-45 1,-1 23-1,-22 0-1,22 22 1,-22-23 0,22-21 1,0 44-2,-22-1 1,0-21 0,22 22 1,-22 0-2,0 0 1,0 0 8,22-1-8,-22 1 0,0 0 0,0-22 0,23-1 0,-23 1 0,22 0 2,-22 0-3,0-1 2,0 1-2,22 22 1,-22-22 0,0 21 0,0 1-1,0 0 1,0 0 9,0 0 15,0-23-15,0 23-10,-22 0 1,0-44 0,22 44 0,0-1 1,0 1-2,-23-22 1,23 22 0,-22 0 0,22-23 0,0 1 8,-22 22-8,0 0 0,22 0 0,0-1 0,0 1 0,-44-22 0,22 22 18,22 0-20,0 0 2,-23-1 0,1 1 1,0 0-2,0 0 9,0 0-9,0 0 1,0-1 1,-1 1 0,1 22-3,0-22 2,0 22 0,22-22 0,-44 0 8,-1 22 1,23-22-1,-22 0 1,22 22-2,0 0 2,-1 0 31,1 0-41</inkml:trace>
    </iact:actionData>
  </iact:action>
  <iact:action type="add" startTime="44802">
    <iact:property name="dataType"/>
    <iact:actionData xml:id="d10">
      <inkml:trace xmlns:inkml="http://www.w3.org/2003/InkML" xml:id="stk10" contextRef="#ctx0" brushRef="#br0">6889 6867 0,'0'-22'120,"-22"22"-112,0 0 1,-23 0-2,1 0 3,0 0-4,-1-22 0,1 22 2,-22 0 0,21-22 0,23 22 0,0 0 0,0 0 0,-22 0 9,21 0-9,-21 0 8,0 0-9,-1 0 3,23 0-3,-22 0 1,0 0 2,-1 0-4,1 0 2,0 0 0,0 0 0,21 0-1,-21 0 2,0 0-1,22 0 0,-1 0 0,-43 0-1,44 0 2,-45 0 0,23 22-1,0-22 0,-23 22-1,1 0 0,0 0 2,-23 0-1,22 1-1,1-1 2,44-22-1,0 22 0,-23-22 0,1 22 0,22 0 1,0-22-2,0 22 4,-23 0-5,23 1 1,0-1 1,-22 0 1,-1 22-2,1 23 0,0-1 1,0-22 0,21 1 0,1 43 0,0-66 1,-22 23-1,44-1 0,-44 23 0,21-45 0,23 22 0,-22 0 0,22 1 0,-22 21 0,0-22 0,22-21-1,0 43 1,0-22 1,0 23-1,0-45 1,0 22-2,0-22 1,0 23 0,0-1 1,22 0 0,-22-22-3,22 23 2,-22 21 1,45-22-3,-45 23 2,44-23 0,-22 1 0,0-1 0,22-22 1,-21 22-2,21 23 1,-22-45 0,0 22 0,22 23 0,-21-45 1,43 22-2,-44 0 1,23-21 0,-23 21 0,0-44 0,-22 22 0,44 0 0,-22 0-1,45 0 2,-23 1-1,22 21 1,1-22-2,-23-22 1,23 22 1,-45 0 0,22-22-3,-22 0 2,23 0 0,-23 0 0,0 0 0,22 0 0,-22 0 8,0 0-8,1 0 1,-1 0-2,0 0 9,0 0-7,0 0 7,0 0 2,0 0-11,1 0 2,-1 0-3,0 0 3,0 0-3,22 0 3,-21 0-1,21-22 0,-22 22 0,0 0 0,0 0 0,0-22 0,1 22 0,-1 0 0,-22-22 0,22 22-1,22-22 9,0 0 0,-44-1-7,23 1-2,21 0 2,-22-22-2,22 0 2,-21 21 0,-1-21-2,0 0 1,-22 22 0,22-1 0,0 23 0,-22-44 0,22 22 8,-22 0-9,0 0 1,22 22 0,1-22 0,-23-23 9,0 23-10,22 0 1,-22 0 8,0 0-6,22 0-3,0-23 1,-22 23 1,0-22-2,22 22 2,-22-45-2,22 23 1,-22 0 8,22-1-9,-22 23 9,23 0-7,-23-22 0,22-1 7,-22 1-9,22 22 1,0-22 0,-22-1-1,0 23 2,22 0-1,-22 0 1,0 0-2,22 0 1,-22-23 1,0 23 6,23 0-7,-23 0 1,0-23-2,22 23 9,-22 0-8,0 0-1,22-22 2,-22 22-1,0-1 1,0 1-1,0-22 0,0 0 7,22 21-6,-22-21 6,0 22 1,22-22-9,-22 22 10,0-1-9,0 1 9,0 0-2,0 0-7,0 0 0,0 0 8,0 0 0,0-1 1,0 1-9,0 0 0,0-22 7</inkml:trace>
    </iact:actionData>
  </iact:action>
  <iact:action type="add" startTime="56538">
    <iact:property name="dataType"/>
    <iact:actionData xml:id="d11">
      <inkml:trace xmlns:inkml="http://www.w3.org/2003/InkML" xml:id="stk11" contextRef="#ctx0" brushRef="#br0">27156 18674 0,'22'0'20,"0"0"-8,44 0-4,-21 0-1,88 0 2,22 0-2,44 0 1,45-22 0,-67 22 0,-22 0 0,-89 0 0,1 0 0,-45 0 7</inkml:trace>
    </iact:actionData>
  </iact:action>
  <iact:action type="add" startTime="56896">
    <iact:property name="dataType"/>
    <iact:actionData xml:id="d12">
      <inkml:trace xmlns:inkml="http://www.w3.org/2003/InkML" xml:id="stk12" contextRef="#ctx0" brushRef="#br0">27820 18939 0,'67'0'74,"88"0"-67,44-22 1,22 0-1,-43 0 2,21-22-2,-66 22 1,22-1 2,-66 1-3,43 22 1</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18:09.712"/>
    </inkml:context>
    <inkml:brush xml:id="br0">
      <inkml:brushProperty name="width" value="0.05292" units="cm"/>
      <inkml:brushProperty name="height" value="0.05292" units="cm"/>
      <inkml:brushProperty name="color" value="#FF0000"/>
    </inkml:brush>
  </inkml:definitions>
  <iact:action type="add" startTime="7536">
    <iact:property name="dataType"/>
    <iact:actionData xml:id="d0">
      <inkml:trace xmlns:inkml="http://www.w3.org/2003/InkML" xml:id="stk0" contextRef="#ctx0" brushRef="#br0">2902 5317 0,'22'0'96,"443"0"-77,89 0-16,-200 0 0,23 0 30,465 0-30,-599 0 0,156 0 40,-288-45-41,-89 45-1,0 0 8,0 0 29,22 0-2,-21 0-30,21 0-4,44-22 17,-21 22-18,88 0 33,0 0-32,22 0 31,0 0-30,-44 0 5,-44 0-6,66 0 33,-22 0-32,-45 0-2,23 0 30,22 0-28,-89 0 14,23 0-8,44 0-3,-89 0 22,111 0-25,-89 0 28,0 0-28,67 0 43,-67 0-43,23 0 12,-1 0-12,23 0-2,21 0 30,-87 0-28</inkml:trace>
    </iact:actionData>
  </iact:action>
  <iact:action type="add" startTime="8784">
    <iact:property name="dataType"/>
    <iact:actionData xml:id="d1">
      <inkml:trace xmlns:inkml="http://www.w3.org/2003/InkML" xml:id="stk1" contextRef="#ctx0" brushRef="#br0">6357 5516 0,'222'0'2,"-23"0"16,377 0-16,155 0 30,111 0-29,-267 0 26,-264 0-26,-179-22 27,-109 0 40</inkml:trace>
    </iact:actionData>
  </iact:action>
  <iact:action type="add" startTime="9535">
    <iact:property name="dataType"/>
    <iact:actionData xml:id="d2">
      <inkml:trace xmlns:inkml="http://www.w3.org/2003/InkML" xml:id="stk2" contextRef="#ctx0" brushRef="#br0">12271 5206 0,'89'-22'52,"309"22"-49,488 0 44,222 0-43,-488 0 27,-221 0-28,-266 0-1,-23 0 24,45 0-22,-110 0-1,-1-23 19,-22 23-19,23-22 30,-1 22 2</inkml:trace>
    </iact:actionData>
  </iact:action>
  <iact:action type="add" startTime="10169">
    <iact:property name="dataType"/>
    <iact:actionData xml:id="d3">
      <inkml:trace xmlns:inkml="http://www.w3.org/2003/InkML" xml:id="stk3" contextRef="#ctx0" brushRef="#br0">14309 5427 0,'288'0'36,"88"22"-34,222-22 13,-22 0 19,-66 0-32,-333 0 17,-44 0-14,-111 0 38</inkml:trace>
    </iact:actionData>
  </iact:action>
  <iact:action type="add" startTime="21749">
    <iact:property name="dataType"/>
    <iact:actionData xml:id="d4">
      <inkml:trace xmlns:inkml="http://www.w3.org/2003/InkML" xml:id="stk4" contextRef="#ctx0" brushRef="#br0">2658 9392 0,'22'0'99,"178"67"-96,-156-45-1,67 44 22,-45 1-20,1-23 31,-1 0-32,-44-44 76,67 0-76,88-66 32,288-244-32,-243 221 20,221-110-20,44 0 32,-310 110-33,-132 89 32,43-44-31,-66 44 47</inkml:trace>
    </iact:actionData>
  </iact:action>
  <iact:action type="add" startTime="36797">
    <iact:property name="dataType"/>
    <iact:actionData xml:id="d5">
      <inkml:trace xmlns:inkml="http://www.w3.org/2003/InkML" xml:id="stk5" contextRef="#ctx0" brushRef="#br0">11053 9902 0,'66'0'70,"67"0"-68,-111 0 47,67 0-46,-45 0 9,-22 0-9,111-44 40,45-23-40,-46 1 35,444-289-31,-443 267 3,-22 21-3,-67 1 1,1 44 2,-45-1-2,44 1-1,-44 0 71</inkml:trace>
    </iact:actionData>
  </iact:action>
  <iact:action type="add" startTime="37646">
    <iact:property name="dataType"/>
    <iact:actionData xml:id="d6">
      <inkml:trace xmlns:inkml="http://www.w3.org/2003/InkML" xml:id="stk6" contextRef="#ctx0" brushRef="#br0">12736 11209 0,'333'-22'50,"-90"-1"-46,45 1-2,0 22 33,532 0-30,-599 0-1,-66 0 27</inkml:trace>
    </iact:actionData>
  </iact:action>
  <iact:action type="add" startTime="38182">
    <iact:property name="dataType"/>
    <iact:actionData xml:id="d7">
      <inkml:trace xmlns:inkml="http://www.w3.org/2003/InkML" xml:id="stk7" contextRef="#ctx0" brushRef="#br0">13135 11408 0,'89'0'70,"619"-66"-67,-420 66 23,244 0-23,-333 0-1,67 0 41</inkml:trace>
    </iact:actionData>
  </iact:action>
  <iact:action type="add" startTime="51229">
    <iact:property name="dataType"/>
    <iact:actionData xml:id="d8">
      <inkml:trace xmlns:inkml="http://www.w3.org/2003/InkML" xml:id="stk8" contextRef="#ctx0" brushRef="#br0">20112 11452 0,'44'-22'3,"-88"44"10,155-66-11,-67 44 31,111-22-30,155-22 22,111-1-22,-66 45 30,-200 0-30,-111-22-1,0 22 17,-22 0-3</inkml:trace>
    </iact:actionData>
  </iact:action>
  <iact:action type="add" startTime="51752">
    <iact:property name="dataType"/>
    <iact:actionData xml:id="d9">
      <inkml:trace xmlns:inkml="http://www.w3.org/2003/InkML" xml:id="stk9" contextRef="#ctx0" brushRef="#br0">20799 11652 0,'66'-22'62,"156"-67"-59,199-44 32,154 0-28,-464 111 10,-22 0-14,-67 22 30</inkml:trace>
    </iact:actionData>
  </iact:action>
  <iact:action type="add" startTime="52363">
    <iact:property name="dataType"/>
    <iact:actionData xml:id="d10">
      <inkml:trace xmlns:inkml="http://www.w3.org/2003/InkML" xml:id="stk10" contextRef="#ctx0" brushRef="#br0">17964 9769 0,'88'0'40,"112"66"-34,-156-21 31,155 88-34,-177-111 42,0-22-42,89 0 49,221-200-49,111-65 32,156-156-31,-467 332 34,68-44-35</inkml:trace>
    </iact:actionData>
  </iact:action>
  <iact:action type="add" startTime="60854">
    <iact:property name="dataType"/>
    <iact:actionData xml:id="d11">
      <inkml:trace xmlns:inkml="http://www.w3.org/2003/InkML" xml:id="stk11" contextRef="#ctx0" brushRef="#br0">29238 11142 0,'22'22'87,"155"-44"-84,222-44 42,44-1-42,-288 67 43,-111 0-43</inkml:trace>
    </iact:actionData>
  </iact:action>
  <iact:action type="add" startTime="61327">
    <iact:property name="dataType"/>
    <iact:actionData xml:id="d12">
      <inkml:trace xmlns:inkml="http://www.w3.org/2003/InkML" xml:id="stk12" contextRef="#ctx0" brushRef="#br0">29304 11452 0,'22'0'63,"111"-22"-61,111-44 32,66-23-32,-155 45 3,44-23 34,134 1-36,-311 66-1</inkml:trace>
    </iact:actionData>
  </iact:action>
  <iact:action type="add" startTime="65408">
    <iact:property name="dataType"/>
    <iact:actionData xml:id="d13">
      <inkml:trace xmlns:inkml="http://www.w3.org/2003/InkML" xml:id="stk13" contextRef="#ctx0" brushRef="#br0">25827 10721 0,'-22'-22'71,"88"22"-68,111 89 22,-66-45-23,-45-22-1,45 23 32,-44 21-30,-45-66 17,66 0 58,67-111-75,-22 23 32,310-200-30,-288 199-1,23 1 11,-68 43-11,-43 23-4,-1-22 44,-44 22-35</inkml:trace>
    </iact:actionData>
  </iact:action>
  <iact:action type="add" startTime="66744">
    <iact:property name="dataType"/>
    <iact:actionData xml:id="d14">
      <inkml:trace xmlns:inkml="http://www.w3.org/2003/InkML" xml:id="stk14" contextRef="#ctx0" brushRef="#br0">26292 8639 0,'111'22'36,"44"67"-34,133 66 50,-200-89-45,-66-66 27,67 0 15,88-199-46,67-45 32,177-21-31,-333 220 26,45 1-28,-111 44 31</inkml:trace>
    </iact:actionData>
  </iact:action>
  <iact:action type="add" startTime="72850">
    <iact:property name="dataType"/>
    <iact:actionData xml:id="d15">
      <inkml:trace xmlns:inkml="http://www.w3.org/2003/InkML" xml:id="stk15" contextRef="#ctx0" brushRef="#br0">2924 15838 0,'0'0'20,"199"67"-18,1 44 33,-1 21-28,-155-109-1,1 21 23,-23-44-25,-22 22 43,111-22-26,-45-66-18,0-1 26,245-243-24,-134 199 9,0 23-7,0-23-2,-66 44-3,133-88 29,-112 89-28,-109 66 31,21-22-32</inkml:trace>
    </iact:actionData>
  </iact:action>
  <iact:action type="add" startTime="73934">
    <iact:property name="dataType"/>
    <iact:actionData xml:id="d16">
      <inkml:trace xmlns:inkml="http://www.w3.org/2003/InkML" xml:id="stk16" contextRef="#ctx0" brushRef="#br0">6977 14310 0,'-22'0'139,"-22"0"-132,22 0 0,0 0 25,0 0-25,-1 0 0,1 0-2,0 0 13,0 0 17,-22 0-26,21 0-3,-21 0 4,0 22-4,0-22 23,-45 44-25,45 1 25,22-45-25,-45 22 32,-22 0-31,1 0 39,44-22-36,21 22 1,-21 0 1,22-22-4,0 23 2,0-23-4,-23 22 33,1 0-34,0-22 14,22 22-9,-23 0-5,23 0 29,0-22-29,-22 22 39,-23 23-39,23-23 30,0 0-30,22 0 31,-23 23-31,-43 21 43,66-44-43,-45 22 42,45 1-42,0-23 30,0 0-30,-1 22-2,1-22 30,22 1-28,-22-1 26,0 0-27,0 0 28,22 22-27,0-21 28,0 21-28,0 0 27,0 23-27,0-23 16,0-22-16,0 22 11,22 1 19,-22-23-30,22 0 11,-22 0 3,22-22-12,0 22 39,1 0-41,-1 1 3,-22-1 0,44-22 27,45 22-28,-45 0 39,0-22-41,-22 0 34,89 0-33,-67 0 24,23 0-20,-23 0-8,-22 0 2,45 0 32,21 0-31,-65 0 29,43-44-29,-44 44-2,0-22 26,45-1-23,-45-21-1,0 44 26,22-66-27,45-23 45,-45 45-44,-22 22 34,23-45-34,-23 45 25,0-22-19,0-1-6,22-43 33,23-1-34,-67 67 30,44 0-30,-22 0 30,23-23-29,-45 23 2,44-22 21,-22 22-19,0-22 3,-22-1-5,22 1 32,1-23-34,21 1 51,-44 22-45,0 22-7,0-1 29,0 1-28,0-22 31,0 22-1,0 0 1,0-23-31,0 1 45,-22 22-45,0 0 44,22 0-45,-23-1 65,1 23 112</inkml:trace>
    </iact:actionData>
  </iact:action>
  <iact:action type="add" startTime="83426">
    <iact:property name="dataType"/>
    <iact:actionData xml:id="d17">
      <inkml:trace xmlns:inkml="http://www.w3.org/2003/InkML" xml:id="stk17" contextRef="#ctx0" brushRef="#br0">4408 18364 0,'44'22'53,"599"-199"-51,-67 110 29,-1 1-28,-309 43 13,-66 23-13,-45 0-3,-45 0 9,-21 0 24</inkml:trace>
    </iact:actionData>
  </iact:action>
  <iact:action type="add" startTime="83869">
    <iact:property name="dataType"/>
    <iact:actionData xml:id="d18">
      <inkml:trace xmlns:inkml="http://www.w3.org/2003/InkML" xml:id="stk18" contextRef="#ctx0" brushRef="#br0">5471 18519 0,'-22'0'144,"399"-89"-141,-200 45 27,199-67-26,-287 89 5,-45 22 8,1-22-14</inkml:trace>
    </iact:actionData>
  </iact:action>
  <iact:action type="add" startTime="84373">
    <iact:property name="dataType"/>
    <iact:actionData xml:id="d19">
      <inkml:trace xmlns:inkml="http://www.w3.org/2003/InkML" xml:id="stk19" contextRef="#ctx0" brushRef="#br0">5560 16813 0,'22'0'70,"111"66"-67,-89-66 34,0 45-34,89-45 43,111-67-44,-45-66 28,156-132-26,-311 176 2,45 23 33</inkml:trace>
    </iact:actionData>
  </iact:action>
  <iact:action type="add" startTime="99775">
    <iact:property name="dataType"/>
    <iact:actionData xml:id="d20">
      <inkml:trace xmlns:inkml="http://www.w3.org/2003/InkML" xml:id="stk20" contextRef="#ctx0" brushRef="#br0">13113 14997 0,'-44'0'89,"-1"0"-87,-21 22 43,-89 44-38,133-44 18,-1 0-22,1-22 14,0 23-15,22-1-1,-66 44 46,44-44-45,-23 23 27,45-1-26,0 0 29,-22 1-29,0-1 42,22 22-37,0-43 13,0-1-19,0 0 32,22 22-30,0-44-3,0 22 40,23 45-38,21-45 34,-22 0-33,-21-22 19,21 0-19,22 0-3,-21 0 33,-1 0-32,-22 0 13,0 0-8,0 0 17,1 0-20,-1 0-3,22 0 46,-22 0-44,22-44 41,1-45-41,-23 23 31,-22-23-31,22 67 12,-22-22-12,0 21-2,0-21 47,0-44-45,0 65 24,22-43-24,-22 44 35,0 0-34,0-1 69,0 1-26,0 0-44,0 0-2,-44 0 46,22 0-44,0 0 43</inkml:trace>
    </iact:actionData>
  </iact:action>
  <iact:action type="add" startTime="102080">
    <iact:property name="dataType"/>
    <iact:actionData xml:id="d21">
      <inkml:trace xmlns:inkml="http://www.w3.org/2003/InkML" xml:id="stk21" contextRef="#ctx0" brushRef="#br0">12072 17965 0,'88'0'64,"178"0"-62,244-67 36,198 67-35,-597 0 2,89 0 37,-156 0-39</inkml:trace>
    </iact:actionData>
  </iact:action>
  <iact:action type="add" startTime="102765">
    <iact:property name="dataType"/>
    <iact:actionData xml:id="d22">
      <inkml:trace xmlns:inkml="http://www.w3.org/2003/InkML" xml:id="stk22" contextRef="#ctx0" brushRef="#br0">12626 18186 0,'243'0'81,"244"-88"-78,-44 21 33,-66 45-31,-333 22 8,1 0-4,-23 0-2,0-22 2,0 22 15,0 0-9,-22-22 28,22 22-20</inkml:trace>
    </iact:actionData>
  </iact:action>
  <iact:action type="add" startTime="109100">
    <iact:property name="dataType"/>
    <iact:actionData xml:id="d23">
      <inkml:trace xmlns:inkml="http://www.w3.org/2003/InkML" xml:id="stk23" contextRef="#ctx0" brushRef="#br0">10544 15373 0,'22'0'73,"199"155"-70,-132-88 41,132 110-41,-176-155 29,-23-22-29,44 0 53,178-22-53,-111-45-1,-23-21 34,378-311-33,-378 266 38,1 0-38,-44 89 10,-45 0-9,0 22-2,22-45 31,1 23-23,-1 22-4,-22-1 38,-22 1-41,44 22 32</inkml:trace>
    </iact:actionData>
  </iact:action>
  <iact:action type="add" startTime="110137">
    <iact:property name="dataType"/>
    <iact:actionData xml:id="d24">
      <inkml:trace xmlns:inkml="http://www.w3.org/2003/InkML" xml:id="stk24" contextRef="#ctx0" brushRef="#br0">14796 14399 0,'0'-23'170,"-44"-21"-167,0 44 44,-111-22-44,110 22 24,-43-22-22,43 22 14,-65 0-13,-23 0 21,22 0-19,67 0-6,-23 0 32,-44 0-31,89 0 20,-177 0-18,88 0 30,-22 22-31,67 0-3,-23 22 47,-110 89-45,133-88 28,-134 110-28,156-133 1,0 22 16,-23 0-17,23 67 33,0 0-28,21-67-3,23 23 24,0 21-25,0-43 30,0 87-30,45-21 41,21 0-42,-44-67 34,45 1-30,-67-23-5,22 0 32,0 0-31,0-22 30,111 0-30,0 0 18,-44 0-5,66 0-10,-23 0 29,90 0-31,-178 0 32,178-66-34,-156 43 31,23 1-26,-45-22-1,0 22 5,1-22-3,-23 21-1,22-21-2,23 22-1,-23-22 25,22-1-26,23 1 29,-45 0-29,-22-1 26,45-21-26,-23-1 29,-22 1-29,-22 44-2,22-22 32,-22-23-28,23 45-1,-23-44 27,22-1-28,-22 23 28,0-23-27,0 23 22,0 22-19,0 0-2,0 0-4,0-1 29,0-43-27,0 44-2,0 0 25,-22 0-22,22-1-2,-23-21 30,1 0-29,0 44 38,22-22-38,-22 22 30</inkml:trace>
    </iact:actionData>
  </iact:action>
  <iact:action type="add" startTime="112007">
    <iact:property name="dataType"/>
    <iact:actionData xml:id="d25">
      <inkml:trace xmlns:inkml="http://www.w3.org/2003/InkML" xml:id="stk25" contextRef="#ctx0" brushRef="#br0">14287 15307 0,'0'22'85,"66"89"-82,45-23 23,110 112-23,-132-134-1,22 67 33,-89-111-28,-66-22 134</inkml:trace>
    </iact:actionData>
  </iact:action>
  <iact:action type="add" startTime="112476">
    <iact:property name="dataType"/>
    <iact:actionData xml:id="d26">
      <inkml:trace xmlns:inkml="http://www.w3.org/2003/InkML" xml:id="stk26" contextRef="#ctx0" brushRef="#br0">14685 15949 0,'45'0'50,"66"22"-47,-1 23 35,-43-23-33,-45-22-1,0 0 63,-22-67-40,0-21-24,0-1 31,0 0-31,-22 67 63,22 67 18,0 132-82,0-111 30,0 1-29,0-23 26,0-22-26,0 0 9</inkml:trace>
    </iact:actionData>
  </iact:action>
  <iact:action type="add" startTime="113264">
    <iact:property name="dataType"/>
    <iact:actionData xml:id="d27">
      <inkml:trace xmlns:inkml="http://www.w3.org/2003/InkML" xml:id="stk27" contextRef="#ctx0" brushRef="#br0">14708 16503 0,'88'44'59,"-43"45"-57,-1-45-1,-22 45 32,-22-23-31,0-44 31,0 0-30,0 1 6</inkml:trace>
    </iact:actionData>
  </iact:action>
  <iact:action type="add" startTime="113787">
    <iact:property name="dataType"/>
    <iact:actionData xml:id="d28">
      <inkml:trace xmlns:inkml="http://www.w3.org/2003/InkML" xml:id="stk28" contextRef="#ctx0" brushRef="#br0">15195 16304 0,'-22'0'71,"-23"44"-68,45 0-2,-22-44 18,22 22-11,-22 0-6,22 1 32,0-1-31,0 0 46,0 0-46,0 0 4,0 0 67,44-22-72,1 22 22,-23-22-21,0 0 15,0 23-16,23-1 46,-23 0-45,0 0 31,44 45-32,-44-45-1,-22 0 31,0 0-27,0 22 54,-22-22-56,-44-22 43,-45 0-43,67 0 42,22 0-42</inkml:trace>
    </iact:actionData>
  </iact:action>
  <iact:action type="add" startTime="114742">
    <iact:property name="dataType"/>
    <iact:actionData xml:id="d29">
      <inkml:trace xmlns:inkml="http://www.w3.org/2003/InkML" xml:id="stk29" contextRef="#ctx0" brushRef="#br0">15416 16569 0,'0'67'103,"45"-1"-101,-23-21 41,22 21-40,-22-44 29,0-22 11,23-88 16,-45-1-56,0 67 45,-22-23 18,-1 23-64,1 22 115,0 0-115,-22 0 46,22 0-17</inkml:trace>
    </iact:actionData>
  </iact:action>
  <iact:action type="add" startTime="117595">
    <iact:property name="dataType"/>
    <iact:actionData xml:id="d30">
      <inkml:trace xmlns:inkml="http://www.w3.org/2003/InkML" xml:id="stk30" contextRef="#ctx0" brushRef="#br0">22216 14709 0,'0'-45'214,"-22"-21"-210,0 22 35,0 21-35,0 1 25,0-22-21,-1 22 41,1 0-46,0 0 36,0 22-37,-22-23 42,22 23-42,-1 0 45,-21 0-44,22 0 56,-22 0-55,21 23 30,-43 21-31,22 0 27,-1-22-27,1 23 44,0-23-43,44 0 25,0 22-26,-22-22 11,22 0-11,0 1-1,0 21 42,0-22-41,0 0-1,0 23 44,22-23-43,0 0 29,0 22-29,22-22 42,-21 23-42,-1-45 31,66 44-31,-21-22 42,-45-22-41,22 22 27,-22-22-28,1 0 27,21 22-27,-22-22-1,22 0 42,1 0-41,-23 0 45,0 0 0,0-22-10,0-22-35,0 22 2,-22 0 21,45-23-24,-45 23 29,0 0-29,22 22 28,-22-66-28,0-1 44,0 45-44,0-22 30,0 21-6,22 23-23,-22-22 37,0 0-37,0 0 45,0-44-41,-22-23 10</inkml:trace>
    </iact:actionData>
  </iact:action>
  <iact:action type="add" startTime="121214">
    <iact:property name="dataType"/>
    <iact:actionData xml:id="d31">
      <inkml:trace xmlns:inkml="http://www.w3.org/2003/InkML" xml:id="stk31" contextRef="#ctx0" brushRef="#br0">21508 14709 0,'22'0'51,"66"22"-48,-21 0-2,-1 44 32,-22-21-31,-21-45 14,-23 22 16,88-22 20,23-44-44,0-23-2,22-22 6,-45 45-5,-21 0 1,-1 0-4,67-67 47,-111 111-49</inkml:trace>
    </iact:actionData>
  </iact:action>
  <iact:action type="add" startTime="122135">
    <iact:property name="dataType"/>
    <iact:actionData xml:id="d32">
      <inkml:trace xmlns:inkml="http://www.w3.org/2003/InkML" xml:id="stk32" contextRef="#ctx0" brushRef="#br0">20489 18142 0,'66'-44'66,"266"-23"-64,-154 23 0,65 0 32,510-45-28,-576 67-4,1 22 31,-156-22-30</inkml:trace>
    </iact:actionData>
  </iact:action>
  <iact:action type="add" startTime="122566">
    <iact:property name="dataType"/>
    <iact:actionData xml:id="d33">
      <inkml:trace xmlns:inkml="http://www.w3.org/2003/InkML" xml:id="stk33" contextRef="#ctx0" brushRef="#br0">20909 18364 0,'200'-45'104,"154"-43"-101,-132 21 29,398-44-29,-509 89 2,-1 22 29</inkml:trace>
    </iact:actionData>
  </iact:action>
  <iact:action type="add" startTime="129742">
    <iact:property name="dataType"/>
    <iact:actionData xml:id="d34">
      <inkml:trace xmlns:inkml="http://www.w3.org/2003/InkML" xml:id="stk34" contextRef="#ctx0" brushRef="#br0">29127 16680 0,'89'-44'33,"110"-67"-30,200-66 42,-178 88-41,-199 67 28</inkml:trace>
    </iact:actionData>
  </iact:action>
  <iact:action type="add" startTime="130104">
    <iact:property name="dataType"/>
    <iact:actionData xml:id="d35">
      <inkml:trace xmlns:inkml="http://www.w3.org/2003/InkML" xml:id="stk35" contextRef="#ctx0" brushRef="#br0">29659 16813 0,'243'-111'92,"67"-44"-85,-155 89-4,67-23 27</inkml:trace>
    </iact:actionData>
  </iact:action>
  <iact:action type="add" startTime="130730">
    <iact:property name="dataType"/>
    <iact:actionData xml:id="d36">
      <inkml:trace xmlns:inkml="http://www.w3.org/2003/InkML" xml:id="stk36" contextRef="#ctx0" brushRef="#br0">25871 16436 0,'22'-22'29,"0"22"-26,89 0 33,-67 22-29,1-22-2,-23 0 15,66 23-18,-43-23 26,309 0-26,488-377 44,-45-66-43,-575 288 34,-156 133-26</inkml:trace>
    </iact:actionData>
  </iact:action>
  <iact:action type="add" startTime="131412">
    <iact:property name="dataType"/>
    <iact:actionData xml:id="d37">
      <inkml:trace xmlns:inkml="http://www.w3.org/2003/InkML" xml:id="stk37" contextRef="#ctx0" brushRef="#br0">28219 18098 0,'266'-177'2,"-532"354"0,842-443 27,-133 155-26,-244 89 14,-22 0-9,-110 22-6,-23 0 0</inkml:trace>
    </iact:actionData>
  </iact:action>
  <iact:action type="add" startTime="131693">
    <iact:property name="dataType"/>
    <iact:actionData xml:id="d38">
      <inkml:trace xmlns:inkml="http://www.w3.org/2003/InkML" xml:id="stk38" contextRef="#ctx0" brushRef="#br0">28374 18386 0,'22'0'79,"753"-133"-76,-332 89 32,-22 44-31</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18:09.712"/>
    </inkml:context>
    <inkml:brush xml:id="br0">
      <inkml:brushProperty name="width" value="0.05292" units="cm"/>
      <inkml:brushProperty name="height" value="0.05292" units="cm"/>
      <inkml:brushProperty name="color" value="#FF0000"/>
    </inkml:brush>
  </inkml:definitions>
  <iact:action type="add" startTime="6244">
    <iact:property name="dataType"/>
    <iact:actionData xml:id="d0">
      <inkml:trace xmlns:inkml="http://www.w3.org/2003/InkML" xml:id="stk0" contextRef="#ctx0" brushRef="#br0">2193 5117 0,'22'0'37,"23"0"-30,-1 0-2,44 22-1,311 0 29,288-22-30,-311 0 5,45 0-6,554 0 35,-732 0-34</inkml:trace>
    </iact:actionData>
  </iact:action>
  <iact:action type="add" startTime="6695">
    <iact:property name="dataType"/>
    <iact:actionData xml:id="d1">
      <inkml:trace xmlns:inkml="http://www.w3.org/2003/InkML" xml:id="stk1" contextRef="#ctx0" brushRef="#br0">1772 5560 0,'377'0'47,"243"0"-45,598 0 47,-797 0-46,-310 0-2,-45 0 31</inkml:trace>
    </iact:actionData>
  </iact:action>
  <iact:action type="add" startTime="7946">
    <iact:property name="dataType"/>
    <iact:actionData xml:id="d2">
      <inkml:trace xmlns:inkml="http://www.w3.org/2003/InkML" xml:id="stk2" contextRef="#ctx0" brushRef="#br0">13844 5029 0,'66'0'62,"311"0"-59,199 0 32,531 0-32,-243 0 42,-554 0-41</inkml:trace>
    </iact:actionData>
  </iact:action>
  <iact:action type="add" startTime="8434">
    <iact:property name="dataType"/>
    <iact:actionData xml:id="d3">
      <inkml:trace xmlns:inkml="http://www.w3.org/2003/InkML" xml:id="stk3" contextRef="#ctx0" brushRef="#br0">14818 5272 0,'67'22'29,"154"1"-26,134 21 35,420 67-33,-509-111-2,199 0 29,-133 0-29,-221 0 27</inkml:trace>
    </iact:actionData>
  </iact:action>
  <iact:action type="add" startTime="18106">
    <iact:property name="dataType"/>
    <iact:actionData xml:id="d4">
      <inkml:trace xmlns:inkml="http://www.w3.org/2003/InkML" xml:id="stk4" contextRef="#ctx0" brushRef="#br0">6246 10943 0,'45'-22'120,"198"66"-113,-176-22-5,-1 0 23,-44 1-19,1-23 21,21 0-18,-22 0-3,22 0-1,1 0 19,88 0-22,-45 0 21,112-23-19,-112 1-3,200-66 41,-155 65-35,-89 23-4,-22 0 35,1-22-35</inkml:trace>
    </iact:actionData>
  </iact:action>
  <iact:action type="add" startTime="21156">
    <iact:property name="dataType"/>
    <iact:actionData xml:id="d5">
      <inkml:trace xmlns:inkml="http://www.w3.org/2003/InkML" xml:id="stk5" contextRef="#ctx0" brushRef="#br0">7775 9570 0,'-22'-23'37,"22"68"146,0 21-180,0 45 37,22-22-36,-22-67 30,22 0-30</inkml:trace>
    </iact:actionData>
  </iact:action>
  <iact:action type="add" startTime="23526">
    <iact:property name="dataType"/>
    <iact:actionData xml:id="d6">
      <inkml:trace xmlns:inkml="http://www.w3.org/2003/InkML" xml:id="stk6" contextRef="#ctx0" brushRef="#br0">9015 8772 0,'-22'0'237,"66"-44"-235,-22 44 7,1-22-6,-1 22 30,0 0-30,0 0 27,0 0-27,23 0 28,-45 22-28,22 0 29,-22 0-29,0 0 12,0 0 3,0 23-11,0-1 37,-45-22-36,45 0-6,-22 0 36,22 23-35,-22-45 25,22-22 91,89-156-117,-23 68 42,-44 65-40,-22 23 29</inkml:trace>
    </iact:actionData>
  </iact:action>
  <iact:action type="add" startTime="24925">
    <iact:property name="dataType"/>
    <iact:actionData xml:id="d7">
      <inkml:trace xmlns:inkml="http://www.w3.org/2003/InkML" xml:id="stk7" contextRef="#ctx0" brushRef="#br0">9192 7044 0,'-22'-22'34,"22"0"2,0-22-33,22 44-2,1 0 48,-1 0-46,44 0 56,1 0-57,-45 44 49,0 0-49,-22-22 0,0 1 30,0 21-26,0-22 22,0 0-12,-22-22 116,66 0-18,22 45-112,1-1 28,-45 22-28,-22-21 30,0-1-29,0-22 28,-22 22 3,-67-44-27,67 0-1,-66 0 29,43 0-31,1 0 38</inkml:trace>
    </iact:actionData>
  </iact:action>
  <iact:action type="add" startTime="26379">
    <iact:property name="dataType"/>
    <iact:actionData xml:id="d8">
      <inkml:trace xmlns:inkml="http://www.w3.org/2003/InkML" xml:id="stk8" contextRef="#ctx0" brushRef="#br0">8041 6158 0,'22'22'46,"-22"67"-43,22-67 9,0 22 92,67-21-101,-23-1 23,111-22-21,-132 0 28,-23 0-30</inkml:trace>
    </iact:actionData>
  </iact:action>
  <iact:action type="add" startTime="26903">
    <iact:property name="dataType"/>
    <iact:actionData xml:id="d9">
      <inkml:trace xmlns:inkml="http://www.w3.org/2003/InkML" xml:id="stk9" contextRef="#ctx0" brushRef="#br0">8506 6380 0,'44'243'99,"-44"-132"-93,22-44 0,-22-23-4,0-22 30,0 22-31</inkml:trace>
    </iact:actionData>
  </iact:action>
  <iact:action type="add" startTime="27446">
    <iact:property name="dataType"/>
    <iact:actionData xml:id="d10">
      <inkml:trace xmlns:inkml="http://www.w3.org/2003/InkML" xml:id="stk10" contextRef="#ctx0" brushRef="#br0">6246 6601 0,'0'45'37,"23"-23"-35,-23 0 0,22 0 13,0 0-7,44 45 26,112 66-31,-134-89 14,67 0-15,-89-22 34,0 0 6,0-22-39,-22 23 63,-22-1-62,-45-22-4</inkml:trace>
    </iact:actionData>
  </iact:action>
  <iact:action type="add" startTime="27950">
    <iact:property name="dataType"/>
    <iact:actionData xml:id="d11">
      <inkml:trace xmlns:inkml="http://www.w3.org/2003/InkML" xml:id="stk11" contextRef="#ctx0" brushRef="#br0">6136 6424 0,'155'0'2,"-310"0"15,465-22-15,-244 22 6,1-22-6,21 0 30,-21 22-29,-67-23 11</inkml:trace>
    </iact:actionData>
  </iact:action>
  <iact:action type="add" startTime="28641">
    <iact:property name="dataType"/>
    <iact:actionData xml:id="d12">
      <inkml:trace xmlns:inkml="http://www.w3.org/2003/InkML" xml:id="stk12" contextRef="#ctx0" brushRef="#br0">6202 8373 0,'0'23'70,"0"176"-68,44 0 38,-44-154-33,23 21-4,-1-66 28,0 66-27,0-66 62,0-22-63,0-22 15,1-22-16,-23 43 31,-89 23 180</inkml:trace>
    </iact:actionData>
  </iact:action>
  <iact:action type="add" startTime="30986">
    <iact:property name="dataType"/>
    <iact:actionData xml:id="d13">
      <inkml:trace xmlns:inkml="http://www.w3.org/2003/InkML" xml:id="stk13" contextRef="#ctx0" brushRef="#br0">8971 8617 0,'22'133'32,"111"22"-30,-111-89 0,67 67 46,-89-110-45</inkml:trace>
    </iact:actionData>
  </iact:action>
  <iact:action type="add" startTime="31353">
    <iact:property name="dataType"/>
    <iact:actionData xml:id="d14">
      <inkml:trace xmlns:inkml="http://www.w3.org/2003/InkML" xml:id="stk14" contextRef="#ctx0" brushRef="#br0">8949 8573 0,'66'0'85,"23"0"-79,-23 0-2,89-22 32,-44-1-33,-111 1 37</inkml:trace>
    </iact:actionData>
  </iact:action>
  <iact:action type="add" startTime="31734">
    <iact:property name="dataType"/>
    <iact:actionData xml:id="d15">
      <inkml:trace xmlns:inkml="http://www.w3.org/2003/InkML" xml:id="stk15" contextRef="#ctx0" brushRef="#br0">9370 8307 0,'0'-22'36,"66"44"-33,0 22-2,-43 23 22,43 43-20,-44-21 31,0-45-31,-22-21-1,0-68 131,0-21-130,0 21 21,0-21-21,45 0 36,-23 21-34,-22 23 17,0-22 13,0 22 16,0 44 31,0 244-79,22-111 27,44-89-27,-66 1 28,23-45-28,-23 0 32,0 22-34</inkml:trace>
    </iact:actionData>
  </iact:action>
  <iact:action type="add" startTime="32989">
    <iact:property name="dataType"/>
    <iact:actionData xml:id="d16">
      <inkml:trace xmlns:inkml="http://www.w3.org/2003/InkML" xml:id="stk16" contextRef="#ctx0" brushRef="#br0">9237 9326 0,'44'155'64,"-22"-44"-62,-22-89 29,0-66 87,0 21-80,67-21-32,-45 22 20,44 0-23,-44 22 2,0-22 20,1-1-9,-1 23-13,0-44 30,-22-22-30,0 21 9,0 23-9,0 0 12,0 0-7,0 66 98,0 45-103,44-45 3,-22 0 13,1 1-16,-1-1 29,-22-22 20</inkml:trace>
    </iact:actionData>
  </iact:action>
  <iact:action type="add" startTime="42626">
    <iact:property name="dataType"/>
    <iact:actionData xml:id="d17">
      <inkml:trace xmlns:inkml="http://www.w3.org/2003/InkML" xml:id="stk17" contextRef="#ctx0" brushRef="#br0">16878 9503 0,'0'44'184,"0"67"-182,0-67 0,0 1 31,0-1-29</inkml:trace>
    </iact:actionData>
  </iact:action>
  <iact:action type="add" startTime="43423">
    <iact:property name="dataType"/>
    <iact:actionData xml:id="d18">
      <inkml:trace xmlns:inkml="http://www.w3.org/2003/InkML" xml:id="stk18" contextRef="#ctx0" brushRef="#br0">17831 8794 0,'0'0'10,"22"0"38,0-22-46,22 22 81,23 22-81,-23 89 44,-44-45-43,0-43 24,0 21-24,-22-22 30,0-22-31,88-66 178,45-1-177,22 23 38,-67 22-37</inkml:trace>
    </iact:actionData>
  </iact:action>
  <iact:action type="add" startTime="44713">
    <iact:property name="dataType"/>
    <iact:actionData xml:id="d19">
      <inkml:trace xmlns:inkml="http://www.w3.org/2003/InkML" xml:id="stk19" contextRef="#ctx0" brushRef="#br0">18185 6646 0,'22'0'124,"0"0"-118,1 22 29,-1 0-30,22 44 32,-44-43 25,0-1-59,0 22 39,-44 22-39,22-43 30,44-23 154,0 0-157,0 0-27,22 22 28,1 0-28,-45 0-1,22-22 37,22 44-34,-22 1 30,-22-23 15,0 22-47,-88 67 43,-23-67-43,44-44-1,1 22 44,22-22-43,22 0 44,-23 0-46</inkml:trace>
    </iact:actionData>
  </iact:action>
  <iact:action type="add" startTime="46166">
    <iact:property name="dataType"/>
    <iact:actionData xml:id="d20">
      <inkml:trace xmlns:inkml="http://www.w3.org/2003/InkML" xml:id="stk20" contextRef="#ctx0" brushRef="#br0">17299 5959 0,'-22'44'85,"-44"45"-82,43-45-3,-21 23 34,0-45-26,44 0 45,88-22 65,178 0-115,-155 0 37,-67 0-35</inkml:trace>
    </iact:actionData>
  </iact:action>
  <iact:action type="add" startTime="46852">
    <iact:property name="dataType"/>
    <iact:actionData xml:id="d21">
      <inkml:trace xmlns:inkml="http://www.w3.org/2003/InkML" xml:id="stk21" contextRef="#ctx0" brushRef="#br0">17432 6003 0,'0'67'67,"0"154"-65,-22-88 24,0 0-23,22-111 30</inkml:trace>
    </iact:actionData>
  </iact:action>
  <iact:action type="add" startTime="48283">
    <iact:property name="dataType"/>
    <iact:actionData xml:id="d22">
      <inkml:trace xmlns:inkml="http://www.w3.org/2003/InkML" xml:id="stk22" contextRef="#ctx0" brushRef="#br0">15106 8661 0,'67'-22'151,"-45"22"-148,22 0-2,-22 0 25,45 0-23,-45 0 14,22 0-14,1 22 28,-45 23-28,22 21 42,-22 23-42,0-67 29,0 22-29,0-22-2,-22-22 45,22-66 91,155-1-134,-111 45 39,133-44-39,-155 66-2,0 0 47</inkml:trace>
    </iact:actionData>
  </iact:action>
  <iact:action type="add" startTime="49623">
    <iact:property name="dataType"/>
    <iact:actionData xml:id="d23">
      <inkml:trace xmlns:inkml="http://www.w3.org/2003/InkML" xml:id="stk23" contextRef="#ctx0" brushRef="#br0">15084 6823 0,'22'-22'65,"45"-23"-62,-23 45 29,0 0-28,-21 0 40,-1 0-41,0 0 21,0 0-21,0 45 31,-22 43-30,0-66 38,-22 45-39,0-45-1,0-22 44,0 0 6,-1 0-13,1 0-36,22-22 30,89 0-27,-23 22-6,1 0 5,-23 0 27,-22 0-29,0 0 28,0 0-28,1 0 10,-1 0 21,-22 22-31,0 22 31,0 23-32,-45-1 30,1-44-29,22-22 4,-22 22 8,-23-22-12,1 0-2,-45 0 32,0 0-30,45 0 41,22 0-41</inkml:trace>
    </iact:actionData>
  </iact:action>
  <iact:action type="add" startTime="52042">
    <iact:property name="dataType"/>
    <iact:actionData xml:id="d24">
      <inkml:trace xmlns:inkml="http://www.w3.org/2003/InkML" xml:id="stk24" contextRef="#ctx0" brushRef="#br0">10676 7864 0,'45'0'31,"21"0"-29,45 0 14,-23 0-13,90 0-2,-1 0 8,310 0 24,23 0-30,-311 0-1,-22 0 22,23 0-21,-156 0 30,-22 0-30</inkml:trace>
    </iact:actionData>
  </iact:action>
  <iact:action type="add" startTime="52510">
    <iact:property name="dataType"/>
    <iact:actionData xml:id="d25">
      <inkml:trace xmlns:inkml="http://www.w3.org/2003/InkML" xml:id="stk25" contextRef="#ctx0" brushRef="#br0">12714 7509 0,'22'0'63,"89"89"-60,-89-67 22,45 23-22,-45-23-1,-22 0 30,22-22-29,0 22 17</inkml:trace>
    </iact:actionData>
  </iact:action>
  <iact:action type="add" startTime="53056">
    <iact:property name="dataType"/>
    <iact:actionData xml:id="d26">
      <inkml:trace xmlns:inkml="http://www.w3.org/2003/InkML" xml:id="stk26" contextRef="#ctx0" brushRef="#br0">11407 8218 0,'-22'0'41,"0"0"-34,0 0-6,-22 0 46,21 0-46</inkml:trace>
    </iact:actionData>
  </iact:action>
  <iact:action type="add" startTime="53272">
    <iact:property name="dataType"/>
    <iact:actionData xml:id="d27">
      <inkml:trace xmlns:inkml="http://www.w3.org/2003/InkML" xml:id="stk27" contextRef="#ctx0" brushRef="#br0">11142 8196 0,'22'0'47,"177"0"-43,931 0 47,-244 0-48,-665 0 34,-177 0-32</inkml:trace>
    </iact:actionData>
  </iact:action>
  <iact:action type="add" startTime="54569">
    <iact:property name="dataType"/>
    <iact:actionData xml:id="d28">
      <inkml:trace xmlns:inkml="http://www.w3.org/2003/InkML" xml:id="stk28" contextRef="#ctx0" brushRef="#br0">12249 7222 0,'-133'66'73,"22"178"-71,89-156 0,0 67 31,22 111-31,0-199 27,111 65-26,-67-87 43,-22-45 139,23 0-182,-45-22 29,155-67-30,-45 0 3,378-265 29,-134 66-31,-177 155 18,89-111-19,-222 200 22,1 22-21</inkml:trace>
    </iact:actionData>
  </iact:action>
  <iact:action type="add" startTime="59785">
    <iact:property name="dataType"/>
    <iact:actionData xml:id="d29">
      <inkml:trace xmlns:inkml="http://www.w3.org/2003/InkML" xml:id="stk29" contextRef="#ctx0" brushRef="#br0">16524 6114 0,'66'66'80,"-44"-43"-78,23 21 24,-23-22 6,44-88 154,89-45-184,67 0 36,-111 67-36,-89 22 12</inkml:trace>
    </iact:actionData>
  </iact:action>
  <iact:action type="add" startTime="66735">
    <iact:property name="dataType"/>
    <iact:actionData xml:id="d30">
      <inkml:trace xmlns:inkml="http://www.w3.org/2003/InkML" xml:id="stk30" contextRef="#ctx0" brushRef="#br0">14796 10744 0,'0'-23'57,"67"46"-51,-23-23-3,22 44 35,45 0-36,-44 0 41,-45-44 58,66 0-98,1-44-2,265-133 49,134-22-48,-289 132 30,-110 23-30,-67 22 63</inkml:trace>
    </iact:actionData>
  </iact:action>
  <iact:action type="add" startTime="71889">
    <iact:property name="dataType"/>
    <iact:actionData xml:id="d31">
      <inkml:trace xmlns:inkml="http://www.w3.org/2003/InkML" xml:id="stk31" contextRef="#ctx0" brushRef="#br0">24321 9614 0,'66'44'105,"-22"0"-102,23-21 5,-45-1-6,44 22 32,-66-22-12,45-22 76,21-22-95,1 0 3,21-45 20,267-154-23,65-45 41,-331 200-41,-23 44-2,-43-1 31</inkml:trace>
    </iact:actionData>
  </iact:action>
  <iact:action type="add" startTime="73808">
    <iact:property name="dataType"/>
    <iact:actionData xml:id="d32">
      <inkml:trace xmlns:inkml="http://www.w3.org/2003/InkML" xml:id="stk32" contextRef="#ctx0" brushRef="#br0">25494 11297 0,'67'0'118,"21"0"-116,112-66 19,-67-1-13,22 23-6,243-44 30,-87 43-29,-90 1 31,-110 44-32</inkml:trace>
    </iact:actionData>
  </iact:action>
  <iact:action type="add" startTime="74412">
    <iact:property name="dataType"/>
    <iact:actionData xml:id="d33">
      <inkml:trace xmlns:inkml="http://www.w3.org/2003/InkML" xml:id="stk33" contextRef="#ctx0" brushRef="#br0">26181 11452 0,'44'0'118,"266"-66"-116,-88-1 0,88-43 29,465-45-25,-597 88 6,21 45-8,-111 0 15,-65 0-16</inkml:trace>
    </iact:actionData>
  </iact:action>
  <iact:action type="add" startTime="83470">
    <iact:property name="dataType"/>
    <iact:actionData xml:id="d34">
      <inkml:trace xmlns:inkml="http://www.w3.org/2003/InkML" xml:id="stk34" contextRef="#ctx0" brushRef="#br0">9148 15307 0,'0'-22'118,"-22"22"-116,-45 0 45,1 0-44,44 0 29,-22 0-29,21 0 12,-21 22-13,-22 0 45,-1 0-44,45 0-2,-22 0 6,-1 0 25,1 1-29,22-1 31,-22 89-31,44-67 28,0 0-28,0 23 31,22 21-31,22-21 43,-22-45-43,-22 0-2,22 0 6,1 0 33,-1 0-37,44-22 25,-21 23-23,-1-23 21,44 0-22,1 0 26,-45-45-27,1 23 31,21-44-31,-22 21 4,-44 23-5,23-22 31,-1 0-30,44-45 46,-66 0-46,0 67 22,22-22-22,-22-23 29,0 23-28,0 22 61,0 0-31,0 0-31,-22 22-1,-22-45 26,22 45-24,22-22 26,-22 22-27</inkml:trace>
    </iact:actionData>
  </iact:action>
  <iact:action type="add" startTime="88028">
    <iact:property name="dataType"/>
    <iact:actionData xml:id="d35">
      <inkml:trace xmlns:inkml="http://www.w3.org/2003/InkML" xml:id="stk35" contextRef="#ctx0" brushRef="#br0">7531 18319 0,'44'0'61,"222"-44"-59,244-22 33,354-45-31,-621 111 12,-110 0-11,-22 0-3,-67 0 24</inkml:trace>
    </iact:actionData>
  </iact:action>
  <iact:action type="add" startTime="88430">
    <iact:property name="dataType"/>
    <iact:actionData xml:id="d36">
      <inkml:trace xmlns:inkml="http://www.w3.org/2003/InkML" xml:id="stk36" contextRef="#ctx0" brushRef="#br0">8439 18563 0,'22'0'75,"333"-44"-72,-178-1-2,488-43 48,-333 43-46,-288 45 29,-22-22-32</inkml:trace>
    </iact:actionData>
  </iact:action>
  <iact:action type="add" startTime="92903">
    <iact:property name="dataType"/>
    <iact:actionData xml:id="d37">
      <inkml:trace xmlns:inkml="http://www.w3.org/2003/InkML" xml:id="stk37" contextRef="#ctx0" brushRef="#br0">16812 16591 0,'66'0'82,"-44"111"-78,-22-66-2,0 65 37,0-65-37</inkml:trace>
    </iact:actionData>
  </iact:action>
  <iact:action type="add" startTime="93654">
    <iact:property name="dataType"/>
    <iact:actionData xml:id="d38">
      <inkml:trace xmlns:inkml="http://www.w3.org/2003/InkML" xml:id="stk38" contextRef="#ctx0" brushRef="#br0">17964 15949 0,'22'-22'75,"0"22"-41,22 0-31,-22 22-3,1 22 32,-1 45-29,-22 0 28,0-23-28,0-44 43,44-66 50,244-67-93,-133 67-1,-22 0 32,44-23-31</inkml:trace>
    </iact:actionData>
  </iact:action>
  <iact:action type="add" startTime="94447">
    <iact:property name="dataType"/>
    <iact:actionData xml:id="d39">
      <inkml:trace xmlns:inkml="http://www.w3.org/2003/InkML" xml:id="stk39" contextRef="#ctx0" brushRef="#br0">18229 13690 0,'89'0'103,"22"0"-101,-89 44 44,0 0-44,-22 1 24,0 21-23,0-22-1,0 23 30,0-45-28,0 0 146,0 0-102,0 0-46,0 1 24,0 21-23,0 67 31,-111-45-30,45-44-3,-1-22 24,-88 0-22,111 0 25,22 0-25,-22 0 17,21-22-19</inkml:trace>
    </iact:actionData>
  </iact:action>
  <iact:action type="add" startTime="95318">
    <iact:property name="dataType"/>
    <iact:actionData xml:id="d40">
      <inkml:trace xmlns:inkml="http://www.w3.org/2003/InkML" xml:id="stk40" contextRef="#ctx0" brushRef="#br0">17521 13136 0,'0'111'48,"0"-23"-46,0 23 27,0-89-27,0 0 65,66 0-64,23-22-2,21 0 27,134 45-25,-133-45-2,0 0 28,-89 0-26,0 0-3</inkml:trace>
    </iact:actionData>
  </iact:action>
  <iact:action type="add" startTime="95774">
    <iact:property name="dataType"/>
    <iact:actionData xml:id="d41">
      <inkml:trace xmlns:inkml="http://www.w3.org/2003/InkML" xml:id="stk41" contextRef="#ctx0" brushRef="#br0">17941 13357 0,'0'23'56,"23"287"-53,21 0 19,-22-199-15,0-45-4,-22 0 30</inkml:trace>
    </iact:actionData>
  </iact:action>
  <iact:action type="add" startTime="104354">
    <iact:property name="dataType"/>
    <iact:actionData xml:id="d42">
      <inkml:trace xmlns:inkml="http://www.w3.org/2003/InkML" xml:id="stk42" contextRef="#ctx0" brushRef="#br0">18141 18164 0,'177'-44'85,"111"-111"-83,-89 88 31,355-132-30,-488 155-2,45-1 46,-89 45-45</inkml:trace>
    </iact:actionData>
  </iact:action>
  <iact:action type="add" startTime="104823">
    <iact:property name="dataType"/>
    <iact:actionData xml:id="d43">
      <inkml:trace xmlns:inkml="http://www.w3.org/2003/InkML" xml:id="stk43" contextRef="#ctx0" brushRef="#br0">18539 18209 0,'23'22'41,"176"-111"-35,-22 67-4,0-45 33,421-110-32,-487 155-1,66-89 43,-132 89-44</inkml:trace>
    </iact:actionData>
  </iact:action>
  <iact:action type="add" startTime="106934">
    <iact:property name="dataType"/>
    <iact:actionData xml:id="d44">
      <inkml:trace xmlns:inkml="http://www.w3.org/2003/InkML" xml:id="stk44" contextRef="#ctx0" brushRef="#br0">14331 17389 0,'177'66'43,"-132"-43"-40,-1-1-1,0 0 23,0 0-22,-44 0 49,23-22 13,43-44-63,89-45 18,-22 1-12,0 21-6,221-110 38,-221 155-32,-111 0-5</inkml:trace>
    </iact:actionData>
  </iact:action>
  <iact:action type="add" startTime="112634">
    <iact:property name="dataType"/>
    <iact:actionData xml:id="d45">
      <inkml:trace xmlns:inkml="http://www.w3.org/2003/InkML" xml:id="stk45" contextRef="#ctx0" brushRef="#br0">25738 18319 0,'133'-44'88,"-22"22"-81,-45 22-4,23-44 14,132-1-14,-21-21 28,-90 44-28,1-23 41</inkml:trace>
    </iact:actionData>
  </iact:action>
  <iact:action type="add" startTime="113302">
    <iact:property name="dataType"/>
    <iact:actionData xml:id="d46">
      <inkml:trace xmlns:inkml="http://www.w3.org/2003/InkML" xml:id="stk46" contextRef="#ctx0" brushRef="#br0">25871 18585 0,'22'0'33,"310"-133"-30,-177 67 30,554-111-31,-487 154 3,-67 1 12,0-44-14,-89 44 32,-44 22-30</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3123">
    <iact:property name="dataType"/>
    <iact:actionData xml:id="d0">
      <inkml:trace xmlns:inkml="http://www.w3.org/2003/InkML" xml:id="stk0" contextRef="#ctx0" brushRef="#br0">3744 5560 0,'88'-22'71,"89"0"-62,67-22-2,22 21 2,44-43-2,0 44 1,-44 22 1,22 0-2,-45 0 1,-43-22 1,-45 0-3,-44-1 3,-89 23-2,0 0 3</inkml:trace>
    </iact:actionData>
  </iact:action>
  <iact:action type="add" startTime="3619">
    <iact:property name="dataType"/>
    <iact:actionData xml:id="d1">
      <inkml:trace xmlns:inkml="http://www.w3.org/2003/InkML" xml:id="stk1" contextRef="#ctx0" brushRef="#br0">4386 5870 0,'22'0'58,"111"-22"-52,111-44 2,-1-1-1,1 23 0,110-67 2,-66 67-1,44-23 0,-66 23 1,-22 22-1,-155 0 1,-23 22-2,-44 0 2</inkml:trace>
    </iact:actionData>
  </iact:action>
  <iact:action type="add" startTime="8780">
    <iact:property name="dataType"/>
    <iact:actionData xml:id="d2">
      <inkml:trace xmlns:inkml="http://www.w3.org/2003/InkML" xml:id="stk2" contextRef="#ctx0" brushRef="#br0">9968 6668 0,'0'-22'110,"-23"22"-102,1 0 0,-22 0 1,0 22-1,22 22-1,-23-44 0,23 44 3,-22-21-3,44-1 2,-22 22-2,0 22 1,22-21 0,-23-1 0,23-22 0,-44 45 0,44-45 9,-22-22-10,0 22 10,22 0-2,-22-22 9,22 22-8,-23 0-8,23 1 0,-22-23 0,0 22 1,0 22 6,0-22-7,22 0 0,0 0 0,-22 1 2,22 21-4,-22-22 3,22 0-1,0 22 0,0-21-2,0 21 3,0-22-2,-23 45 2,23-23 0,0 0-2,0 23 1,0-23 0,0 22 0,0-21 1,0 21-1,0-22-1,0 1 1,0-1 0,23 22 0,-23-43 0,0 21 0,22 22 0,0-21 0,-22 21-1,22-44 2,0 23-1,0-1-1,0 0 1,-22-22 1,23 23-1,-23-23 8,0 0 8,22 0 1,-22 0-9,22-22-8,0 22 0,0-22 8,0 23 0,1-23 0,-23 22 11,22-22 26,-22-22-45,22-1 0,0 1-1,0-22 1,0-22 0,23-1 0,-1 1 0,-22 21 1,0-21-2,22 22 1,-21-1-1,-1 1 2,22-23-1,-44 23 0,44 0 0,-44 22 0,23-45 0,-1 23 0,0 22-1,0-45 2,-22 23-2,44-22 2,-22 21 0,-22 1-1,23-22-1,-1 21 2,0-43-1,-22 43 0,0 1-1,22 22 1,-22-22 0,0-1-1,22 1 1,-22 22 1,0 0-2,0-23 2,0 23-1,0-22 0,0 22 0,0 0 0,0-1 0,0 1 0,0 0 0,0 0 1,-22 0-1,22 0-1,-22 0 3,0-1 5,0-21-8,-23 22 1,45 0 0,-22 22 0,-22-44 0,0-1 8,21 45-7,1-22-1,-22 0-1,22 22 1,0-22 0,-1 22-1,1-22 10,0 22 7,0 0 51,0-23-53,-22 23-7</inkml:trace>
    </iact:actionData>
  </iact:action>
  <iact:action type="add" startTime="15818">
    <iact:property name="dataType"/>
    <iact:actionData xml:id="d3">
      <inkml:trace xmlns:inkml="http://www.w3.org/2003/InkML" xml:id="stk3" contextRef="#ctx0" brushRef="#br0">9037 6247 0,'0'-22'99,"-22"0"-70,0 22-20,0-23 9,-45 1-12,45 22 3,0-22-3,-22 22 1,22 0 1,0 0 9,-1-22-8,1 22 0,0 0 14,0 0-7,0 0-9,-23 0 2,23 0-2,-22 0 2,22 22-2,-45-22 2,23 22-2,0-22 1,22 22 0,-45 1 1,45-23-2,0 0 1,0 0 1,0 0 2,-23 0-6,23 22 3,0-22-1,0 0 1,-22 0 0,-1 0 0,23 22 1,-22 0-2,22-22 2,-23 22-2,1-22 1,0 22 0,-23 0 0,23 1 0,22-23-1,0 22 1,0-22 0,-1 0 0,1 22 1,22 0 7,-22-22-8,22 22 0,-22-22 0,0 45 0,0-45 4,0 22-8,-1 22 4,1 0 0,0-22 1,0 23 0,22-1-2,-44 0 2,22 1-2,-1-1 2,23-22-1,-44 22-1,44 23 2,-22-45-3,0 22 1,22 1 2,0-1 0,-22 22-1,-1-21 0,1-1 0,22 22-1,-22-21 1,0 21 0,0 1 0,22-1 0,0-22-1,0 1 2,-22-1-2,22-22 1,0 45 0,0-45 1,0 22-2,0 0 2,0 23-2,0-45 1,0 44 2,22 1-2,22-23 0,-22 0-1,67 67 1,-67-66 0,22-1 1,1 0-2,-23 0 1,22 1 0,-22-1 0,45 45 0,-67-67 1,66 22-1,-44 0 0,23-21 2,-23 21-3,22 0-1,0-22 2,-21 23 0,21-23 0,-44 0 0,44 0 0,0 22 1,1-44-2,-1 45 2,-22-23-1,22 0 0,-21 0 1,21-22-3,-44 22 2,22-22 1,45 22-1,-45 1 0,0-23 0,0 0 0,22 0-1,-22 0 9,23 22-8,-23-22 0,22 22 8,-22-22-8,23 0 0,-23 0 0,22 0 0,22 0 0,-43 0 0,21 0-1,0 0 3,1 0-3,21-22 2,-22 22-2,1-22 2,-23 22-1,22-23-1,22 1 1,1 0 0,-45 0-1,22 0 2,-21 22-1,-1-22 0,0 22 0,-22-22 0,44 22 0,-22-45 0,0 45 0,-22-22 1,23-22-1,-1-1 0,22-21 0,0-45-1,-22 45 1,1 22 0,-1-45 0,0 45 1,-22-67-1,22 67-1,0-1 1,-22 1 2,0 0-4,22-1 3,-22-21-1,0 44 0,0 0 0,0-23 0,0 1-1,0 0 2,0-1-2,0 1 1,0 0 0,0-1 0,0-21 0,0 22 1,0-1-2,0-21 1,0 44-1,0-23 2,0 1-1,0-22-1,0 21 1,0 23 1,0 0-2,-22-22 1,22 0 0,0-1 0,-22 23 0,22-22 0,-22-1 1,0 1-1,22 0 0,0 22 0,-45-45 0,23 45 0,22 0-1,-22 0 2,0 0-1,-22-45 0,22 45 0,-1 0 0,-21-22 0,0-1 0,22 23 1,-23 0 1,23 0-2,0 22-1,-22-22-1,22 22 1,-23-22 3,23 22-2,0-23-1,-22 1 1,-1 0 0,23 22 0,0 0 0,-44 0 0,44-22 0</inkml:trace>
    </iact:actionData>
  </iact:action>
  <iact:action type="add" startTime="18587">
    <iact:property name="dataType"/>
    <iact:actionData xml:id="d4">
      <inkml:trace xmlns:inkml="http://www.w3.org/2003/InkML" xml:id="stk4" contextRef="#ctx0" brushRef="#br0">11186 6291 0,'-22'0'10,"-23"0"4,1 0-7,22 0 1,0 0 0,0 0 0,-23 0 0,23 0 9,-22 0-1,22 22 10,-23-22-20,23 22 1,-22 1 2,0-23-3,-1 44 3,23-22-1,-22-22 1,0 44-1,22-21 0,-45 21 0,45-22 0,-22 22 0,-1-44-1,23 45 1,-44-23-1,44 0 2,-1 0-2,-21 22 2,44-21-1,-44-1 0,44 22-1,-44 0 2,21 1-1,-21 21 0,22-22-1,0 45 2,0-23-2,-23 1 1,23-1 1,22 45-2,0-45 2,-22 1 0,22 44-1,0-23 0,0 45 0,0-44 0,0-23 0,22 23-1,-22 22 1,0-45 0,22 1 0,-22-1 0,22 0 0,1-21-1,-23 21 2,22-21-2,0-1 2,0 22 1,-22 1-4,22-23 1,23 0 2,-45 1-1,44 43 0,-22-43 0,-22-23 0,0 22 1,22 0 0,0 1-2,0-23 1,1 22 5,-1-22-10,0 22 4,0-21 0,0-1 2,0 0-1,0 22-1,1-22 2,43 45 0,1-45 7,-45 0-8,0 0 0,22 0-1,-22 1 1,23-1 0,-23-22 8,0 22-7,0-22 7,0 0 23,0 0-31,23 0 1,43-67-2,-21 1 2,21-23-2,23-21 0,-45 65 3,67-43-2,-44 21-1,-23 1 1,23 22 0,-23-1-1,-21 1 4,-1 0-6,0 21 4,1-21-2,-1 0 3,-22 0-2,22-23 0,-21-21 0,43-1-1,-22 0 2,-22 23-2,1-1 1,-1 1 0,0 22 0,-22-1 0,0-21 0,0 22 1,0-1-2,0-21 1,0 22-1,0-23 3,0 23-3,0-1 3,0-21-4,-44 0 1,-1-1 3,23 23-3,-22-1 2,0-21-2,-1 0 1,-43-45 0,21 44-1,23-21 3,-23 21-2,23-21 0,-44-23 0,43 67 0,1-1 0,22 1 0,-45-22-2,45 43 4,-22 1-3,44 0 1,-22 0 0,-23 0 25,23 22 7,0 0-25,0-22 1,0 22-9,-22 0 2,21 0-2,-21-22 1,0 22 0,-1-23 0,-21 23 0,-23-22 0,23 22 0,0-22 1</inkml:trace>
    </iact:actionData>
  </iact:action>
  <iact:action type="add" startTime="23355">
    <iact:property name="dataType"/>
    <iact:actionData xml:id="d5">
      <inkml:trace xmlns:inkml="http://www.w3.org/2003/InkML" xml:id="stk5" contextRef="#ctx0" brushRef="#br0">7000 10744 0,'22'22'58,"22"-22"-34,22 44-18,1-22 3,-1 22-3,67 1 2,-66-23 0,43 22 1,-43 1-1,-23-23-1,1-22 2,-23 22-2,0-22 9,0 0-8,0 0 49,45-67-41,-45-21-8,0 66 0,22-45 1,23 1-3,-23 21 3,0 23-1,1-22 0,21 22 0,0-22 0,-43 21-2,21 23 2,-22-22 1,0 0-1,0 0 9,0 22-9,1-22 9,-1 0-10</inkml:trace>
    </iact:actionData>
  </iact:action>
  <iact:action type="add" startTime="43626">
    <iact:property name="dataType"/>
    <iact:actionData xml:id="d6">
      <inkml:trace xmlns:inkml="http://www.w3.org/2003/InkML" xml:id="stk6" contextRef="#ctx0" brushRef="#br0">19713 7620 0,'0'-22'48,"-22"0"-23,0 0-9,0 22 1,-22 0-10,22-22 9,-1 22-8,1 0 0,0 0-1,-22 0 9,22 0 0,-1 0-8,1 0 0,0 0 0,-22 0 9,22 0-10,-23 0 9,23 0 1,-22 0 1,22 0-11,-22 0 10,-1 22-12,1-22 3,22 22 0,0 0 2,-23 0-3,23 0 8,0-22-7,22 23 0,-22-1 1,-22 0 7,44 22-9,-23-22 2,23 0-2,0 1 1,-22-1 0,0 0 0,22 0 0,0 0 0,-22 23 9,22-23-2,0 22-7,0-22 1,0 0-2,0 0 2,0 23-2,0-23 2,0 0-1,22 44-1,22-43 3,1-1-5,-1 22 4,22 0-1,-21-44 0,-23 23 0,22-1 0,1 0-1,-1 0 10,-22-22-1,0 0-7,0 0-1,0 0 16,23-22-16,-1-22 9,22-23-11,-43 45 2,21 0 0,-22-45 0,22 23 1,-21 22-2,21 0 11,-22 22-3,0-22 1,-22-1 8,0 1 0,0 0-17,0-22 10,0 22-1,0-23-8,0 23 0,0 0-1,0-22 1,-22-1 0,22 23 0,-22-22-1,22 22 9,0-22 1,-22 21 7,22 1-7,-22 0-9,-1 0 9,1 0-2,0-23 0,-22 23-7,44 0 0,-45 22 0,23-22 0,0 0 0,-44 22 0,21-22 0,1 0 0</inkml:trace>
    </iact:actionData>
  </iact:action>
  <iact:action type="add" startTime="45467">
    <iact:property name="dataType"/>
    <iact:actionData xml:id="d7">
      <inkml:trace xmlns:inkml="http://www.w3.org/2003/InkML" xml:id="stk7" contextRef="#ctx0" brushRef="#br0">14774 10921 0,'22'0'48,"23"0"-41,21 0 1,0 22 0,-21 0 0,21 0 0,-44 0 0,23 1 2,21-1-3,-44-22 40,23 0 34,-23 0-65,22 0-8,0 0 0,23-67 0,21 23-1,-21-45 1,21 23 0,-21-1 0,21-21 0,1-1 1,-45 45-1,1 22 0,21-45-1,-22 45 1,-22-22-1,23 44 2,-23-44 0,0 44-1,22-23 1,-21 1 13</inkml:trace>
    </iact:actionData>
  </iact:action>
  <iact:action type="add" startTime="46890">
    <iact:property name="dataType"/>
    <iact:actionData xml:id="d8">
      <inkml:trace xmlns:inkml="http://www.w3.org/2003/InkML" xml:id="stk8" contextRef="#ctx0" brushRef="#br0">16790 6535 0,'0'-22'7,"0"0"131,0-45-130,-45 45 0,1 0-1,22 0 1,-22-23 1,-23 23-2,23-22 1,22 44 0,-45-44 0,45 21 0,-22 23 0,22-22 0,-23 0 0,23 22 0,-22-22 0,0 0 1,-1 22-2,1-22 1,0 22 0,-23-22 1,45 22 2,-44 0-7,21-23 3,1 23 1,-22-22 4,43 22-7,-21 0 3,-22 0 0,21 0 0,1 0 1,0 0-1,0 0 1,-23 0-3,23 0 2,0 0 0,-23 0 0,1 22 0,21 1 0,1-23 0,0 22 0,-23 22 0,23-44-1,22 22 2,0 0 0,-67 0-2,89 1 0,-44-1 3,44 0-3,-45 0 3,23 22-3,0-44 1,0 22 1,-22 23-2,22-23-1,-23 22 2,23 1 10,0-1-10,-22 0 0,44 0 0,-45 1 0,23-1-1,22-22 1,-44 67 1,22-23-1,0 1-1,22-1 1,-23-22 0,1 23 0,0-1 0,22-21 0,0 21 0,0 23 2,0-23-4,0 1 2,0 21 0,0-21-1,0 21 2,0 1-1,0-23-1,0 23 2,0-23-2,0 45 2,0-44-1,0-1 0,22 1 0,-22-23-1,22 0 1,-22 23 0,23 21 0,-1-43 1,0 21-1,22 0 0,-44-43 0,45 43 0,-23 0-1,22-21 2,-22-1-1,22 0-1,-21 23 2,21-45-1,0 22 1,-22 1-3,45-1 3,-45-22-1,22 44 0,-22-43-1,1-1 3,-1 0 8,22 0-13,-44 0 4,22-22-2,22 22 1,-21 1 0,21-1 0,0 0 0,-22-22 0,0 22 0,23-22 0,-45 22 0,44-22 0,-22 0 9,0 22-10,1-22 2,-1 0 7,22 0-8,0 0 0,1 0 0,21 0-1,-22 0 2,1 0-2,-1 0 1,0 0 0,0 0 0,23 0-1,-45 0 3,22 0-4,1 0 4,21 0-3,-44 0 1,45 0 1,-45 0-2,0 0 1,0 0-1,0 0 2,0-22-1,45 0 1,-23-22 6,-22 44-6,1-45-1,-1 23-1,22 0 1,0-22-1,23 22 3,-23-23-4,-22 23 2,0 22 0,0-22 1,23-22 6,-23 22 2,0-23-10,0 23 2,0-22-2,1-23 2,-1 1 1,0 22-4,-22-23 2,22 23 0,0 22 1,0-45-1,-22 23 0,0 0 0,0 22-1,22-23 2,-22-21 0,23 21-2,-23-21 0,0 44 1,0-22 0,0-1-1,22-21 2,-22 44-1,0-23 1,0 23-2,0-22 3,0-23-3,0 23 0,0 22 1,0-22 0,0-1 0,0 1 0,0-22 0,0 21 0,0-21 0,0 22 0,0 21 0,0-21 0,0 0 0,0 22 0,0-23 0,0 1 0,0 22 0,0 0 0,0-45 0,0 23 1,0 0 0,0 22-3,-22-23 4,-1 1-4,23 22 1,-22-45 2,0 23-1,0 0 3,22-23-5,-22 45 1,-22-44 2,44 21-3,-23 23 4,1 0-2,0-44-1,-22 21 1,22-21 0,-1 22 0,1 21-1,-22-21 2,22 0-1,0 22 0,22-1-1,-22 23 2,-1-22 0,1 0 7,0 0-9,0 0 1,-22 22 0,22-22 8,-45 0-8,45 22 0,0 0 16,0-23-16</inkml:trace>
    </iact:actionData>
  </iact:action>
  <iact:action type="add" startTime="52235">
    <iact:property name="dataType"/>
    <iact:actionData xml:id="d9">
      <inkml:trace xmlns:inkml="http://www.w3.org/2003/InkML" xml:id="stk9" contextRef="#ctx0" brushRef="#br0">18938 6048 0,'-22'-23'82,"0"23"-68,0 0 2,0 23-8,-45-23 1,1 0 6,21 22-8,-21 0 1,22-22-1,-23 0 1,1 22 2,-1-22-3,23 22 2,-22-22-1,-1 0 0,23 0-1,-23 22 2,45 0-2,-22 1 0,-23-23 4,23 22-6,-22 22 4,21-22-1,-65 22 0,43 1 1,-21-1-2,-23 0 2,67 1-1,-23-23-1,23 0 0,22 0 1,-23 0 1,23 0 7,0-22-9,0 23 2,-22-1-1,44 0 0,-23 0-1,1 22 2,-22 1 0,22-1-1,0 0 0,0 23 0,22-23 1,-45 22-3,1 23 2,44-45 1,-22 23-2,22-1 1,-22-21 1,0 43-1,22-44-1,0 1 2,0-1-2,0 0 2,0 1-1,0-1 0,0 22-1,0-21 1,22-1 0,-22 0-1,44 23 1,0 44 1,-22-45-1,23 45 1,-1-23-2,0 1 1,1 22-1,-45-45 2,44 45-1,-22-22 1,22 21-1,23 23 0,-23-22 0,-22-22-1,0-1 1,23-21 0,-1 21 0,-22 1 0,0 22 0,23-67 0,-1 45-1,-44-67 1,44 44 0,-22-22 1,23-21-1,-1 65 0,0-66-1,-22 0 2,23 23-1,-23-23 0,0-22 1,0 0-1,22 22-1,-21-22 1,21 0 8,-22 0-8,22 0 0,1 0 0,21 0 0,23-66 1,21-23-2,-21 23 0,22-23 2,0-22-1,-1-22 0,-21 23 0,22-1 1,-23 0-2,-43 45 1,-1 21 1,0 1-1,0 22 0,-21-22 0,-1 44-1,22-45 1,-22 1 8,22 0-8,-21 21 0,43-87 0,-44 88 1,0-1-1,23-65 0,-45 66-2,22 0 3,0-23-1,-22 23 0,44-22 0,-22-1 0,-22 23 0,0 0 1,45-44-1,-45 21 0,22-21-1,-22-1 2,0 23-1,0 0-1,22-23 1,-22 23-1,0 0 3,0 0-3,22 21 2,-22 1-2,0-22 1,0 22 8,0 0-8,0-1 0,0 1 0,0 0-1,0 0 4,0-22-5,0 22 10,0-23-8,-22 1 0,22 22 8,0 0-9,-22-23 2,22 23 7,-22 0-7,22-22-1,-22 22-1,-1-1 2,23-21-2,-22-22 1,0 21 0,0 1 0,0 22 0,0-45-1,22 45 1,-45-22 1,23 0-1,22 22 0,-22-1 0,22 1 0,-22 0 0,0 0 1,0 0 7,22 0-8,-23 0 8,1 22-8,0-45-1,0 23 1,0 0 8,22 0-9,-22 22 2,0-22 15,-1 22-8,1-23 2,22 1-12,-44 0 3,22 22 6,22-22-7,-44 0 0,21 0 16,-43 0-9,66-1-7,-44 1 0,44 0 2,-23 22-2,23-22 0,-22 22-1,22-22 2,-22 0-1,0 22-1,22-23 1,-22 1 0,0 0 0,0 22 0,22-22 0,-23 22 0,23-22 8,-22 22 0,0-22 0,0 22 8,0-22-8,0-1 31,0 23-22</inkml:trace>
    </iact:actionData>
  </iact:action>
  <iact:action type="add" startTime="60586">
    <iact:property name="dataType"/>
    <iact:actionData xml:id="d10">
      <inkml:trace xmlns:inkml="http://www.w3.org/2003/InkML" xml:id="stk10" contextRef="#ctx0" brushRef="#br0">25339 11386 0,'45'0'84,"110"-22"-79,0 0 2,22-23 2,67-21-1,-67 44 0,-22 0-1,-22-1 1,-45 23 0,-21 0 0,-23 0 0,-22-22 0,0 22 0</inkml:trace>
    </iact:actionData>
  </iact:action>
  <iact:action type="add" startTime="61396">
    <iact:property name="dataType"/>
    <iact:actionData xml:id="d11">
      <inkml:trace xmlns:inkml="http://www.w3.org/2003/InkML" xml:id="stk11" contextRef="#ctx0" brushRef="#br0">25694 11475 0,'0'22'33,"22"-22"-19,89 0-6,44-22 0,44-1 0,45 1 0,-45 0-1,-22 0 1,-22 0 0,0 0 0,-88-1 0,-1 23-1,-21-22 2,-23 22 7</inkml:trace>
    </iact:actionData>
  </iact:action>
  <iact:action type="add" startTime="63003">
    <iact:property name="dataType"/>
    <iact:actionData xml:id="d12">
      <inkml:trace xmlns:inkml="http://www.w3.org/2003/InkML" xml:id="stk12" contextRef="#ctx0" brushRef="#br0">24210 6335 0,'0'-22'98,"0"0"-76,-22 0-7,-1 22-7,1 0 0,0-44 1,-22 22-2,22-1 10,0 23-2,-1-22-7,1 0 0,-22 22 9,0-22-2,-23 22 1,23 0 0,22 0-8,0 0 0,-1 0 0,-21 0 1,0 0-2,0 0 3,-1 0-4,1 0 3,0 0-2,-1 0 1,-21 0 0,-1 0 0,23 0 0,0 0 0,0 0 0,-23 0 0,23 0 0,-23 0 0,23 0 0,0 0 0,-23 0 0,1 0 1,22 0-1,-23 0 0,23 22-2,0 0 4,-1-22-2,-21 22 0,44-22 0,0 23 0,-1-23 0,1 0-2,0 22 4,0-22-1,0 22-2,-23-22 0,23 22 9,0 0-8,0-22 0,0 22 0,0 23 0,0-45 0,-1 44 0,1-22 0,0 0 0,22 23 0,-22-23 0,22 0 1,-22 44-1,22-44 1,-44 23-3,21-1 2,23 23 1,0-1-2,-22-22 1,0 23 0,22-23 2,0 0-1,0 23-3,-22-23 1,22 0 1,0 1-1,0-23 1,0 44 0,0-44 1,0 45-2,0-45 3,0 22-2,0-22-1,0 45 2,0-45-2,0 45 1,0-23 0,0-22 0,0 22 0,0 1 0,0-1 0,0 22 0,0-21 1,22-1-1,22 22-1,-44 1 2,0-23-3,45 23 2,-23 21 0,-22-66 2,44 45-3,-22-23 2,-22 0 0,45 1-2,-23-1 0,22 0 1,-22 1 0,22-1-1,1 0 2,-23-22-1,22 23 0,-22-1 0,1-22-1,21 22 2,-44 1-1,44-23 0,-22 22 0,0-44-1,-22 45 2,23-45-1,-1 22 0,0 0 0,-22 0 2,44-22 6,-44 22-10,22-22 2,-22 22 0,22-22 0,1 22-1,-1 1 1,0-23 1,-22 22 0,44-22-1,-22 44 0,1-44 0,-1 22 0,0-22-1,0 22 1,0-22 1,0 0-2,0 22 1,1-22 0,-1 0 0,0 0 8,22 0-9,-22 0 2,0 0-2,23 0 2,-1 0 0,22 0-2,-43 0 9,21 0-9,-22 0 1,0 0 2,23 0-3,-23 0 3,22 0 7,-22 0-1,22 0-11,-21 0 4,-1 0-3,0 0 3,22 0-1,-22 0 0,0-22 0,1 22 0,21 0-1,-22-22 2,45 22-2,-45-22 2,0 22-1,22-22 0,0 0 0,-21 0 0,21-1 0,0 23-1,-22-22 2,23 0-1,-23 22 0,0-22 0,22 0 0,-22 0 1,1-23-1,21 23 0,-22-22 0,22 22 0,-22 0-1,23-23 1,-45 23-1,44-22 1,-44 22 0,44-23 0,-44 23 1,22 0 2,1 0-5,-23 0 2,0 0-1,22 0 0,-22-1 2,0-43-1,0 22-1,44-1 2,-22 1 0,-22-22-1,22 21 0,-22 23 1,23 0-2,-23-22 0,22-1 10,-22 23-9,0 0 0,22 0-1,-22-22 1,0 21 0,22 1-1,0-22 1,-22 0 0,22-23 2,-22 45-3,22-22 2,1-1-2,-23-21 3,22 44-3,-22-22 0,22-1 2,-22-21-3,0-1 3,22 23-1,-22-22-1,22-1 2,-22 45 0,0-22-2,0-1 2,0-21-1,0 44-1,0 0 1,0-23 0,0 1-1,0 0 10,0 22-10,0-1 2,0-21 7,0 22 2,0 0-12,0 0 2,-22 0 1,0-23 6,0 45-7,22-22 0,-22-22 0,-1 22 0,1-23 0,0 23 0,0-22 1,0 22-2,-45-67 2,45 67-2,-22-22 2,22-1-1,0 45 3,-1-44-6,1 44 2,0-44 1,0 22 8,0-1 0,0 23-7,0-22 6,-1 0 2,1 22-9,0 0 0,0-22 0,0 0 0,0 22-1,-23 0 1,45-22 0,-22 22 0,-22 0-1,0-22 10,21 22-1,1 0 0,-22 0-8,0-23 9,-1 23-9,23 0-1,0 0 3,0 0-3,-22 0 0,22 0 0,-23 0 10,23 0-8,0 0-1,-22 0-1,-1 0 3,-43 0-4</inkml:trace>
    </iact:actionData>
  </iact:action>
  <iact:action type="add" startTime="66603">
    <iact:property name="dataType"/>
    <iact:actionData xml:id="d13">
      <inkml:trace xmlns:inkml="http://www.w3.org/2003/InkML" xml:id="stk13" contextRef="#ctx0" brushRef="#br0">26225 6158 0,'-44'0'97,"22"0"-90,-22 22 0,-1 1 1,-21 21 1,22-22-1,-1-22 0,-21 44-1,44-44 1,0 0 0,-1 22 0,1 1 0,0-23 9,22 22-10,-22-22 1,0 22 9,-23 0-2,23 0-6,0-22-2,22 22 1,-22 1 0,0-1 8,0 0 1,0-22-10,22 22 1,-23 0 0,-21 22 0,22-21 8,22 21-9,-22 0 2,22-22-1,-22 1 0,0-1 0,22 22 1,-23 0-1,1 1 0,0-1 0,22-22-1,-22 44 1,0-21-1,0-1 2,22-22-2,0 45 2,-22-45-1,-1 22-1,23-22 2,0 23-1,0-23 1,-22 0-1,22 22 0,-22 0 0,22-21 0,0 21-1,0 0 1,-22 1 1,0-1-2,22-22 2,-22 44-1,22-43 0,0 21 0,0-22-1,0 22 2,0 1-2,-23-1 2,23 0-2,0 1 1,0-1 0,0 0 0,0 0 0,0 23 0,0-23 0,0 1 0,0-23 0,0 44 0,0-22 0,0-21 0,0 21 1,0-22-2,0 22 1,0-21 0,0-1 0,0 0 0,0 44 0,0-44-1,0 1 2,0 21-1,23 22 1,-1-21-2,-22-23 2,0 0-2,0 22 3,22 1-4,-22-23 2,0 0 0,0 22 0,22-22 0,-22 0 0,0 1 8,22-1-8,-22 0 0,22-22-1,-22 22 2,0 0 0,23 0-1,21 0 6,-44 1-5,22-1-1,22 0 0,1 0 1,-23-22-1,66 44-1,-88-21 1,45-1 0,-23-22 1,22 22-2,-22-22 1,22 22 0,23 0 8,-45-22-9,22 22 2,-21-22-1,21 22 0,0-22 8,-22 0-8,0 0-1,1 0 2,-1 0 7,0 0-8,0 23 2,22-23-3,-22 0 0,1 0 3,21 0-3,-22 0 0,0 0 1,0 0 0,23 0-1,-1 0 3,-22 0-2,22 0-1,23 0 1,-45 0 1,22 0 6,1 0-7,-1 0 0,0 0 3,23-45-6,-23 23 3,-22 0-1,45 0 1,-67 0 1,44 0-2,0-1 1,-22 1 0,0 0 1,45 0-1,-67 0-1,44 0 2,-44-1-1,22 1 0,23-22 0,-23 22-1,22 0 3,-44 0-2,22-1 1,0-21-1,-22 22-1,23-22 1,-1-1 0,0-21-2,0 44 3,0-23-1,0-21 0,-22 44 0,22 0-1,1-23 1,-23 23 1,22-22-1,-22 22 1,22 0-2,-22 0 2,22-23-2,-22 23 1,0 0 0,0-22 0,0-23 0,22 23 2,-22 0-4,0-1 2,0 1 0,0 0 1,0-1-1,0-21-1,0 22 1,0-1 0,0 1-1,0 0 2,0-1 0,0 23-1,0-22 0,0 22 0,-44-45-1,44 45 2,0-22-2,-22 44 0,22-22 2,-22-45-1,22 45 1,0 0-2,-23-22 2,23 21-3,-22-21 3,22 0-1,0 22 8,-22-23-8,0 23 0,22 0 0,0-22 0,-22 0 0,22 21 2,-22-21-2,0 0-1,22 22 1,-23-1 0,1-21 1,22 0-3,-22 22 2,0-23 0,22 23-1,-44-22 3,22-22 0,-23 21-4,23 23 1,0-22 1,0-23 0,-23 45 0,23-22-1,0 0 2,-22 21-2,44 1 1,-22 0 0,-23 0 0,45 0 1,-22 0 0,0-1-1,0 23 0,0-44 0,0 44 0,0-22-1,-23 0 9,45 0-8,-44 22 0,44-22-1,-22 22 2,-23-45-1,1 23 9,22 0-9,0 22 6,0-22-6,0 0 9,-1 22-9,1 0 8,0 0 0,0 0 0,0 0-8,0 0-1,0 0 11,-1 0-3,1 0-6,0-22-2,0 22 17,-22-23-16,21 23 0</inkml:trace>
    </iact:actionData>
  </iact:action>
  <iact:action type="add" startTime="78563">
    <iact:property name="dataType"/>
    <iact:actionData xml:id="d14">
      <inkml:trace xmlns:inkml="http://www.w3.org/2003/InkML" xml:id="stk14" contextRef="#ctx0" brushRef="#br0">11319 12804 0,'0'-23'185,"-22"23"-162,-1 0-16,1 0 2,0 0-1,0 0 0,0 0 7,0 0-7,0 0 1,-1 23 7,1-23-1,0 0 1,0 0 10,0 22-20,0-22 3,-1 0-3,1 22 2,0-22 2,-22 22-2,22-22 0,0 0-1,-1 22 1,-21 0 0,22-22 8,22 23 0,-22-23-8,0 22 1,0-22 7,22 22 8,-23-22-8,1 22 2,0 22 11,22-22-13,-22-22-7,22 23 0,-22-1-2,22 22 0,0-22 9,-22 0-8,22 0 0,0 1 0,-22 21 0,22 0 0,0-22 1,0 1-1,0-1 0,0 22-1,0-22 1,0 22 0,0 1 1,0-23-2,0 0 1,0 22 2,0-21-4,0-1 2,0 22 0,0-22 0,0 0 0,0 0-1,0 23 1,0-23 1,0 0 0,0 0-1,0 0-1,0 0 1,0 23 0,0-1 9,0-22-10,0 0 2,0 23-2,0-23 1,0 0-1,0 0 2,0 22 0,0-21-1,0 43 0,0-22 2,0-21-4,0 21 1,0 0 1,0 0 0,0 1-1,0-23 2,0 0-2,0 22 1,0 1 1,0-23-1,0 22 0,0 0 1,0 1-1,0-1-2,0 0 2,0-22 0,0 45 1,0-23-1,22 0 0,0 1 0,-22-23-1,0 0 2,0 22-1,22-21 0,0 21 0,-22-22 1,0 22-2,0 1 2,0-1-1,0-22 0,22 22-1,-22-21 2,0-1-3,22 22 2,-22-22 2,23 0-2,-23 23 0,0-23-1,22 22 1,0-22 0,-22 0 0,22 23 0,0-23-1,-22 0 2,0 0-2,22 0 2,-22 0-1,22 23 0,1-23 8,-1 0-8,-22 0-1,22 22 2,0-44-1,0 23 0,22 21 10,-21-44-12,-1 22 3,0-22-2,44 22 1,-43-22 0,-1 0 0,22 0-1,-22 22 2,0-22-2,23 0 2,-1 0-1,-22 0 1,22 0-1,1 0 0,-23 0 0,44 0 1,-44-22-2,1 0 0,21 22 1,-22-22 0,22 0 1,-22 0-3,23-1 4,-23-21-2,0 22-1,0-22 1,0-1 3,23 1-6,-45-22 3,66-45-1,-22 44 2,1 1-2,-1-23 2,0 23-2,1-23 1,-23 67 1,22-44-1,-44 21 1,22 1 1,0-22-3,0-1 0,-22 23 1,0-23 0,0 23-1,0-22 1,0 21 0,0-21-1,0 22 3,0-23-2,-44-44-1,44 67 1,-22-22 0,22 21 1,-22-43-2,22 43 1,0-43 0,-22-1-1,22 45 2,0 0-1,-22-1 0,-23-43-1,45 21 2,0 45 0,-44-22-1,44 22-1,0-23 1,-22 23 1,0-22-1,0 22-1,22-23 1,-23 23 0,1-22 0,22 22 0,-22-22-1,0-1 2,0 23-2,0-22 2,-1 22 0,1-23-1,0 23 0,22-22 0,-22 44-1,0-44 1,0 21 8,0 1 0,22 0-8,-23 22 0,1-22 0,0 0-1,22 0 2,-22 22-1,0-22 1,0 22-2,0 0 2,-1-23-2,1 23 2,0-22 0,-22 22-2,-1 0 0,23 0 1,-44-22 0,-1 22 0,23 0 0,0-22 0,-23 22 1,45-22-2,0 22 9,0 0-8,-22 0 0,-1 0 1</inkml:trace>
    </iact:actionData>
  </iact:action>
  <iact:action type="add" startTime="86147">
    <iact:property name="dataType"/>
    <iact:actionData xml:id="d15">
      <inkml:trace xmlns:inkml="http://www.w3.org/2003/InkML" xml:id="stk15" contextRef="#ctx0" brushRef="#br0">9192 18142 0,'23'0'86,"21"0"-77,67 0-2,44 0 1,0 0 1,22 0-2,-66 0 2,22-22-1,-45 0 1,-21 22-1,-23-22 0,0 22-1</inkml:trace>
    </iact:actionData>
  </iact:action>
  <iact:action type="add" startTime="86637">
    <iact:property name="dataType"/>
    <iact:actionData xml:id="d16">
      <inkml:trace xmlns:inkml="http://www.w3.org/2003/InkML" xml:id="stk16" contextRef="#ctx0" brushRef="#br0">9148 18297 0,'22'0'25,"45"0"-19,21 0 1,67-22 1,67 0 0,-23-22-1,67 21 1,0 1 0,0-22 0,-45 0 1,-66 44-2,-66 0 1,-67 0 0,0 0 0</inkml:trace>
    </iact:actionData>
  </iact:action>
  <iact:action type="add" startTime="87427">
    <iact:property name="dataType"/>
    <iact:actionData xml:id="d17">
      <inkml:trace xmlns:inkml="http://www.w3.org/2003/InkML" xml:id="stk17" contextRef="#ctx0" brushRef="#br0">9237 12449 0,'-22'-44'98,"-23"44"-92,-21-22 2,-23 0 1,-44 22-2,23 0 0,-1 0 1,-22 0 0,44 0 0,-21 0-1,-1 0 1,44 0 0,1 0 1,22 0-1,21 0 0,-21 0 0,22 0 0,0 0-1,0 0 2,-23 0-1,23 22 1,-22-22 7,-22 22-8,43 0 0,-43 0-1,22 0 2,-1 23-1,-43-23 0,43 22-1,1-22 1,-22 23 0,-1-23 1,23 22-3,0-22 2,-23 22 1,45-21-2,0 21 2,-22-22-1,21 22 0,-21-21-1,44 21 2,-22 0-2,-22 45 2,22-45 2,22 22-6,0-21 3,-23-1 0,1 0 0,0 23 0,22-1 0,0-21-1,0-1 2,0 0-1,0 23 0,0-23-1,0 0 2,0 1-1,0 21 1,0 0-2,0 1 2,0-23-1,0 45 0,22-23-1,0 1 1,23 44 1,-45-67-2,0 22 1,0-21 0,22 21 0,-22-22 0,22 23 0,-22-23 0,44 45-1,-44-67 2,0 22-1,22 23-1,23-1 2,-45-22-1,0 23 0,22-23-1,0 0 1,0 1 2,-22 21-3,22 1 1,23-23 0,-45 0 1,22 1-2,22-1 2,-22 22-1,23-21 0,-45-23 0,44 44-1,-22-22 1,22 1 0,-44-23 0,22-22 0,1 22 0,21 22 0,-22-21 9,0-1-10,0 0 1,0 0 8,-22 0-8,45-22 0,-45 22 0,44 0 0,-22 1 0,45-1-1,-67 0 2,44 0-1,0 0 0,-22-22 0,1 22 0,21 1 1,0-1-1,-22-22-1,23 22 2,-1 0-2,0-22 1,1 22 0,-23-22 0,22 0 0,0 0-1,-22 0 1,1 0 3,43 0-5,-44 0 3,45 0-2,-45 0 2,66 0-1,-43 0-1,-1 0 1,22 0 0,-21-44 0,-1 22 0,0 0 0,1-23 0,-1 1 0,-22 22 0,44-45 0,-43 23 1,21 22-1,-22-22-1,0-1 1,0 23 0,23-22 0,-23 22 0,22-23 0,-22 1-1,0 0 1,-22 22 1,45-45 0,-23 23 1,0-23-3,0 1-1,0-1 2,23-43 0,-45 43 0,0-21-1,22 43 1,-22-21 1,22 22-2,-22-1 1,22-21 1,0 22-1,0-23 0,-22 45 0,0-22 0,23-23 1,-1 23-1,0 0 0,-22-1 0,0 1 0,22 0 0,-22-23-1,0 23 1,0-23 0,0 1 0,0 0 0,0 21 0,0-43 1,0 43-2,0-43 1,0 21 0,0 23 0,0-22-1,0 21 2,0 1-1,0 0 0,0-23 0,0 23 0,0 0 0,0 21 0,0-21 1,0 0-2,0-23 4,0 45-5,0 0 2,0-22-1,0 22 1,-22-1 0,22 1 0,-22 0 0,22-22-1,-22 22 1,22-23 1,-45 1 0,23 22-1,0-22 1,0-1-1,0-21 0,-1 44-2,1 0 1,-22-23 2,22 1-1,-22 0 0,-1-1 0,1 1 8,0 22-7,22 0-1,-23 0 1,1 22-2,0-45 0,21 45 1,-43-22-1,44 22 2,0-22-2,-67 0 2,67 22-1,-22 0 0,22 0 1,-1 0-1,1 0-1,0 0 1,0 0 0,0 0 9,-23 0-1,23 0-8,0 0 0,0 0 7,-22 0-6</inkml:trace>
    </iact:actionData>
  </iact:action>
  <iact:action type="add" startTime="99523">
    <iact:property name="dataType"/>
    <iact:actionData xml:id="d18">
      <inkml:trace xmlns:inkml="http://www.w3.org/2003/InkML" xml:id="stk18" contextRef="#ctx0" brushRef="#br0">11872 14266 0,'23'0'186,"-1"0"-172</inkml:trace>
    </iact:actionData>
  </iact:action>
  <iact:action type="add" startTime="100771">
    <iact:property name="dataType"/>
    <iact:actionData xml:id="d19">
      <inkml:trace xmlns:inkml="http://www.w3.org/2003/InkML" xml:id="stk19" contextRef="#ctx0" brushRef="#br0">8218 17278 0,'44'44'49,"45"45"-42,-1-22 0,-66-1 3,45 0-3,-23-21 2,-22-1-1,23-22-1,-45 0 8,22-22 1,22 0-9,45 0 1,66 0 1,44-88-1,23-23 1,-45 0-2,66-22 1,-88 45 1,23-1-2,-23 0 1,-89 45 0,23-22 0,-45 66 1,-22-45-2,0 45 1</inkml:trace>
    </iact:actionData>
  </iact:action>
  <iact:action type="add" startTime="105683">
    <iact:property name="dataType"/>
    <iact:actionData xml:id="d20">
      <inkml:trace xmlns:inkml="http://www.w3.org/2003/InkML" xml:id="stk20" contextRef="#ctx0" brushRef="#br0">17498 13402 0,'0'-22'112,"-22"22"-105,-22 0 10,22 22 8,0-22-11,0 0 2,22 22 0,-45-22 1,45 22 7,-22-22-17,22 22 1,-22 0 0,0-22 0,0 22 0,0 1 8,-1-1-8,1 0 9,0-22-2,22 22-7,-22 0 8,0 0 16,0 1-16,-1-23-8,23 22 0,-22 22 1,22-22-2,-44 22 1,22 1 8,0-45-8,22 22 0,-22 22 9,22-22 3,0 0-16,-23 1 4,1 21 7,22 0-7,0-22 0,0 1 0,0 21 0,-22 0 0,22 0 0,0-21 0,0-1 0,0 22 0,0 23 0,0-23 0,0 0-1,0 0 4,0 1-5,0-1 3,0 0-2,0 23 3,0-45-3,0 0 0,0 0 3,0 23-5,0-23 13,0 22-10,0-22 0,0 0 1,0 0-2,22 1 1,-22-1-1,0 22 1,0-22 0,22 22-1,-22 1 1,0-23 1,23 0-2,-23 0 1,22 0 2,-22 1-4,0 21 3,22-22-1,-22 0-1,0 0 1,22-22 0,-22 45 1,22-23-2,-22 0 3,22 0-3,0 0 0,-22 0 10,23 1 0,-23-1-9,22 0 15,0 0-7,0 0 16,0-22-15,0 22-9,1-22 9,-1 0-2,0 0 18,0 0-27,0 0 11,0 0-9,23 0 0,-1 0 9,-22 0-10,0 0 1,0 0 0,0 0 7,1 0-6,-1 0 6,0 0 2,0-22-10,0 22 3,0-22-3,1 0 1,-1 22 2,-22-22-5,22 22 3,0-22 0,-22-1-1,0-21 1,0 0 1,0-1-1,22 1 0,0 0 0,0 0 0,1-1-1,-1 23 2,-22-22-1,22-1-1,0 1 1,-22 22 1,0 0-1,22-22-1,0-23 1,-22 23 9,0 0-9,22-1 0,-22 23 0,0-22-1,0-1 2,0 23 0,0-22 0,23 22-3,-23 0 5,0-23-6,0 1 3,0 0 8,0 0-7,0 21-2,0 1 1,0-22 0,0 22 0,0 0 8,0-1-9,0-21 1,-23 22 9,23 0-10,0 0 3,-22 0-2,22-23 0,-22 23-1,0 0 4,0-22 2,0 21 12,0 23-17,22-44-1,-23 44 2,23-44 6,-22 22-7,0 0 0,22-1 0,-22-21 0,0 44 1,22-22-2,0 0 1,-22 0 0,22 0 0,-22-1 9,-1 1-1,23 0 8,-22 0-8,22 0-9,-22 0 10,0-1-2,0 1 2,22 0-9,-22 22 7,22-22-7,-23 0 8,1 22-9,22-22 1,-22 22 1,0-22 55</inkml:trace>
    </iact:actionData>
  </iact:action>
  <iact:action type="add" startTime="108843">
    <iact:property name="dataType"/>
    <iact:actionData xml:id="d21">
      <inkml:trace xmlns:inkml="http://www.w3.org/2003/InkML" xml:id="stk21" contextRef="#ctx0" brushRef="#br0">17211 13734 0,'22'0'95,"-22"89"-87,22-23 1,-22 67-2,44-44 1,-44-1 0,0 45 1,22-44-2,-22-1 1,22 1 0,-22-23 0,0 1 0,0-23 0,0 0 0,23 1 0,-1-1 0,-22-22-1,0 22 2,0 1 7,0-23 1,0 0-9,0 0 6,0 0 19,0 0 18,0 1-21,0-1 2,0 0-24,-22-22 127,22-67-126,-23-21-1,23 21 0,0-21 0,0-1 0,0 23-1,0-23 1,0 1 0,0-1 1,0 23-3,23-1 4,-23-22-3,22 23 1,-22 0 1,0 21-2,0 1 1,0 22-1,22-23 1,-22 23 0,0 0 1,0 0-2,0-22 2,0 22 6,0-23-6,0 1 8,0 0-9,0-1 7,0 23-6,0-22-2,22 44 1,-22-22 0,0 0 8,0 88 97,0 45-105,0 22 0,0-23 1,0 23-2,0-22 0,0-22 0,0-23 1,0 23 2,0-45-1,0 0-2,0 23 0,0-45 0,0 0 1,0 0 1,0 23-2,0-1 11,0-22-2,0 0-9,0 0 2,0 1-2,0-1 9,-22-44 129,-22-89-138,44 44 2,0-21-1,0-1 3,0-66-6,0 22 2,0 0 1,0 22 0,0 45 0,0-23 0,0 23 0,0 0 0,0 21 0,0-21 0,0 44 9,0 110 96,0 23-107,0 44 3,0 0-1,0 0 0,0-44-1,0-22 1,0-1 0,0 1 0,0-23 0,0 1 0,0-1-1,0-22 2,0 23 0,0-45-1,0 0-1,0 0 1,0-88 201,0 22-201,0-23-1,0-22 2,0-21-1,0-1 0,0 22 0,0 23 0,0 22-1,0 21 2,0 1-3,0 0 3</inkml:trace>
    </iact:actionData>
  </iact:action>
  <iact:action type="add" startTime="111971">
    <iact:property name="dataType"/>
    <iact:actionData xml:id="d22">
      <inkml:trace xmlns:inkml="http://www.w3.org/2003/InkML" xml:id="stk22" contextRef="#ctx0" brushRef="#br0">15992 12804 0,'0'-23'78,"-22"23"-53,0 0-9,-22 0-7,22 0-1,-1 0 0,-21 0 0,0 0-1,-1 0 2,1 23-2,22-23 1,-22 0 0,22 0 8,-1 22-7,1-22-1,0 22 0,0-22 8,0 0-8,-22 22 8,-1 0-10,1 0 2,0 1 1,-1-1-1,-21 22-1,22-22 2,-1 22 0,1-21-1,0-1 0,22 0 0,-23 0-1,23 22 2,0-22-2,-22 1 1,-1 43 0,1-22-1,22 23 1,-45 21 1,23-21-1,0 44 0,-23-23 0,1 45-1,22-44 2,-23-1 0,45-21-2,0 44 2,0-89-1,0 44-1,22-21 0,-23 21 1,23 0 2,-22-21-2,22 21 0,0 1-1,0 21 2,0-21-2,0 21 2,0 23-2,0 22 1,45-44 0,-23 21 1,22-21-1,-22-23-1,23 23 1,-1-23 0,-22 1-1,44 44 1,-21-45 1,-45-44 0,44 23-2,-22-1 2,22 0-1,-44 0 2,45-21-5,-45-1 2,44 0 2,-44 0-1,22-22 0,0 0 0,1 22 1,-1-22-2,44 22 10,-22-22-10,1 0 1,65 23 0,-43-23 0,22 0 0,-1 0 0,1 0-1,-23 0 2,23 0-1,-23 0-1,23 0 1,-23-23 1,1 1-2,-23 0 1,22 0 1,-21 22-1,-23-22-1,0 0 2,22-1 0,-22 1-1,1 22-2,21-44 2,0 0 1,-22 44-1,23-45 1,-23-43-2,44 21 1,-44-21 0,45-1 0,-23 45-1,-22-45 1,23 45 0,-23-23 1,0 45 0,0-44-1,0 22 0,-22-23 0,22 1-1,-22-1 1,0 1 0,23-23 0,-23 1-1,0-1 2,0 22 0,0-21 0,0 21-3,0 23 2,0-44 1,-45-1-2,45 22 1,-22 23 0,22-44 0,-22 21 0,0 1 0,0-45-1,22 44 2,-23 1 0,-21-45-1,22 67-1,22-23 2,-22 1-2,-22 0 1,21 21 0,1-21 0,0 21 0,0 1 0,0 0 0,0 22 1,22 0-1,-22-1-1,22 1 1,-23 0 0,1 22 0,22-22 0,-22 22 0,0-22 0,0 0 2,0 22-1,-23-22 4,-21-1-5</inkml:trace>
    </iact:actionData>
  </iact:action>
  <iact:action type="add" startTime="128682">
    <iact:property name="dataType"/>
    <iact:actionData xml:id="d23">
      <inkml:trace xmlns:inkml="http://www.w3.org/2003/InkML" xml:id="stk23" contextRef="#ctx0" brushRef="#br0">16369 18297 0,'22'-22'51,"67"22"-46,21-22 4,90 0-1,-1 22-1,45 0 2,-1 0-1,1 0-1,0 0 1,-23 0 0,1 0 0,-112 0 0,-21 0-1,-67 0 1,22 0 1</inkml:trace>
    </iact:actionData>
  </iact:action>
  <iact:action type="add" startTime="129507">
    <iact:property name="dataType"/>
    <iact:actionData xml:id="d24">
      <inkml:trace xmlns:inkml="http://www.w3.org/2003/InkML" xml:id="stk24" contextRef="#ctx0" brushRef="#br0">17033 18364 0,'89'0'55,"88"0"-46,89 0-1,22 0-1,44 0 2,-22 0-2,-44 0 2,-22 0-3,-67 0 3,-66 0-2,-67 0 2,0 0-2</inkml:trace>
    </iact:actionData>
  </iact:action>
  <iact:action type="add" startTime="131235">
    <iact:property name="dataType"/>
    <iact:actionData xml:id="d25">
      <inkml:trace xmlns:inkml="http://www.w3.org/2003/InkML" xml:id="stk25" contextRef="#ctx0" brushRef="#br0">14486 16902 0,'0'0'0,"22"0"14,0 0-5,1 0-1,-1 0 8,0 0-8,0 0-1,0 0 1,0 0 0,45 44 1,-45-22-2,0-22 2,0 22-1,23 0 8,-23 0 8,0-22 16,0 0-33,0 0 2,45 0 9,43 0-11,1 0 1,111 0 0,-67-22-1,110-44 1,-21-1 0,0-21-1,-23 21 1,-21 23 1,21-22-2,-66 21 2,-22 1-1,-89 22 0,23-22 0,-45 44 9,0 0-1,-22-23 96</inkml:trace>
    </iact:actionData>
  </iact:action>
  <iact:action type="add" startTime="139854">
    <iact:property name="dataType"/>
    <iact:actionData xml:id="d26">
      <inkml:trace xmlns:inkml="http://www.w3.org/2003/InkML" xml:id="stk26" contextRef="#ctx0" brushRef="#br0">24941 18253 0,'0'0'1,"22"0"1,0 0 6,22-22 1,23 22-1,-1-22 1,1 22-1,21-23 10,1 23-16,44-22 3,22 22 2,0-22 0,0 0 0,0 0 2,-66 0-1,-23-1 1,-44 23-1,22 0-1,-21-22 1</inkml:trace>
    </iact:actionData>
  </iact:action>
  <iact:action type="add" startTime="140411">
    <iact:property name="dataType"/>
    <iact:actionData xml:id="d27">
      <inkml:trace xmlns:inkml="http://www.w3.org/2003/InkML" xml:id="stk27" contextRef="#ctx0" brushRef="#br0">25251 18563 0,'0'22'25,"44"-22"-17,67 0-1,44-22 1,22 0-1,0 0 1,67-23 0,-67 23 0,0 0 0,-44 0 0,-44 0 0,-67 22 0,22-22 0</inkml:trace>
    </iact:actionData>
  </iact:action>
  <iact:action type="add" startTime="172010">
    <iact:property name="dataType"/>
    <iact:actionData xml:id="d28">
      <inkml:trace xmlns:inkml="http://www.w3.org/2003/InkML" xml:id="stk28" contextRef="#ctx0" brushRef="#br0">23656 15462 0,'44'0'55,"1"0"-46,-23 22 0,66 22-1,-43 1 0,-1-1 0,22 0 0,-21 0 0,-1-21 0,-22-1-1,0 0 9,0-22 0,1 0-8,21 0 0,45 0-1,-1-22 2,45-45-1,0 1 0,0-45-1,0 22 2,44 1-2,-22-23 1,-66 67 1,43-23-1,-43 23 2,-45 22-4,1-22 2,-23 21 1</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1587">
    <iact:property name="dataType"/>
    <iact:actionData xml:id="d0">
      <inkml:trace xmlns:inkml="http://www.w3.org/2003/InkML" xml:id="stk0" contextRef="#ctx0" brushRef="#br0">9502 11475 0,'67'-23'89,"199"-21"-89,-89 22 5,-22 0 3,66 0 3,-21-1-6,-23-21 3,0 22 1,-44 0-1,-66 0 1,-23 0-2</inkml:trace>
    </iact:actionData>
  </iact:action>
  <iact:action type="add" startTime="2026">
    <iact:property name="dataType"/>
    <iact:actionData xml:id="d1">
      <inkml:trace xmlns:inkml="http://www.w3.org/2003/InkML" xml:id="stk1" contextRef="#ctx0" brushRef="#br0">9813 11585 0,'44'0'55,"89"0"-46,66 0-1,45 0 0,22 0 0,21 0-1,-65 0 3,22-22-4,-67 0 3,-66 0-2,-45 0 1</inkml:trace>
    </iact:actionData>
  </iact:action>
  <iact:action type="add" startTime="2675">
    <iact:property name="dataType"/>
    <iact:actionData xml:id="d2">
      <inkml:trace xmlns:inkml="http://www.w3.org/2003/InkML" xml:id="stk2" contextRef="#ctx0" brushRef="#br0">8306 9525 0,'23'0'28,"21"0"-25,-22 22 5,22 1 1,-22-23-2,23 44 1,-1-22 0,0 0 0,-22 0-1,1-22 10,-1 22-10,0-22 11,0 0-10,22 0 2,45 0-5,22 0 3,110-88 1,67-67-3,44 0 2,134-111 0,-46 44 1,-21 1 0,-67 88-2,-66 0 3,-44 44-3,-45 23 2,-44 0-4,-67 43 3,-22 1 0</inkml:trace>
    </iact:actionData>
  </iact:action>
  <iact:action type="add" startTime="5762">
    <iact:property name="dataType"/>
    <iact:actionData xml:id="d3">
      <inkml:trace xmlns:inkml="http://www.w3.org/2003/InkML" xml:id="stk3" contextRef="#ctx0" brushRef="#br0">17033 11452 0,'0'0'1,"67"0"5,44 0 2,44-22 2,22 22-4,0 0 2,0 0 2,0 0-3,-22-22 1,23 22 1,-46 0-1,-21-22 1,-66 22-3,21 0 1,-44-22 1</inkml:trace>
    </iact:actionData>
  </iact:action>
  <iact:action type="add" startTime="6155">
    <iact:property name="dataType"/>
    <iact:actionData xml:id="d4">
      <inkml:trace xmlns:inkml="http://www.w3.org/2003/InkML" xml:id="stk4" contextRef="#ctx0" brushRef="#br0">17676 11763 0,'22'0'68,"66"0"-66,45 0 6,22 0 0,23-23 0,43 1 1,23 0 0,-67 0-2,-22-22 2,-111 44-2</inkml:trace>
    </iact:actionData>
  </iact:action>
  <iact:action type="add" startTime="6883">
    <iact:property name="dataType"/>
    <iact:actionData xml:id="d5">
      <inkml:trace xmlns:inkml="http://www.w3.org/2003/InkML" xml:id="stk5" contextRef="#ctx0" brushRef="#br0">15217 8861 0,'44'0'34,"23"44"-29,44 22 5,-67-21-3,22-1 0,-44-44 1,1 44-1,21-44 2,-44 23-2,22-23 2,0 22 8,0-22-2,0 0-7,45 0 0,44 0 1,44-22-1,22-67-1,67 22 1,-1 23 1,-21-22-1,-23-45-1,23 22 0,-23 23 1,-110-1 0,21 23 1,-65 22-1,-23 0 0,0 22 1,-22-22 15</inkml:trace>
    </iact:actionData>
  </iact:action>
  <iact:action type="add" startTime="8827">
    <iact:property name="dataType"/>
    <iact:actionData xml:id="d6">
      <inkml:trace xmlns:inkml="http://www.w3.org/2003/InkML" xml:id="stk6" contextRef="#ctx0" brushRef="#br0">24476 8905 0,'22'0'32,"22"0"-24,67 22 0,-23 45 0,23-1-1,0 1 1,-45-45-1,1 22 1,-1-22 1,-21 0-1,-23 0 0,22-22 0,-22 0 9,0 0-10,23 0 1,-1 0 0,22 0 0,45-66-1,0-23 1,22-44 1,-23 23 0,1-23-1,22-67-1,22 68 3,-44-1-3,0 0 0,-67 44 0,45 23 1,-23-23 1,-44 45 8,0 22-10,0-1 9</inkml:trace>
    </iact:actionData>
  </iact:action>
  <iact:action type="add" startTime="12500">
    <iact:property name="dataType"/>
    <iact:actionData xml:id="d7">
      <inkml:trace xmlns:inkml="http://www.w3.org/2003/InkML" xml:id="stk7" contextRef="#ctx0" brushRef="#br0">25893 11497 0,'22'0'65,"0"0"-59,23 0 2,21-22-1,-22 22 1,45-45 0,44 1-1,-44 44 1,66-22 0,0 0 0,-67-1 1,45 1-1,-22 0 0,-89 22 0,22 0 0,-44-22 0</inkml:trace>
    </iact:actionData>
  </iact:action>
  <iact:action type="add" startTime="13018">
    <iact:property name="dataType"/>
    <iact:actionData xml:id="d8">
      <inkml:trace xmlns:inkml="http://www.w3.org/2003/InkML" xml:id="stk8" contextRef="#ctx0" brushRef="#br0">26380 11740 0,'23'0'79,"21"0"-70,67-44-2,-23 22 2,-21 0 0,66 0-1,-67-1 1,0 1-2,23 22 3,-45-22-4,1 22 1,-23 0 0</inkml:trace>
    </iact:actionData>
  </iact:action>
  <iact:action type="add" startTime="26107">
    <iact:property name="dataType"/>
    <iact:actionData xml:id="d9">
      <inkml:trace xmlns:inkml="http://www.w3.org/2003/InkML" xml:id="stk9" contextRef="#ctx0" brushRef="#br0">13822 18076 0,'0'-23'20,"44"23"-8,22 0-4,1-22-1,21 0 2,45 0-2,45 0 1,-1 0-1,89-23 2,-23 23-2,67-22 2,-88 22-1,-1 0 0,-44-23-1,-44 45 1,-88-22 1</inkml:trace>
    </iact:actionData>
  </iact:action>
  <iact:action type="add" startTime="26531">
    <iact:property name="dataType"/>
    <iact:actionData xml:id="d10">
      <inkml:trace xmlns:inkml="http://www.w3.org/2003/InkML" xml:id="stk10" contextRef="#ctx0" brushRef="#br0">14530 18209 0,'67'0'40,"88"-23"-33,66-43 1,23 22 0,44-23 1,22 23 0,-44 0-3,66-1 1,-110 45 2,-45 0-1,-44 0 0,-89 0 0</inkml:trace>
    </iact:actionData>
  </iact:action>
  <iact:action type="add" startTime="36825">
    <iact:property name="dataType"/>
    <iact:actionData xml:id="d11">
      <inkml:trace xmlns:inkml="http://www.w3.org/2003/InkML" xml:id="stk11" contextRef="#ctx0" brushRef="#br0">22371 17832 0,'23'0'33,"-1"0"-25,22-22 8,-22 22-8,45-22-1,65-23 1,1-43 0,89 43 0,-23-21 1,1 44 0,-68 22-1,-21-22-1,-44 0 2,-23 22-3</inkml:trace>
    </iact:actionData>
  </iact:action>
  <iact:action type="add" startTime="37283">
    <iact:property name="dataType"/>
    <iact:actionData xml:id="d12">
      <inkml:trace xmlns:inkml="http://www.w3.org/2003/InkML" xml:id="stk12" contextRef="#ctx0" brushRef="#br0">23324 17943 0,'44'0'86,"111"0"-77,89-22-2,-45-67 1,45 22 2,-23-21-3,-66 21 1</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2305">
    <iact:property name="dataType"/>
    <iact:actionData xml:id="d0">
      <inkml:trace xmlns:inkml="http://www.w3.org/2003/InkML" xml:id="stk0" contextRef="#ctx0" brushRef="#br0">7022 6269 0,'0'-22'38,"133"0"-20,-23-23-11,90 1 1,-23 0 0,-22 0 1,-66-1 0,21 23-2,-21-22 3,-45 44-3,23 0-1,-45-22 18</inkml:trace>
    </iact:actionData>
  </iact:action>
  <iact:action type="add" startTime="2674">
    <iact:property name="dataType"/>
    <iact:actionData xml:id="d1">
      <inkml:trace xmlns:inkml="http://www.w3.org/2003/InkML" xml:id="stk1" contextRef="#ctx0" brushRef="#br0">6933 6468 0,'67'0'40,"132"-44"-33,-22-22 2,89 21-1,0-21-1,22-1 1,-23-43-1,-65 65 1,-45 1-1,-22-22 4,-45 21-4,-21 45 1</inkml:trace>
    </iact:actionData>
  </iact:action>
  <iact:action type="add" startTime="10066">
    <iact:property name="dataType"/>
    <iact:actionData xml:id="d2">
      <inkml:trace xmlns:inkml="http://www.w3.org/2003/InkML" xml:id="stk2" contextRef="#ctx0" brushRef="#br0">6379 11873 0,'0'-22'7,"45"22"9,-1 22-8,22 23 0,23 21 1,-45 0-3,23-21 2,-1 43 1,-21-65-1,-1 21 1,-22 0-2,0-44 0,0 44 1,0-44 8,23 0 33,-1 0-41,45-22 0,88-111 0,22 23 0,89-45 0,-66 44-1,21-44 1,-21 22 0,-67 44 0,0 23 0,-89 44 1,-44 22-1,1-23 0</inkml:trace>
    </iact:actionData>
  </iact:action>
  <iact:action type="add" startTime="11297">
    <iact:property name="dataType"/>
    <iact:actionData xml:id="d3">
      <inkml:trace xmlns:inkml="http://www.w3.org/2003/InkML" xml:id="stk3" contextRef="#ctx0" brushRef="#br0">5870 10522 0,'-22'0'115,"-23"22"-109,1 0 1,-22 45 0,21-45 2,-21 22-1,0-22 0,-1 23 0,1-1-1,21 0 1,1-22 0,0 45 0,-1-45 0,23 22 1,0 1-2,0-1 1,0 0 0,22 1 1,-22-1-1,0 0 0,22 0 0,-23-21 1,1 43-2,0-22 1,22-21-1,0 21 1,0 0 0,0 0 0,-22 1 0,22-1 0,0-22 0,0 45 0,0-23 0,0-22 0,0 22 0,22 1 0,0-1 0,23 45 0,-23-45-1,0-44 4,0 44-4,0-22 3,-22 1-4,22-1 2,0 0 16,-22 0-16,23-22 7,21 0-7,-22 0 1,0 0 6,23 22-7,-1-22 0,-22 0 0,44 0 1,-21 0-1,21-22 0,1 22 1,21-22-3,-44 0 4,23 0-3,44-45 1,-67 67 0,22-44-1,-21-1 2,21 23-1,-22-22 0,1 22 1,-1-22-2,23-23 0,-23 23 1,22-67 0,-44 67 0,23-23 0,-23 1 0,-22-1 0,22-43 1,-22 21-2,0 23 2,0 21-1,0-43 0,0 43 0,0 1-1,-22 0 0,0-23 2,0 23-1,-1-22 1,1 43-1,-22-43 2,0 22-2,-1-1-1,1 1-1,0 0 2,-1 22 0,45-1 0,-22 1 0,-22 0 0,22 0 8,0 22-8,0 0 25,22-22-9,-23 22 8,1 0 32,0 0-48,0 0-8,-22 0 0</inkml:trace>
    </iact:actionData>
  </iact:action>
  <iact:action type="add" startTime="13034">
    <iact:property name="dataType"/>
    <iact:actionData xml:id="d4">
      <inkml:trace xmlns:inkml="http://www.w3.org/2003/InkML" xml:id="stk4" contextRef="#ctx0" brushRef="#br0">5294 15107 0,'44'-22'26,"23"-22"-21,110 0 3,-22-1 1,44-21-1,67 22-1,-44-23 2,-1-22-2,23 23 0,-89 22 1,-44 22 0,-23-23 0,-66 45 0,1 0 9</inkml:trace>
    </iact:actionData>
  </iact:action>
  <iact:action type="add" startTime="13402">
    <iact:property name="dataType"/>
    <iact:actionData xml:id="d5">
      <inkml:trace xmlns:inkml="http://www.w3.org/2003/InkML" xml:id="stk5" contextRef="#ctx0" brushRef="#br0">6136 15152 0,'22'0'46,"155"0"-38,0-23 1,67-43-1,0-23-1,-1 23 1,1 0 0,0-23 0,-89 45 0,0-1 0,-89 45 0,-22-22 1</inkml:trace>
    </iact:actionData>
  </iact:action>
  <iact:action type="add" startTime="17946">
    <iact:property name="dataType"/>
    <iact:actionData xml:id="d6">
      <inkml:trace xmlns:inkml="http://www.w3.org/2003/InkML" xml:id="stk6" contextRef="#ctx0" brushRef="#br0">13667 11054 0,'-23'0'55,"1"0"-48,-88 0 1,21 22 1,-66-22-2,22 0 1,-22 0 1,-22 0-1,22 0 0,66 0 0,23 0 0,21 0-1,23 0 1,0 0 0,0 22 0,0 22 32,22 1-24,0-1-8,0 0 0,0 23 0,0-1 0,0 1 0,0-1 0,0 23 0,44-23 0,0 23 0,1-23 0,-1 1 0,0 21 0,-22-44 1,23 1-1,-23 21 0,0-21 0,-22-23-1,44 22 2,-22 0-1,-22-22 1,23 1-2,-1-1 8,0-22 1,-22 22 8,22-22 0,0 0-8,0 0-8,1 0 2,-1 0 4,44 0-5,-44 0-2,0 0 1,23 0 0,-1 0 0,0-22 0,1 0 0,-1-1 0,44-21 1,-43 22 0,-23 0-2,22 22 1,-22 0 0,-22-22-1,45 22 2,-23-22 7,22-1-1,-22 1 10,0 22-17,1-44 0,21 22-1,-44 0 1,44-45 1,-22 23-2,0-45 2,1 45 1,-23-22-4,22-23 0,-22 22 4,0 1-2,0 0 1,0 21-2,-22-21 0,-1 21 3,-21 1-4,22-22 2,-22 21 0,22-21 0,-23 22 0,45-1 0,-44 1 1,22 0-2,0-1 1,0 1 0,22 22 9,-23 0-9,1 22 10</inkml:trace>
    </iact:actionData>
  </iact:action>
  <iact:action type="add" startTime="19624">
    <iact:property name="dataType"/>
    <iact:actionData xml:id="d7">
      <inkml:trace xmlns:inkml="http://www.w3.org/2003/InkML" xml:id="stk7" contextRef="#ctx0" brushRef="#br0">12471 14753 0,'22'-22'42,"22"22"-19,0-22-15,45 22 0,66-23 0,22 1 0,0 22 0,45 0 0,21 0 0,-21-22 0,-23 0 0,-44 0-1,-44 0 1,-22 0 0,-67 22 8</inkml:trace>
    </iact:actionData>
  </iact:action>
  <iact:action type="add" startTime="20050">
    <iact:property name="dataType"/>
    <iact:actionData xml:id="d8">
      <inkml:trace xmlns:inkml="http://www.w3.org/2003/InkML" xml:id="stk8" contextRef="#ctx0" brushRef="#br0">12825 15484 0,'66'0'47,"89"-44"-39,0-1 0,23 23 0,65 0 2,-43 0-4,21-22 1,-44 21 2,-88 23-2,-23-22 1,1 0 0,-45 22 8</inkml:trace>
    </iact:actionData>
  </iact:action>
  <iact:action type="add" startTime="20737">
    <iact:property name="dataType"/>
    <iact:actionData xml:id="d9">
      <inkml:trace xmlns:inkml="http://www.w3.org/2003/InkML" xml:id="stk9" contextRef="#ctx0" brushRef="#br0">11806 12848 0,'22'0'49,"45"44"-42,-23 1 0,0 21 1,23 0 0,-45-21 0,22-23-1,-44 0 2,22-22-1,-22 22 43,45-22-45,65-66 2,90-67 0,43-22 3,-21 22-4,-1 0 1,23-22-3,-89 66 3,-22 23 0,-67 22 0,23-1 0,-23 1 1,-43 44-1,-23-22 10</inkml:trace>
    </iact:actionData>
  </iact:action>
  <iact:action type="add" startTime="28586">
    <iact:property name="dataType"/>
    <iact:actionData xml:id="d10">
      <inkml:trace xmlns:inkml="http://www.w3.org/2003/InkML" xml:id="stk10" contextRef="#ctx0" brushRef="#br0">20356 14664 0,'22'0'50,"44"0"-45,45 0 3,111-66 0,-1 44 0,111-23 0,23 1-1,43-22 1,-65 21 0,-45 23 1,-45-44-1,-88 66 0,-66 0 2,-45-22-4,0 22 1</inkml:trace>
    </iact:actionData>
  </iact:action>
  <iact:action type="add" startTime="29027">
    <iact:property name="dataType"/>
    <iact:actionData xml:id="d11">
      <inkml:trace xmlns:inkml="http://www.w3.org/2003/InkML" xml:id="stk11" contextRef="#ctx0" brushRef="#br0">22261 14908 0,'-23'22'142</inkml:trace>
    </iact:actionData>
  </iact:action>
  <iact:action type="add" startTime="29297">
    <iact:property name="dataType"/>
    <iact:actionData xml:id="d12">
      <inkml:trace xmlns:inkml="http://www.w3.org/2003/InkML" xml:id="stk12" contextRef="#ctx0" brushRef="#br0">21286 14974 0,'44'0'71,"45"-22"-63,0 22 0,66-22 0,0 0 0,22 0 0,0 0 0,45-23 0,-23 1 1,22 22-2,-21-22 1,-45 21 0,0 23 0,-67 0 2,-21 0-3,-23 0 0,0 0 1,-21-22 8</inkml:trace>
    </iact:actionData>
  </iact:action>
  <iact:action type="add" startTime="34761">
    <iact:property name="dataType"/>
    <iact:actionData xml:id="d13">
      <inkml:trace xmlns:inkml="http://www.w3.org/2003/InkML" xml:id="stk13" contextRef="#ctx0" brushRef="#br0">26801 14664 0,'22'0'51,"67"0"-46,44-22 3,44 0 0,67-22 0,44-23 2,88 45-4,23-22 2,177-67 1,22 111-3,-111 0 3,-155 0-1,-44 0 0,-88 0 1,-112 0-2,-43 0 3,-1 0-5</inkml:trace>
    </iact:actionData>
  </iact:action>
  <iact:action type="add" startTime="35218">
    <iact:property name="dataType"/>
    <iact:actionData xml:id="d14">
      <inkml:trace xmlns:inkml="http://www.w3.org/2003/InkML" xml:id="stk14" contextRef="#ctx0" brushRef="#br0">27222 15152 0,'22'0'45,"67"0"-36,66 0-1,44 0 0,67 0 0,66 0 0,23 0 0,132 0 0,-66 0 0,0 0 0,-67 0 0,-88 0 0,-45 0 2,-110 0-3,-67 0 1,-21 0 0</inkml:trace>
    </iact:actionData>
  </iact:action>
  <iact:action type="add" startTime="35994">
    <iact:property name="dataType"/>
    <iact:actionData xml:id="d15">
      <inkml:trace xmlns:inkml="http://www.w3.org/2003/InkML" xml:id="stk15" contextRef="#ctx0" brushRef="#br0">26358 11652 0,'0'-22'25,"67"22"-19,110 133 2,22-45 0,-44 23-1,-22 44 1,0-44 0,22-1 0,-88-65 0,-23-1 0,0-22 0,1 0 0,-23-22 8,0 0-8,0 0 0,44-22 0,67-66 1,22-23-1,45-22 0,21-44 3,23 22-4,-23-23 1,1 68-2,-23 21 1,-44 0 1,-66 45 0,-1 22 1,-65 0-1,-1 22 8</inkml:trace>
    </iact:actionData>
  </iact:action>
  <iact:action type="add" startTime="48552">
    <iact:property name="dataType"/>
    <iact:actionData xml:id="d16">
      <inkml:trace xmlns:inkml="http://www.w3.org/2003/InkML" xml:id="stk16" contextRef="#ctx0" brushRef="#br0">18451 14465 0,'22'0'50,"0"0"-43,22 22 0,-21 22 2,65 1-1,-43-1 1,43 22-2,-44-21 1,-21-1 0,43-22 0,-44 23 0,0-45 0,-22 22 0,22-22 0,1 0 40,-1 0-40,22 0 0,23-45 0,-1-43 0,23-1 0,-1 1-1,1-23 1,44 67 0,0-1 0,44 1 1,-22 0 1,-44-1-4,21 23 2,-65 0-1,-23 0 1,-22 22 0,1 0 1</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0-12-31T06:31:24.808"/>
    </inkml:context>
    <inkml:brush xml:id="br0">
      <inkml:brushProperty name="width" value="0.05292" units="cm"/>
      <inkml:brushProperty name="height" value="0.05292" units="cm"/>
      <inkml:brushProperty name="color" value="#FF0000"/>
    </inkml:brush>
  </inkml:definitions>
  <iact:action type="add" startTime="29460">
    <iact:property name="dataType"/>
    <iact:actionData xml:id="d0">
      <inkml:trace xmlns:inkml="http://www.w3.org/2003/InkML" xml:id="stk0" contextRef="#ctx0" brushRef="#br0">14154 6867 0,'177'0'2,"45"0"3,43-22 0,45 0 3,45 22 0,-1 0 0,89 0 0,45 0 1,-68 0-2,-110 0 1,-22 0 1,-66 0-2,-111 0 1,-45 0 0,-44 0 0</inkml:trace>
    </iact:actionData>
  </iact:action>
  <iact:action type="add" startTime="29890">
    <iact:property name="dataType"/>
    <iact:actionData xml:id="d1">
      <inkml:trace xmlns:inkml="http://www.w3.org/2003/InkML" xml:id="stk1" contextRef="#ctx0" brushRef="#br0">15062 7000 0,'89'0'40,"110"0"-33,-22 0 1,111 0 0,66 0 0,23 0 0,44 0 0,-45 0 0,112 0 0,-178 0 0,-22 0-1,-22 0 1,-89 0 0,-89 0 1,-43 0-2</inkml:trace>
    </iact:actionData>
  </iact:action>
  <iact:action type="add" startTime="34002">
    <iact:property name="dataType"/>
    <iact:actionData xml:id="d2">
      <inkml:trace xmlns:inkml="http://www.w3.org/2003/InkML" xml:id="stk2" contextRef="#ctx0" brushRef="#br0">9259 7864 0,'44'0'51,"-22"0"-47,23 0 4,21 0 0,45 0 1,-23 0-2,90 0 1,-1 0 0,0 0 0,0 0 0,-22 0 0,-22 0 0,-44 0 0,-23 0 0,-44 0 1</inkml:trace>
    </iact:actionData>
  </iact:action>
  <iact:action type="add" startTime="34562">
    <iact:property name="dataType"/>
    <iact:actionData xml:id="d3">
      <inkml:trace xmlns:inkml="http://www.w3.org/2003/InkML" xml:id="stk3" contextRef="#ctx0" brushRef="#br0">9237 7620 0,'22'0'26,"0"0"-20,22 0 1,1 0 2,21 0-2,45 22 1,66-22 0,-22 0-1,67 23 2,21-23-1,1 0 0,-23 0-1,-44 0 1,-44 0 0,-66 0 1</inkml:trace>
    </iact:actionData>
  </iact:action>
  <iact:action type="add" startTime="35274">
    <iact:property name="dataType"/>
    <iact:actionData xml:id="d4">
      <inkml:trace xmlns:inkml="http://www.w3.org/2003/InkML" xml:id="stk4" contextRef="#ctx0" brushRef="#br0">10765 7222 0,'66'22'75,"-43"22"-71,-1-44 4,22 22 0,0 0 24,-22-22-8,23 0-16,21 0 0,45-44-1,44-22 1,22-1 1,0 1-1,-22-1-1,-22 1 1,22-1 0,-88 45 4,-1-22-8,-44 44 4</inkml:trace>
    </iact:actionData>
  </iact:action>
  <iact:action type="add" startTime="36506">
    <iact:property name="dataType"/>
    <iact:actionData xml:id="d5">
      <inkml:trace xmlns:inkml="http://www.w3.org/2003/InkML" xml:id="stk5" contextRef="#ctx0" brushRef="#br0">1706 12139 0,'44'0'43,"-44"22"-39,22-22 4,45 45 1,-45-23-2,0 0 0,0 0 1,22 0 1,-21-22 0,-1 22-3,0 0 2,0-22 8,0 0 8,45 0-15,43 0-2,23-22 1,45-88 1,21-1-1,-44-22 1,0 22-1,22 23-1,-22-1 1,22 0 1,1 23-2,-90 22 2,23-1-2,-89 45 9,0 0-8</inkml:trace>
    </iact:actionData>
  </iact:action>
  <iact:action type="add" startTime="52178">
    <iact:property name="dataType"/>
    <iact:actionData xml:id="d6">
      <inkml:trace xmlns:inkml="http://www.w3.org/2003/InkML" xml:id="stk6" contextRef="#ctx0" brushRef="#br0">29061 9304 0,'44'-22'75,"44"22"-71,45-23 4,0 1 0,67 0-1,-23 0 1,0 0 0,-88 0 0,66-23 1,-67 45-2,-21 0 2,-23-22-1,-22 22 7</inkml:trace>
    </iact:actionData>
  </iact:action>
  <iact:action type="add" startTime="52802">
    <iact:property name="dataType"/>
    <iact:actionData xml:id="d7">
      <inkml:trace xmlns:inkml="http://www.w3.org/2003/InkML" xml:id="stk7" contextRef="#ctx0" brushRef="#br0">29304 9570 0,'22'0'66,"111"0"-61,67-23 2,43 1 1,1-22 1,22 0-1,-67 21-1,67 1 2,-67 0-1,-88 0 0,0 0-1,-89 22 2</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BFA620-E8FD-42A0-BF64-EA6244697E7F}" type="datetimeFigureOut">
              <a:rPr lang="en-IN" smtClean="0"/>
              <a:t>13-01-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EE20D-6BEF-4142-B62C-4EBF960F9397}" type="slidenum">
              <a:rPr lang="en-IN" smtClean="0"/>
              <a:t>‹#›</a:t>
            </a:fld>
            <a:endParaRPr lang="en-IN"/>
          </a:p>
        </p:txBody>
      </p:sp>
    </p:spTree>
    <p:extLst>
      <p:ext uri="{BB962C8B-B14F-4D97-AF65-F5344CB8AC3E}">
        <p14:creationId xmlns:p14="http://schemas.microsoft.com/office/powerpoint/2010/main" val="34124546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932EE20D-6BEF-4142-B62C-4EBF960F9397}" type="slidenum">
              <a:rPr lang="en-IN" smtClean="0"/>
              <a:t>5</a:t>
            </a:fld>
            <a:endParaRPr lang="en-IN"/>
          </a:p>
        </p:txBody>
      </p:sp>
    </p:spTree>
    <p:extLst>
      <p:ext uri="{BB962C8B-B14F-4D97-AF65-F5344CB8AC3E}">
        <p14:creationId xmlns:p14="http://schemas.microsoft.com/office/powerpoint/2010/main" val="1878342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932EE20D-6BEF-4142-B62C-4EBF960F9397}" type="slidenum">
              <a:rPr lang="en-IN" smtClean="0"/>
              <a:t>12</a:t>
            </a:fld>
            <a:endParaRPr lang="en-IN"/>
          </a:p>
        </p:txBody>
      </p:sp>
    </p:spTree>
    <p:extLst>
      <p:ext uri="{BB962C8B-B14F-4D97-AF65-F5344CB8AC3E}">
        <p14:creationId xmlns:p14="http://schemas.microsoft.com/office/powerpoint/2010/main" val="3199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64822-FAED-4920-8267-C998C8AAB4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5D0829A5-909D-4744-9C83-14706B9947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70A0B398-7C50-461D-9015-807924A74B72}"/>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05F2B3C8-9F14-4B41-84D8-3FF62CA64AA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C49D820-0EA0-456F-AC15-E718E775414C}"/>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062015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CF85-652E-4AFB-B5D3-4CD81A0DA98A}"/>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2975370F-9931-43DE-9A97-1E8ED37855B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61A4761E-15DE-4292-88E7-6D21DF82557C}"/>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A2823CE4-DAE2-4ECA-B13D-B793EABF8CC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9F9BEC9-F9F1-4C52-9E1B-517A47059069}"/>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009137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FE7EAAD-4E8F-4B85-913D-D899C5D1B5D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26161F7-8AFF-4AE7-816A-34C72F3DBA1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D4B0CA7-DF87-451E-8C39-3B36BCDCA319}"/>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8753A670-D1AE-4CB2-B096-07A7E085756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48C63AA-79AE-4C9D-943E-DA4D66354CE5}"/>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155497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74A1C-C74C-430F-A906-6B175AAC3E0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2DF0F94B-BCD3-4D7F-A152-2CDC3FC71D5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3C224A9-056E-4D22-AFBF-56A44F839059}"/>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855C371F-7E7C-4E5E-9503-1D607053C65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F951AA2-7952-4119-B4F1-6F3528E1033F}"/>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666319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2D7FB-F26F-4CD8-A0E3-49282BB4078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81CB0BC5-E82E-4247-A9A1-5017CE8326D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B0372AB-B01B-4929-95DE-5923AB3B48A0}"/>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162732CD-F361-454E-A2C8-91D6B366B00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ED971A1-4499-4010-8F58-DF6B2E371949}"/>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69031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83784-7117-43FF-8DD0-AB7BB630FB3C}"/>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01C43BD-5AB3-44D2-B5C1-4679580D00C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186ECCEC-5AED-4C36-89AA-3BD931BD3F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1746750C-3791-4763-9842-59A5EEFD1D19}"/>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6" name="Footer Placeholder 5">
            <a:extLst>
              <a:ext uri="{FF2B5EF4-FFF2-40B4-BE49-F238E27FC236}">
                <a16:creationId xmlns:a16="http://schemas.microsoft.com/office/drawing/2014/main" id="{45699075-71D3-43AD-8EF9-5A37CBA603CC}"/>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0BC4961-073E-49AE-AD45-4E1E38059588}"/>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2691482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CD72EC-04CA-4A71-BEF8-9482F376BD98}"/>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D8612AE3-EB8B-434E-8ECF-7AA1D2745BC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6BA6DDA-101C-4A56-AA76-6931F18B01B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BD37F438-DC2C-4C23-B9FC-F8E397DC396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C9E7E62-983D-4FED-8539-4DB097F538C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43C55A0-05F2-4493-806D-C1F09A65E4BF}"/>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8" name="Footer Placeholder 7">
            <a:extLst>
              <a:ext uri="{FF2B5EF4-FFF2-40B4-BE49-F238E27FC236}">
                <a16:creationId xmlns:a16="http://schemas.microsoft.com/office/drawing/2014/main" id="{860B31D9-7BB7-4692-AFDC-2019612303B0}"/>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70899CFD-C7BE-4EE9-B8BA-89C6D42273AF}"/>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2466027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5A307-1E6C-4A1A-B5CE-F7C2599F44A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11AE7309-8585-4F4D-AF3D-86C9ECF16A73}"/>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4" name="Footer Placeholder 3">
            <a:extLst>
              <a:ext uri="{FF2B5EF4-FFF2-40B4-BE49-F238E27FC236}">
                <a16:creationId xmlns:a16="http://schemas.microsoft.com/office/drawing/2014/main" id="{BC3F7C30-A1A3-4120-8E04-A952ACE49193}"/>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3DD7C9CB-90C8-487B-93F3-371FA0FCF414}"/>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40067972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BE02D7B-70A3-4848-82DD-CAFFC51215B9}"/>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3" name="Footer Placeholder 2">
            <a:extLst>
              <a:ext uri="{FF2B5EF4-FFF2-40B4-BE49-F238E27FC236}">
                <a16:creationId xmlns:a16="http://schemas.microsoft.com/office/drawing/2014/main" id="{4C262ADB-6E65-4CB8-850D-CE70D1FA4DE9}"/>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30126629-14C0-47AA-83F3-CFFF2FEC23D5}"/>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111908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B54FC-CB72-4D8A-90D3-4B7C10574A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BCEAF29B-D6F3-4E4E-949B-1AF070A58F7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4CD69A62-915A-4C58-A911-145B86584D3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EC6B7DE-FB36-4381-9CF1-99E608157E0A}"/>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6" name="Footer Placeholder 5">
            <a:extLst>
              <a:ext uri="{FF2B5EF4-FFF2-40B4-BE49-F238E27FC236}">
                <a16:creationId xmlns:a16="http://schemas.microsoft.com/office/drawing/2014/main" id="{C4B967A2-205B-4C22-9531-20EFE5D07F24}"/>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891BA74-6656-4DBE-9293-5DE0B7356ECE}"/>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3698793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D27AE-646E-4E89-B0D6-B5551C6C8B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556DBF28-482D-4887-93CB-90C9610B33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81A25360-C05F-4A41-B73D-36C9FE51116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1188C52-50D8-41E2-B6AD-8DE984A73210}"/>
              </a:ext>
            </a:extLst>
          </p:cNvPr>
          <p:cNvSpPr>
            <a:spLocks noGrp="1"/>
          </p:cNvSpPr>
          <p:nvPr>
            <p:ph type="dt" sz="half" idx="10"/>
          </p:nvPr>
        </p:nvSpPr>
        <p:spPr/>
        <p:txBody>
          <a:bodyPr/>
          <a:lstStyle/>
          <a:p>
            <a:fld id="{8957CADF-2870-4413-BDCB-36CD6A077500}" type="datetimeFigureOut">
              <a:rPr lang="en-IN" smtClean="0"/>
              <a:t>13-01-2021</a:t>
            </a:fld>
            <a:endParaRPr lang="en-IN"/>
          </a:p>
        </p:txBody>
      </p:sp>
      <p:sp>
        <p:nvSpPr>
          <p:cNvPr id="6" name="Footer Placeholder 5">
            <a:extLst>
              <a:ext uri="{FF2B5EF4-FFF2-40B4-BE49-F238E27FC236}">
                <a16:creationId xmlns:a16="http://schemas.microsoft.com/office/drawing/2014/main" id="{0879609E-C1F4-4C7D-8E70-21363C84CFC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9221507B-688F-4F9E-97FA-2EBACF242C84}"/>
              </a:ext>
            </a:extLst>
          </p:cNvPr>
          <p:cNvSpPr>
            <a:spLocks noGrp="1"/>
          </p:cNvSpPr>
          <p:nvPr>
            <p:ph type="sldNum" sz="quarter" idx="12"/>
          </p:nvPr>
        </p:nvSpPr>
        <p:spPr/>
        <p:txBody>
          <a:bodyPr/>
          <a:lstStyle/>
          <a:p>
            <a:fld id="{2D9BE205-DBE6-4C8B-8B56-561CFD85CF99}" type="slidenum">
              <a:rPr lang="en-IN" smtClean="0"/>
              <a:t>‹#›</a:t>
            </a:fld>
            <a:endParaRPr lang="en-IN"/>
          </a:p>
        </p:txBody>
      </p:sp>
    </p:spTree>
    <p:extLst>
      <p:ext uri="{BB962C8B-B14F-4D97-AF65-F5344CB8AC3E}">
        <p14:creationId xmlns:p14="http://schemas.microsoft.com/office/powerpoint/2010/main" val="4254087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D1843BE-F671-4BE6-AE79-0B3C1FD959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8B2D384C-A16B-4A19-B760-EAF4B38AD5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6D13A53-3511-4213-A14D-A69769D35F2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57CADF-2870-4413-BDCB-36CD6A077500}" type="datetimeFigureOut">
              <a:rPr lang="en-IN" smtClean="0"/>
              <a:t>13-01-2021</a:t>
            </a:fld>
            <a:endParaRPr lang="en-IN"/>
          </a:p>
        </p:txBody>
      </p:sp>
      <p:sp>
        <p:nvSpPr>
          <p:cNvPr id="5" name="Footer Placeholder 4">
            <a:extLst>
              <a:ext uri="{FF2B5EF4-FFF2-40B4-BE49-F238E27FC236}">
                <a16:creationId xmlns:a16="http://schemas.microsoft.com/office/drawing/2014/main" id="{02FA3707-F5E0-4AE1-B58C-01C6FD01823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95522B1B-F483-49D3-9DD8-5EBFF24BF5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9BE205-DBE6-4C8B-8B56-561CFD85CF99}" type="slidenum">
              <a:rPr lang="en-IN" smtClean="0"/>
              <a:t>‹#›</a:t>
            </a:fld>
            <a:endParaRPr lang="en-IN"/>
          </a:p>
        </p:txBody>
      </p:sp>
    </p:spTree>
    <p:extLst>
      <p:ext uri="{BB962C8B-B14F-4D97-AF65-F5344CB8AC3E}">
        <p14:creationId xmlns:p14="http://schemas.microsoft.com/office/powerpoint/2010/main" val="29396787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2.png"/><Relationship Id="rId3" Type="http://schemas.openxmlformats.org/officeDocument/2006/relationships/slideLayout" Target="../slideLayouts/slideLayout2.xml"/><Relationship Id="rId7" Type="http://schemas.openxmlformats.org/officeDocument/2006/relationships/image" Target="../media/image32.emf"/><Relationship Id="rId12" Type="http://schemas.microsoft.com/office/2011/relationships/inkAction" Target="../ink/inkAction8.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oleObject" Target="../embeddings/oleObject30.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emf"/><Relationship Id="rId1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2.png"/><Relationship Id="rId5" Type="http://schemas.openxmlformats.org/officeDocument/2006/relationships/image" Target="../media/image43.png"/><Relationship Id="rId4" Type="http://schemas.microsoft.com/office/2011/relationships/inkAction" Target="../ink/inkAction9.xml"/></Relationships>
</file>

<file path=ppt/slides/_rels/slide12.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slideLayout" Target="../slideLayouts/slideLayout2.xml"/><Relationship Id="rId21" Type="http://schemas.openxmlformats.org/officeDocument/2006/relationships/image" Target="../media/image2.png"/><Relationship Id="rId7" Type="http://schemas.openxmlformats.org/officeDocument/2006/relationships/oleObject" Target="../embeddings/oleObject34.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audio" Target="../media/media11.m4a"/><Relationship Id="rId16" Type="http://schemas.openxmlformats.org/officeDocument/2006/relationships/image" Target="../media/image39.emf"/><Relationship Id="rId20" Type="http://schemas.openxmlformats.org/officeDocument/2006/relationships/image" Target="../media/image50.png"/><Relationship Id="rId1" Type="http://schemas.microsoft.com/office/2007/relationships/media" Target="../media/media11.m4a"/><Relationship Id="rId6" Type="http://schemas.openxmlformats.org/officeDocument/2006/relationships/image" Target="../media/image35.emf"/><Relationship Id="rId11" Type="http://schemas.openxmlformats.org/officeDocument/2006/relationships/oleObject" Target="../embeddings/oleObject37.bin"/><Relationship Id="rId5" Type="http://schemas.openxmlformats.org/officeDocument/2006/relationships/oleObject" Target="../embeddings/oleObject33.bin"/><Relationship Id="rId15" Type="http://schemas.openxmlformats.org/officeDocument/2006/relationships/oleObject" Target="../embeddings/oleObject39.bin"/><Relationship Id="rId10" Type="http://schemas.openxmlformats.org/officeDocument/2006/relationships/oleObject" Target="../embeddings/oleObject36.bin"/><Relationship Id="rId19" Type="http://schemas.microsoft.com/office/2011/relationships/inkAction" Target="../ink/inkAction10.xml"/><Relationship Id="rId4" Type="http://schemas.openxmlformats.org/officeDocument/2006/relationships/notesSlide" Target="../notesSlides/notesSlide2.xml"/><Relationship Id="rId9" Type="http://schemas.openxmlformats.org/officeDocument/2006/relationships/oleObject" Target="../embeddings/oleObject35.bin"/><Relationship Id="rId14" Type="http://schemas.openxmlformats.org/officeDocument/2006/relationships/image" Target="../media/image38.emf"/></Relationships>
</file>

<file path=ppt/slides/_rels/slide13.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5.bin"/><Relationship Id="rId18" Type="http://schemas.openxmlformats.org/officeDocument/2006/relationships/image" Target="../media/image48.emf"/><Relationship Id="rId3" Type="http://schemas.openxmlformats.org/officeDocument/2006/relationships/slideLayout" Target="../slideLayouts/slideLayout2.xml"/><Relationship Id="rId21" Type="http://schemas.openxmlformats.org/officeDocument/2006/relationships/image" Target="../media/image2.png"/><Relationship Id="rId7" Type="http://schemas.openxmlformats.org/officeDocument/2006/relationships/oleObject" Target="../embeddings/oleObject42.bin"/><Relationship Id="rId12" Type="http://schemas.openxmlformats.org/officeDocument/2006/relationships/image" Target="../media/image45.emf"/><Relationship Id="rId17" Type="http://schemas.openxmlformats.org/officeDocument/2006/relationships/oleObject" Target="../embeddings/oleObject47.bin"/><Relationship Id="rId2" Type="http://schemas.openxmlformats.org/officeDocument/2006/relationships/audio" Target="../media/media12.m4a"/><Relationship Id="rId16" Type="http://schemas.openxmlformats.org/officeDocument/2006/relationships/image" Target="../media/image47.emf"/><Relationship Id="rId20" Type="http://schemas.openxmlformats.org/officeDocument/2006/relationships/image" Target="../media/image59.png"/><Relationship Id="rId1" Type="http://schemas.microsoft.com/office/2007/relationships/media" Target="../media/media12.m4a"/><Relationship Id="rId6" Type="http://schemas.openxmlformats.org/officeDocument/2006/relationships/image" Target="../media/image42.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4.emf"/><Relationship Id="rId19" Type="http://schemas.microsoft.com/office/2011/relationships/inkAction" Target="../ink/inkAction11.xml"/><Relationship Id="rId4" Type="http://schemas.openxmlformats.org/officeDocument/2006/relationships/image" Target="../media/image41.emf"/><Relationship Id="rId9" Type="http://schemas.openxmlformats.org/officeDocument/2006/relationships/oleObject" Target="../embeddings/oleObject43.bin"/><Relationship Id="rId14" Type="http://schemas.openxmlformats.org/officeDocument/2006/relationships/image" Target="../media/image46.emf"/></Relationships>
</file>

<file path=ppt/slides/_rels/slide1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61.png"/><Relationship Id="rId2" Type="http://schemas.openxmlformats.org/officeDocument/2006/relationships/audio" Target="../media/media13.m4a"/><Relationship Id="rId1" Type="http://schemas.microsoft.com/office/2007/relationships/media" Target="../media/media13.m4a"/><Relationship Id="rId6" Type="http://schemas.microsoft.com/office/2011/relationships/inkAction" Target="../ink/inkAction12.xml"/><Relationship Id="rId5" Type="http://schemas.openxmlformats.org/officeDocument/2006/relationships/image" Target="../media/image49.emf"/><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png"/><Relationship Id="rId5" Type="http://schemas.openxmlformats.org/officeDocument/2006/relationships/image" Target="../media/image62.png"/><Relationship Id="rId4" Type="http://schemas.microsoft.com/office/2011/relationships/inkAction" Target="../ink/inkAction13.xml"/></Relationships>
</file>

<file path=ppt/slides/_rels/slide16.xml.rels><?xml version="1.0" encoding="UTF-8" standalone="yes"?>
<Relationships xmlns="http://schemas.openxmlformats.org/package/2006/relationships"><Relationship Id="rId8" Type="http://schemas.microsoft.com/office/2011/relationships/inkAction" Target="../ink/inkAction14.xml"/><Relationship Id="rId3" Type="http://schemas.openxmlformats.org/officeDocument/2006/relationships/slideLayout" Target="../slideLayouts/slideLayout2.xml"/><Relationship Id="rId7" Type="http://schemas.openxmlformats.org/officeDocument/2006/relationships/image" Target="../media/image51.emf"/><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oleObject" Target="../embeddings/oleObject50.bin"/><Relationship Id="rId5" Type="http://schemas.openxmlformats.org/officeDocument/2006/relationships/image" Target="../media/image50.emf"/><Relationship Id="rId10" Type="http://schemas.openxmlformats.org/officeDocument/2006/relationships/image" Target="../media/image2.png"/><Relationship Id="rId4" Type="http://schemas.openxmlformats.org/officeDocument/2006/relationships/oleObject" Target="../embeddings/oleObject49.bin"/><Relationship Id="rId9"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67.png"/><Relationship Id="rId2" Type="http://schemas.openxmlformats.org/officeDocument/2006/relationships/audio" Target="../media/media16.m4a"/><Relationship Id="rId1" Type="http://schemas.microsoft.com/office/2007/relationships/media" Target="../media/media16.m4a"/><Relationship Id="rId6" Type="http://schemas.microsoft.com/office/2011/relationships/inkAction" Target="../ink/inkAction15.xml"/><Relationship Id="rId5" Type="http://schemas.openxmlformats.org/officeDocument/2006/relationships/image" Target="../media/image52.emf"/><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2.png"/><Relationship Id="rId5" Type="http://schemas.openxmlformats.org/officeDocument/2006/relationships/image" Target="../media/image68.png"/><Relationship Id="rId4" Type="http://schemas.microsoft.com/office/2011/relationships/inkAction" Target="../ink/inkAction16.xml"/></Relationships>
</file>

<file path=ppt/slides/_rels/slide1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70.png"/><Relationship Id="rId2" Type="http://schemas.openxmlformats.org/officeDocument/2006/relationships/audio" Target="../media/media18.m4a"/><Relationship Id="rId1" Type="http://schemas.microsoft.com/office/2007/relationships/media" Target="../media/media18.m4a"/><Relationship Id="rId6" Type="http://schemas.microsoft.com/office/2011/relationships/inkAction" Target="../ink/inkAction17.xml"/><Relationship Id="rId5" Type="http://schemas.openxmlformats.org/officeDocument/2006/relationships/image" Target="../media/image53.emf"/><Relationship Id="rId4"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72.png"/><Relationship Id="rId2" Type="http://schemas.openxmlformats.org/officeDocument/2006/relationships/audio" Target="../media/media19.m4a"/><Relationship Id="rId1" Type="http://schemas.microsoft.com/office/2007/relationships/media" Target="../media/media19.m4a"/><Relationship Id="rId6" Type="http://schemas.microsoft.com/office/2011/relationships/inkAction" Target="../ink/inkAction18.xml"/><Relationship Id="rId5" Type="http://schemas.openxmlformats.org/officeDocument/2006/relationships/image" Target="../media/image54.emf"/><Relationship Id="rId4"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74.png"/><Relationship Id="rId2" Type="http://schemas.openxmlformats.org/officeDocument/2006/relationships/audio" Target="../media/media20.m4a"/><Relationship Id="rId1" Type="http://schemas.microsoft.com/office/2007/relationships/media" Target="../media/media20.m4a"/><Relationship Id="rId6" Type="http://schemas.microsoft.com/office/2011/relationships/inkAction" Target="../ink/inkAction19.xml"/><Relationship Id="rId5" Type="http://schemas.openxmlformats.org/officeDocument/2006/relationships/image" Target="../media/image55.emf"/><Relationship Id="rId4"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76.png"/><Relationship Id="rId2" Type="http://schemas.openxmlformats.org/officeDocument/2006/relationships/audio" Target="../media/media21.m4a"/><Relationship Id="rId1" Type="http://schemas.microsoft.com/office/2007/relationships/media" Target="../media/media21.m4a"/><Relationship Id="rId6" Type="http://schemas.microsoft.com/office/2011/relationships/inkAction" Target="../ink/inkAction20.xml"/><Relationship Id="rId5" Type="http://schemas.openxmlformats.org/officeDocument/2006/relationships/image" Target="../media/image56.emf"/><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81.png"/><Relationship Id="rId3" Type="http://schemas.openxmlformats.org/officeDocument/2006/relationships/slideLayout" Target="../slideLayouts/slideLayout2.xml"/><Relationship Id="rId7" Type="http://schemas.openxmlformats.org/officeDocument/2006/relationships/image" Target="../media/image58.emf"/><Relationship Id="rId12" Type="http://schemas.microsoft.com/office/2011/relationships/inkAction" Target="../ink/inkAction21.xml"/><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oleObject" Target="../embeddings/oleObject5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emf"/><Relationship Id="rId14"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86.png"/><Relationship Id="rId3" Type="http://schemas.openxmlformats.org/officeDocument/2006/relationships/slideLayout" Target="../slideLayouts/slideLayout2.xml"/><Relationship Id="rId7" Type="http://schemas.openxmlformats.org/officeDocument/2006/relationships/image" Target="../media/image62.emf"/><Relationship Id="rId12" Type="http://schemas.microsoft.com/office/2011/relationships/inkAction" Target="../ink/inkAction22.xml"/><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oleObject" Target="../embeddings/oleObject61.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3.emf"/><Relationship Id="rId1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png"/><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88.png"/><Relationship Id="rId5" Type="http://schemas.microsoft.com/office/2011/relationships/inkAction" Target="../ink/inkAction23.xml"/><Relationship Id="rId4" Type="http://schemas.openxmlformats.org/officeDocument/2006/relationships/image" Target="../media/image8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emf"/><Relationship Id="rId18" Type="http://schemas.openxmlformats.org/officeDocument/2006/relationships/image" Target="../media/image71.png"/><Relationship Id="rId3" Type="http://schemas.openxmlformats.org/officeDocument/2006/relationships/slideLayout" Target="../slideLayouts/slideLayout2.xml"/><Relationship Id="rId21" Type="http://schemas.openxmlformats.org/officeDocument/2006/relationships/image" Target="../media/image740.png"/><Relationship Id="rId7" Type="http://schemas.openxmlformats.org/officeDocument/2006/relationships/image" Target="../media/image66.emf"/><Relationship Id="rId12" Type="http://schemas.openxmlformats.org/officeDocument/2006/relationships/oleObject" Target="../embeddings/oleObject68.bin"/><Relationship Id="rId17" Type="http://schemas.openxmlformats.org/officeDocument/2006/relationships/image" Target="../media/image700.png"/><Relationship Id="rId2" Type="http://schemas.openxmlformats.org/officeDocument/2006/relationships/audio" Target="../media/media25.m4a"/><Relationship Id="rId16" Type="http://schemas.openxmlformats.org/officeDocument/2006/relationships/image" Target="../media/image69.png"/><Relationship Id="rId20" Type="http://schemas.openxmlformats.org/officeDocument/2006/relationships/image" Target="../media/image73.png"/><Relationship Id="rId1" Type="http://schemas.microsoft.com/office/2007/relationships/media" Target="../media/media25.m4a"/><Relationship Id="rId6" Type="http://schemas.openxmlformats.org/officeDocument/2006/relationships/oleObject" Target="../embeddings/oleObject65.bin"/><Relationship Id="rId11" Type="http://schemas.openxmlformats.org/officeDocument/2006/relationships/image" Target="../media/image68.emf"/><Relationship Id="rId24" Type="http://schemas.openxmlformats.org/officeDocument/2006/relationships/image" Target="../media/image2.png"/><Relationship Id="rId5" Type="http://schemas.openxmlformats.org/officeDocument/2006/relationships/image" Target="../media/image65.emf"/><Relationship Id="rId15" Type="http://schemas.openxmlformats.org/officeDocument/2006/relationships/image" Target="../media/image70.emf"/><Relationship Id="rId23" Type="http://schemas.openxmlformats.org/officeDocument/2006/relationships/image" Target="../media/image96.png"/><Relationship Id="rId10" Type="http://schemas.openxmlformats.org/officeDocument/2006/relationships/oleObject" Target="../embeddings/oleObject67.bin"/><Relationship Id="rId19" Type="http://schemas.openxmlformats.org/officeDocument/2006/relationships/image" Target="../media/image95.png"/><Relationship Id="rId4" Type="http://schemas.openxmlformats.org/officeDocument/2006/relationships/oleObject" Target="../embeddings/oleObject64.bin"/><Relationship Id="rId9" Type="http://schemas.openxmlformats.org/officeDocument/2006/relationships/image" Target="../media/image67.emf"/><Relationship Id="rId14" Type="http://schemas.openxmlformats.org/officeDocument/2006/relationships/oleObject" Target="../embeddings/oleObject69.bin"/><Relationship Id="rId22" Type="http://schemas.microsoft.com/office/2011/relationships/inkAction" Target="../ink/inkAction24.xml"/></Relationships>
</file>

<file path=ppt/slides/_rels/slide2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98.png"/><Relationship Id="rId2" Type="http://schemas.openxmlformats.org/officeDocument/2006/relationships/audio" Target="../media/media26.m4a"/><Relationship Id="rId1" Type="http://schemas.microsoft.com/office/2007/relationships/media" Target="../media/media26.m4a"/><Relationship Id="rId6" Type="http://schemas.microsoft.com/office/2011/relationships/inkAction" Target="../ink/inkAction25.xml"/><Relationship Id="rId5" Type="http://schemas.openxmlformats.org/officeDocument/2006/relationships/image" Target="../media/image71.e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audio" Target="../media/media27.m4a"/><Relationship Id="rId1" Type="http://schemas.microsoft.com/office/2007/relationships/media" Target="../media/media27.m4a"/><Relationship Id="rId6" Type="http://schemas.microsoft.com/office/2011/relationships/inkAction" Target="../ink/inkAction26.xml"/><Relationship Id="rId5" Type="http://schemas.openxmlformats.org/officeDocument/2006/relationships/image" Target="../media/image72.emf"/><Relationship Id="rId4"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5.png"/><Relationship Id="rId3" Type="http://schemas.openxmlformats.org/officeDocument/2006/relationships/slideLayout" Target="../slideLayouts/slideLayout2.xml"/><Relationship Id="rId7" Type="http://schemas.openxmlformats.org/officeDocument/2006/relationships/image" Target="../media/image74.emf"/><Relationship Id="rId12" Type="http://schemas.microsoft.com/office/2011/relationships/inkAction" Target="../ink/inkAction27.xml"/><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oleObject" Target="../embeddings/oleObject73.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5.emf"/><Relationship Id="rId1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2.png"/><Relationship Id="rId5" Type="http://schemas.openxmlformats.org/officeDocument/2006/relationships/image" Target="../media/image3.png"/><Relationship Id="rId4" Type="http://schemas.microsoft.com/office/2011/relationships/inkAction" Target="../ink/inkAction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6" Type="http://schemas.openxmlformats.org/officeDocument/2006/relationships/image" Target="../media/image2.png"/><Relationship Id="rId5" Type="http://schemas.openxmlformats.org/officeDocument/2006/relationships/image" Target="../media/image106.png"/><Relationship Id="rId4" Type="http://schemas.microsoft.com/office/2011/relationships/inkAction" Target="../ink/inkAction2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1.emf"/><Relationship Id="rId3" Type="http://schemas.openxmlformats.org/officeDocument/2006/relationships/slideLayout" Target="../slideLayouts/slideLayout2.xml"/><Relationship Id="rId7" Type="http://schemas.openxmlformats.org/officeDocument/2006/relationships/image" Target="../media/image78.emf"/><Relationship Id="rId12" Type="http://schemas.openxmlformats.org/officeDocument/2006/relationships/oleObject" Target="../embeddings/oleObject80.bin"/><Relationship Id="rId2" Type="http://schemas.openxmlformats.org/officeDocument/2006/relationships/audio" Target="../media/media30.m4a"/><Relationship Id="rId16" Type="http://schemas.openxmlformats.org/officeDocument/2006/relationships/image" Target="../media/image2.png"/><Relationship Id="rId1" Type="http://schemas.microsoft.com/office/2007/relationships/media" Target="../media/media30.m4a"/><Relationship Id="rId6" Type="http://schemas.openxmlformats.org/officeDocument/2006/relationships/oleObject" Target="../embeddings/oleObject77.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112.png"/><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9.emf"/><Relationship Id="rId14" Type="http://schemas.microsoft.com/office/2011/relationships/inkAction" Target="../ink/inkAction29.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m4a"/><Relationship Id="rId1" Type="http://schemas.microsoft.com/office/2007/relationships/media" Target="../media/media31.m4a"/><Relationship Id="rId6" Type="http://schemas.openxmlformats.org/officeDocument/2006/relationships/image" Target="../media/image2.png"/><Relationship Id="rId5" Type="http://schemas.openxmlformats.org/officeDocument/2006/relationships/image" Target="../media/image113.png"/><Relationship Id="rId4" Type="http://schemas.microsoft.com/office/2011/relationships/inkAction" Target="../ink/inkAction30.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m4a"/><Relationship Id="rId1" Type="http://schemas.microsoft.com/office/2007/relationships/media" Target="../media/media32.m4a"/><Relationship Id="rId6" Type="http://schemas.openxmlformats.org/officeDocument/2006/relationships/image" Target="../media/image2.png"/><Relationship Id="rId5" Type="http://schemas.openxmlformats.org/officeDocument/2006/relationships/image" Target="../media/image114.png"/><Relationship Id="rId4" Type="http://schemas.microsoft.com/office/2011/relationships/inkAction" Target="../ink/inkAction3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m4a"/><Relationship Id="rId1" Type="http://schemas.microsoft.com/office/2007/relationships/media" Target="../media/media33.m4a"/><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16.png"/><Relationship Id="rId2" Type="http://schemas.openxmlformats.org/officeDocument/2006/relationships/audio" Target="../media/media34.m4a"/><Relationship Id="rId1" Type="http://schemas.microsoft.com/office/2007/relationships/media" Target="../media/media34.m4a"/><Relationship Id="rId6" Type="http://schemas.microsoft.com/office/2011/relationships/inkAction" Target="../ink/inkAction32.xml"/><Relationship Id="rId5" Type="http://schemas.openxmlformats.org/officeDocument/2006/relationships/image" Target="../media/image82.emf"/><Relationship Id="rId4"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microsoft.com/office/2011/relationships/inkAction" Target="../ink/inkAction33.xml"/><Relationship Id="rId3" Type="http://schemas.openxmlformats.org/officeDocument/2006/relationships/slideLayout" Target="../slideLayouts/slideLayout2.xml"/><Relationship Id="rId7" Type="http://schemas.openxmlformats.org/officeDocument/2006/relationships/image" Target="../media/image84.emf"/><Relationship Id="rId2" Type="http://schemas.openxmlformats.org/officeDocument/2006/relationships/audio" Target="../media/media35.m4a"/><Relationship Id="rId1" Type="http://schemas.microsoft.com/office/2007/relationships/media" Target="../media/media35.m4a"/><Relationship Id="rId6" Type="http://schemas.openxmlformats.org/officeDocument/2006/relationships/oleObject" Target="../embeddings/oleObject83.bin"/><Relationship Id="rId5" Type="http://schemas.openxmlformats.org/officeDocument/2006/relationships/image" Target="../media/image83.emf"/><Relationship Id="rId10" Type="http://schemas.openxmlformats.org/officeDocument/2006/relationships/image" Target="../media/image2.png"/><Relationship Id="rId4" Type="http://schemas.openxmlformats.org/officeDocument/2006/relationships/oleObject" Target="../embeddings/oleObject82.bin"/><Relationship Id="rId9" Type="http://schemas.openxmlformats.org/officeDocument/2006/relationships/image" Target="../media/image11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2.png"/><Relationship Id="rId5" Type="http://schemas.openxmlformats.org/officeDocument/2006/relationships/image" Target="../media/image85.emf"/><Relationship Id="rId4" Type="http://schemas.openxmlformats.org/officeDocument/2006/relationships/oleObject" Target="../embeddings/oleObject84.bin"/></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6" Type="http://schemas.openxmlformats.org/officeDocument/2006/relationships/image" Target="../media/image2.png"/><Relationship Id="rId5" Type="http://schemas.openxmlformats.org/officeDocument/2006/relationships/image" Target="../media/image86.emf"/><Relationship Id="rId4" Type="http://schemas.openxmlformats.org/officeDocument/2006/relationships/oleObject" Target="../embeddings/oleObject85.bin"/></Relationships>
</file>

<file path=ppt/slides/_rels/slide39.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5.png"/><Relationship Id="rId2" Type="http://schemas.openxmlformats.org/officeDocument/2006/relationships/audio" Target="../media/media3.m4a"/><Relationship Id="rId1" Type="http://schemas.microsoft.com/office/2007/relationships/media" Target="../media/media3.m4a"/><Relationship Id="rId6" Type="http://schemas.microsoft.com/office/2011/relationships/inkAction" Target="../ink/inkAction2.x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0.emf"/><Relationship Id="rId4" Type="http://schemas.openxmlformats.org/officeDocument/2006/relationships/oleObject" Target="../embeddings/oleObject8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91.emf"/><Relationship Id="rId7" Type="http://schemas.openxmlformats.org/officeDocument/2006/relationships/image" Target="../media/image93.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92.emf"/><Relationship Id="rId4" Type="http://schemas.openxmlformats.org/officeDocument/2006/relationships/oleObject" Target="../embeddings/oleObject91.bin"/><Relationship Id="rId9" Type="http://schemas.openxmlformats.org/officeDocument/2006/relationships/image" Target="../media/image9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4.emf"/><Relationship Id="rId11" Type="http://schemas.openxmlformats.org/officeDocument/2006/relationships/image" Target="../media/image2.png"/><Relationship Id="rId5" Type="http://schemas.openxmlformats.org/officeDocument/2006/relationships/oleObject" Target="../embeddings/oleObject2.bin"/><Relationship Id="rId10" Type="http://schemas.openxmlformats.org/officeDocument/2006/relationships/image" Target="../media/image8.png"/><Relationship Id="rId4" Type="http://schemas.openxmlformats.org/officeDocument/2006/relationships/notesSlide" Target="../notesSlides/notesSlide1.xml"/><Relationship Id="rId9" Type="http://schemas.microsoft.com/office/2011/relationships/inkAction" Target="../ink/inkAction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18" Type="http://schemas.openxmlformats.org/officeDocument/2006/relationships/oleObject" Target="../embeddings/oleObject11.bin"/><Relationship Id="rId3" Type="http://schemas.openxmlformats.org/officeDocument/2006/relationships/slideLayout" Target="../slideLayouts/slideLayout2.xml"/><Relationship Id="rId21" Type="http://schemas.openxmlformats.org/officeDocument/2006/relationships/image" Target="../media/image17.png"/><Relationship Id="rId7" Type="http://schemas.openxmlformats.org/officeDocument/2006/relationships/image" Target="../media/image7.emf"/><Relationship Id="rId12" Type="http://schemas.openxmlformats.org/officeDocument/2006/relationships/oleObject" Target="../embeddings/oleObject8.bin"/><Relationship Id="rId17" Type="http://schemas.openxmlformats.org/officeDocument/2006/relationships/image" Target="../media/image12.emf"/><Relationship Id="rId2" Type="http://schemas.openxmlformats.org/officeDocument/2006/relationships/audio" Target="../media/media5.m4a"/><Relationship Id="rId16" Type="http://schemas.openxmlformats.org/officeDocument/2006/relationships/oleObject" Target="../embeddings/oleObject10.bin"/><Relationship Id="rId20" Type="http://schemas.microsoft.com/office/2011/relationships/inkAction" Target="../ink/inkAction4.xml"/><Relationship Id="rId1" Type="http://schemas.microsoft.com/office/2007/relationships/media" Target="../media/media5.m4a"/><Relationship Id="rId6" Type="http://schemas.openxmlformats.org/officeDocument/2006/relationships/oleObject" Target="../embeddings/oleObject5.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emf"/><Relationship Id="rId10" Type="http://schemas.openxmlformats.org/officeDocument/2006/relationships/oleObject" Target="../embeddings/oleObject7.bin"/><Relationship Id="rId19" Type="http://schemas.openxmlformats.org/officeDocument/2006/relationships/image" Target="../media/image13.emf"/><Relationship Id="rId4" Type="http://schemas.openxmlformats.org/officeDocument/2006/relationships/oleObject" Target="../embeddings/oleObject4.bin"/><Relationship Id="rId9" Type="http://schemas.openxmlformats.org/officeDocument/2006/relationships/image" Target="../media/image8.emf"/><Relationship Id="rId14" Type="http://schemas.openxmlformats.org/officeDocument/2006/relationships/oleObject" Target="../embeddings/oleObject9.bin"/><Relationship Id="rId22"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1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5.emf"/><Relationship Id="rId12" Type="http://schemas.openxmlformats.org/officeDocument/2006/relationships/oleObject" Target="../embeddings/oleObject16.bin"/><Relationship Id="rId17" Type="http://schemas.openxmlformats.org/officeDocument/2006/relationships/image" Target="../media/image24.png"/><Relationship Id="rId2" Type="http://schemas.openxmlformats.org/officeDocument/2006/relationships/audio" Target="../media/media6.m4a"/><Relationship Id="rId16" Type="http://schemas.microsoft.com/office/2011/relationships/inkAction" Target="../ink/inkAction5.xml"/><Relationship Id="rId1" Type="http://schemas.microsoft.com/office/2007/relationships/media" Target="../media/media6.m4a"/><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emf"/><Relationship Id="rId1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21.emf"/><Relationship Id="rId12" Type="http://schemas.openxmlformats.org/officeDocument/2006/relationships/oleObject" Target="../embeddings/oleObject22.bin"/><Relationship Id="rId17" Type="http://schemas.openxmlformats.org/officeDocument/2006/relationships/image" Target="../media/image31.png"/><Relationship Id="rId2" Type="http://schemas.openxmlformats.org/officeDocument/2006/relationships/audio" Target="../media/media7.m4a"/><Relationship Id="rId16" Type="http://schemas.microsoft.com/office/2011/relationships/inkAction" Target="../ink/inkAction6.xml"/><Relationship Id="rId1" Type="http://schemas.microsoft.com/office/2007/relationships/media" Target="../media/media7.m4a"/><Relationship Id="rId6" Type="http://schemas.openxmlformats.org/officeDocument/2006/relationships/oleObject" Target="../embeddings/oleObject19.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emf"/><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emf"/><Relationship Id="rId3" Type="http://schemas.openxmlformats.org/officeDocument/2006/relationships/slideLayout" Target="../slideLayouts/slideLayout2.xml"/><Relationship Id="rId7" Type="http://schemas.openxmlformats.org/officeDocument/2006/relationships/image" Target="../media/image27.emf"/><Relationship Id="rId12" Type="http://schemas.openxmlformats.org/officeDocument/2006/relationships/oleObject" Target="../embeddings/oleObject28.bin"/><Relationship Id="rId2" Type="http://schemas.openxmlformats.org/officeDocument/2006/relationships/audio" Target="../media/media8.m4a"/><Relationship Id="rId16" Type="http://schemas.openxmlformats.org/officeDocument/2006/relationships/image" Target="../media/image2.png"/><Relationship Id="rId1" Type="http://schemas.microsoft.com/office/2007/relationships/media" Target="../media/media8.m4a"/><Relationship Id="rId6" Type="http://schemas.openxmlformats.org/officeDocument/2006/relationships/oleObject" Target="../embeddings/oleObject25.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7.png"/><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emf"/><Relationship Id="rId14" Type="http://schemas.microsoft.com/office/2011/relationships/inkAction" Target="../ink/inkAction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67B76C2-E50E-420A-8C8F-14EB5C0CAFCE}"/>
              </a:ext>
            </a:extLst>
          </p:cNvPr>
          <p:cNvSpPr>
            <a:spLocks noGrp="1"/>
          </p:cNvSpPr>
          <p:nvPr>
            <p:ph type="sldNum" sz="quarter" idx="12"/>
          </p:nvPr>
        </p:nvSpPr>
        <p:spPr/>
        <p:txBody>
          <a:bodyPr/>
          <a:lstStyle/>
          <a:p>
            <a:fld id="{C1F72BAA-F026-4D0F-90B0-BD637760532D}" type="slidenum">
              <a:rPr lang="en-IN" smtClean="0"/>
              <a:t>1</a:t>
            </a:fld>
            <a:endParaRPr lang="en-IN"/>
          </a:p>
        </p:txBody>
      </p:sp>
      <p:sp>
        <p:nvSpPr>
          <p:cNvPr id="6" name="TextBox 8">
            <a:extLst>
              <a:ext uri="{FF2B5EF4-FFF2-40B4-BE49-F238E27FC236}">
                <a16:creationId xmlns:a16="http://schemas.microsoft.com/office/drawing/2014/main" id="{C4D05059-30C3-41FA-98F0-62447A55B2A7}"/>
              </a:ext>
            </a:extLst>
          </p:cNvPr>
          <p:cNvSpPr txBox="1">
            <a:spLocks noChangeArrowheads="1"/>
          </p:cNvSpPr>
          <p:nvPr/>
        </p:nvSpPr>
        <p:spPr bwMode="auto">
          <a:xfrm>
            <a:off x="0" y="87243"/>
            <a:ext cx="12130481" cy="1908215"/>
          </a:xfrm>
          <a:prstGeom prst="rect">
            <a:avLst/>
          </a:prstGeom>
          <a:noFill/>
          <a:ln w="9525">
            <a:noFill/>
            <a:miter lim="800000"/>
            <a:headEnd/>
            <a:tailEnd/>
          </a:ln>
        </p:spPr>
        <p:txBody>
          <a:bodyPr wrap="square">
            <a:spAutoFit/>
          </a:bodyPr>
          <a:lstStyle/>
          <a:p>
            <a:pPr algn="ctr"/>
            <a:r>
              <a:rPr lang="en-US" sz="4600" b="1">
                <a:solidFill>
                  <a:srgbClr val="FF0000"/>
                </a:solidFill>
                <a:latin typeface="Times" panose="02020603050405020304" pitchFamily="18" charset="0"/>
                <a:cs typeface="Times" panose="02020603050405020304" pitchFamily="18" charset="0"/>
              </a:rPr>
              <a:t>Lecture 8-10</a:t>
            </a:r>
            <a:endParaRPr lang="en-US" sz="4600" b="1" dirty="0">
              <a:solidFill>
                <a:srgbClr val="FF0000"/>
              </a:solidFill>
              <a:latin typeface="Times" panose="02020603050405020304" pitchFamily="18" charset="0"/>
              <a:cs typeface="Times" panose="02020603050405020304" pitchFamily="18" charset="0"/>
            </a:endParaRPr>
          </a:p>
          <a:p>
            <a:pPr algn="ctr"/>
            <a:r>
              <a:rPr lang="en-US" sz="3600" b="1" dirty="0">
                <a:solidFill>
                  <a:srgbClr val="0000FF"/>
                </a:solidFill>
                <a:latin typeface="Times" panose="02020603050405020304" pitchFamily="18" charset="0"/>
                <a:cs typeface="Times" panose="02020603050405020304" pitchFamily="18" charset="0"/>
              </a:rPr>
              <a:t>Organic Chemistry: Fundamentals and Applications (CSO201A)</a:t>
            </a:r>
          </a:p>
        </p:txBody>
      </p:sp>
      <p:sp>
        <p:nvSpPr>
          <p:cNvPr id="8" name="TextBox 8">
            <a:extLst>
              <a:ext uri="{FF2B5EF4-FFF2-40B4-BE49-F238E27FC236}">
                <a16:creationId xmlns:a16="http://schemas.microsoft.com/office/drawing/2014/main" id="{B88B829E-4010-45CF-AE98-EAE93A2D2DE1}"/>
              </a:ext>
            </a:extLst>
          </p:cNvPr>
          <p:cNvSpPr txBox="1">
            <a:spLocks noChangeArrowheads="1"/>
          </p:cNvSpPr>
          <p:nvPr/>
        </p:nvSpPr>
        <p:spPr bwMode="auto">
          <a:xfrm>
            <a:off x="1676400" y="4147113"/>
            <a:ext cx="9144000" cy="2677656"/>
          </a:xfrm>
          <a:prstGeom prst="rect">
            <a:avLst/>
          </a:prstGeom>
          <a:noFill/>
          <a:ln w="9525">
            <a:noFill/>
            <a:miter lim="800000"/>
            <a:headEnd/>
            <a:tailEnd/>
          </a:ln>
        </p:spPr>
        <p:txBody>
          <a:bodyPr>
            <a:spAutoFit/>
          </a:bodyPr>
          <a:lstStyle/>
          <a:p>
            <a:pPr algn="ctr"/>
            <a:r>
              <a:rPr lang="en-US" sz="2800" b="1" dirty="0">
                <a:solidFill>
                  <a:srgbClr val="0000FF"/>
                </a:solidFill>
                <a:latin typeface="Times" pitchFamily="18" charset="0"/>
              </a:rPr>
              <a:t>Dr. Srinivas Dharavath</a:t>
            </a:r>
          </a:p>
          <a:p>
            <a:pPr algn="ctr"/>
            <a:r>
              <a:rPr lang="en-US" sz="2800" b="1" dirty="0">
                <a:latin typeface="Times" pitchFamily="18" charset="0"/>
              </a:rPr>
              <a:t>Assistant Professor</a:t>
            </a:r>
          </a:p>
          <a:p>
            <a:pPr algn="ctr"/>
            <a:r>
              <a:rPr lang="en-US" sz="2800" b="1" dirty="0">
                <a:latin typeface="Times" pitchFamily="18" charset="0"/>
              </a:rPr>
              <a:t>Department of Chemistry</a:t>
            </a:r>
          </a:p>
          <a:p>
            <a:pPr algn="ctr"/>
            <a:r>
              <a:rPr lang="en-US" sz="2800" b="1" dirty="0">
                <a:latin typeface="Times" pitchFamily="18" charset="0"/>
              </a:rPr>
              <a:t>Indian Institute of Technology, Kanpur</a:t>
            </a:r>
          </a:p>
          <a:p>
            <a:pPr algn="ctr"/>
            <a:r>
              <a:rPr lang="en-US" sz="2800" b="1" dirty="0">
                <a:latin typeface="Times" pitchFamily="18" charset="0"/>
              </a:rPr>
              <a:t>Kanpur- 208016</a:t>
            </a:r>
          </a:p>
          <a:p>
            <a:pPr algn="ctr"/>
            <a:r>
              <a:rPr lang="en-US" sz="2800" b="1" dirty="0">
                <a:latin typeface="Times" pitchFamily="18" charset="0"/>
              </a:rPr>
              <a:t>E-mail: </a:t>
            </a:r>
            <a:r>
              <a:rPr lang="en-US" sz="2800" b="1" dirty="0">
                <a:solidFill>
                  <a:srgbClr val="4C13ED"/>
                </a:solidFill>
                <a:latin typeface="Times" pitchFamily="18" charset="0"/>
              </a:rPr>
              <a:t>srinivasd@iitk.ac.in</a:t>
            </a:r>
          </a:p>
        </p:txBody>
      </p:sp>
      <p:pic>
        <p:nvPicPr>
          <p:cNvPr id="1026" name="Picture 2" descr="Indian Institute of Technology Kanpur - Wikipedia">
            <a:extLst>
              <a:ext uri="{FF2B5EF4-FFF2-40B4-BE49-F238E27FC236}">
                <a16:creationId xmlns:a16="http://schemas.microsoft.com/office/drawing/2014/main" id="{32CA98F0-AF67-4C6D-93DB-7E5E3F9C67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2355" y="2078622"/>
            <a:ext cx="2025769" cy="1985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6027"/>
      </p:ext>
    </p:extLst>
  </p:cSld>
  <p:clrMapOvr>
    <a:masterClrMapping/>
  </p:clrMapOvr>
  <mc:AlternateContent xmlns:mc="http://schemas.openxmlformats.org/markup-compatibility/2006" xmlns:p14="http://schemas.microsoft.com/office/powerpoint/2010/main">
    <mc:Choice Requires="p14">
      <p:transition spd="slow" p14:dur="2000" advTm="9825"/>
    </mc:Choice>
    <mc:Fallback xmlns="">
      <p:transition spd="slow" advTm="982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0A63C413-6636-4BD5-9342-82F84EE94247}"/>
              </a:ext>
            </a:extLst>
          </p:cNvPr>
          <p:cNvSpPr/>
          <p:nvPr/>
        </p:nvSpPr>
        <p:spPr>
          <a:xfrm>
            <a:off x="8903589" y="2745834"/>
            <a:ext cx="2138807" cy="1847088"/>
          </a:xfrm>
          <a:prstGeom prst="rect">
            <a:avLst/>
          </a:prstGeom>
          <a:solidFill>
            <a:schemeClr val="accent1">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2195967E-9A0B-4F74-A566-2CCF1DA226D4}"/>
              </a:ext>
            </a:extLst>
          </p:cNvPr>
          <p:cNvSpPr/>
          <p:nvPr/>
        </p:nvSpPr>
        <p:spPr>
          <a:xfrm>
            <a:off x="6277102" y="2718402"/>
            <a:ext cx="2138807" cy="1847088"/>
          </a:xfrm>
          <a:prstGeom prst="rect">
            <a:avLst/>
          </a:prstGeom>
          <a:solidFill>
            <a:schemeClr val="accent1">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1E6A1892-9B0D-407F-9EE5-3EB37C687162}"/>
              </a:ext>
            </a:extLst>
          </p:cNvPr>
          <p:cNvSpPr/>
          <p:nvPr/>
        </p:nvSpPr>
        <p:spPr>
          <a:xfrm>
            <a:off x="3632327" y="2706624"/>
            <a:ext cx="2138807" cy="1847088"/>
          </a:xfrm>
          <a:prstGeom prst="rect">
            <a:avLst/>
          </a:prstGeom>
          <a:solidFill>
            <a:schemeClr val="accent1">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E75843A1-DF4A-4B24-87FC-465FB6EA71B7}"/>
              </a:ext>
            </a:extLst>
          </p:cNvPr>
          <p:cNvSpPr/>
          <p:nvPr/>
        </p:nvSpPr>
        <p:spPr>
          <a:xfrm>
            <a:off x="969264" y="2706624"/>
            <a:ext cx="2138807" cy="1847088"/>
          </a:xfrm>
          <a:prstGeom prst="rect">
            <a:avLst/>
          </a:prstGeom>
          <a:solidFill>
            <a:schemeClr val="accent1">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E47B3093-FE65-41E2-9004-DB3BD86FD0AC}"/>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4B89A490-3AF2-4D95-99CD-B3BEDCD0B36C}"/>
              </a:ext>
            </a:extLst>
          </p:cNvPr>
          <p:cNvGraphicFramePr>
            <a:graphicFrameLocks noChangeAspect="1"/>
          </p:cNvGraphicFramePr>
          <p:nvPr>
            <p:extLst>
              <p:ext uri="{D42A27DB-BD31-4B8C-83A1-F6EECF244321}">
                <p14:modId xmlns:p14="http://schemas.microsoft.com/office/powerpoint/2010/main" val="2167071127"/>
              </p:ext>
            </p:extLst>
          </p:nvPr>
        </p:nvGraphicFramePr>
        <p:xfrm>
          <a:off x="4087716" y="2791554"/>
          <a:ext cx="1217581" cy="1644138"/>
        </p:xfrm>
        <a:graphic>
          <a:graphicData uri="http://schemas.openxmlformats.org/presentationml/2006/ole">
            <mc:AlternateContent xmlns:mc="http://schemas.openxmlformats.org/markup-compatibility/2006">
              <mc:Choice xmlns:v="urn:schemas-microsoft-com:vml" Requires="v">
                <p:oleObj name="CS ChemDraw Drawing" r:id="rId4" imgW="715613" imgH="967274" progId="ChemDraw.Document.6.0">
                  <p:embed/>
                </p:oleObj>
              </mc:Choice>
              <mc:Fallback>
                <p:oleObj name="CS ChemDraw Drawing" r:id="rId4" imgW="715613" imgH="967274" progId="ChemDraw.Document.6.0">
                  <p:embed/>
                  <p:pic>
                    <p:nvPicPr>
                      <p:cNvPr id="0" name=""/>
                      <p:cNvPicPr/>
                      <p:nvPr/>
                    </p:nvPicPr>
                    <p:blipFill>
                      <a:blip r:embed="rId5"/>
                      <a:stretch>
                        <a:fillRect/>
                      </a:stretch>
                    </p:blipFill>
                    <p:spPr>
                      <a:xfrm>
                        <a:off x="4087716" y="2791554"/>
                        <a:ext cx="1217581" cy="16441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AE5BAE7-3B96-49B2-A5CB-3B5503987853}"/>
              </a:ext>
            </a:extLst>
          </p:cNvPr>
          <p:cNvGraphicFramePr>
            <a:graphicFrameLocks noChangeAspect="1"/>
          </p:cNvGraphicFramePr>
          <p:nvPr>
            <p:extLst>
              <p:ext uri="{D42A27DB-BD31-4B8C-83A1-F6EECF244321}">
                <p14:modId xmlns:p14="http://schemas.microsoft.com/office/powerpoint/2010/main" val="3460867166"/>
              </p:ext>
            </p:extLst>
          </p:nvPr>
        </p:nvGraphicFramePr>
        <p:xfrm>
          <a:off x="6801722" y="2776150"/>
          <a:ext cx="1089566" cy="1708033"/>
        </p:xfrm>
        <a:graphic>
          <a:graphicData uri="http://schemas.openxmlformats.org/presentationml/2006/ole">
            <mc:AlternateContent xmlns:mc="http://schemas.openxmlformats.org/markup-compatibility/2006">
              <mc:Choice xmlns:v="urn:schemas-microsoft-com:vml" Requires="v">
                <p:oleObj name="CS ChemDraw Drawing" r:id="rId6" imgW="715613" imgH="1122675" progId="ChemDraw.Document.6.0">
                  <p:embed/>
                </p:oleObj>
              </mc:Choice>
              <mc:Fallback>
                <p:oleObj name="CS ChemDraw Drawing" r:id="rId6" imgW="715613" imgH="1122675" progId="ChemDraw.Document.6.0">
                  <p:embed/>
                  <p:pic>
                    <p:nvPicPr>
                      <p:cNvPr id="0" name=""/>
                      <p:cNvPicPr/>
                      <p:nvPr/>
                    </p:nvPicPr>
                    <p:blipFill>
                      <a:blip r:embed="rId7"/>
                      <a:stretch>
                        <a:fillRect/>
                      </a:stretch>
                    </p:blipFill>
                    <p:spPr>
                      <a:xfrm>
                        <a:off x="6801722" y="2776150"/>
                        <a:ext cx="1089566" cy="170803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09F159D-70FC-43E2-A928-35F4FAEBC77E}"/>
              </a:ext>
            </a:extLst>
          </p:cNvPr>
          <p:cNvGraphicFramePr>
            <a:graphicFrameLocks noChangeAspect="1"/>
          </p:cNvGraphicFramePr>
          <p:nvPr>
            <p:extLst>
              <p:ext uri="{D42A27DB-BD31-4B8C-83A1-F6EECF244321}">
                <p14:modId xmlns:p14="http://schemas.microsoft.com/office/powerpoint/2010/main" val="2973691616"/>
              </p:ext>
            </p:extLst>
          </p:nvPr>
        </p:nvGraphicFramePr>
        <p:xfrm>
          <a:off x="9404698" y="2875077"/>
          <a:ext cx="1136587" cy="1615413"/>
        </p:xfrm>
        <a:graphic>
          <a:graphicData uri="http://schemas.openxmlformats.org/presentationml/2006/ole">
            <mc:AlternateContent xmlns:mc="http://schemas.openxmlformats.org/markup-compatibility/2006">
              <mc:Choice xmlns:v="urn:schemas-microsoft-com:vml" Requires="v">
                <p:oleObj name="CS ChemDraw Drawing" r:id="rId8" imgW="715613" imgH="1017685" progId="ChemDraw.Document.6.0">
                  <p:embed/>
                </p:oleObj>
              </mc:Choice>
              <mc:Fallback>
                <p:oleObj name="CS ChemDraw Drawing" r:id="rId8" imgW="715613" imgH="1017685" progId="ChemDraw.Document.6.0">
                  <p:embed/>
                  <p:pic>
                    <p:nvPicPr>
                      <p:cNvPr id="0" name=""/>
                      <p:cNvPicPr/>
                      <p:nvPr/>
                    </p:nvPicPr>
                    <p:blipFill>
                      <a:blip r:embed="rId9"/>
                      <a:stretch>
                        <a:fillRect/>
                      </a:stretch>
                    </p:blipFill>
                    <p:spPr>
                      <a:xfrm>
                        <a:off x="9404698" y="2875077"/>
                        <a:ext cx="1136587" cy="16154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60AC33-3D42-495B-A93A-F48B536A6E69}"/>
              </a:ext>
            </a:extLst>
          </p:cNvPr>
          <p:cNvGraphicFramePr>
            <a:graphicFrameLocks noChangeAspect="1"/>
          </p:cNvGraphicFramePr>
          <p:nvPr>
            <p:extLst>
              <p:ext uri="{D42A27DB-BD31-4B8C-83A1-F6EECF244321}">
                <p14:modId xmlns:p14="http://schemas.microsoft.com/office/powerpoint/2010/main" val="1645133988"/>
              </p:ext>
            </p:extLst>
          </p:nvPr>
        </p:nvGraphicFramePr>
        <p:xfrm>
          <a:off x="1389888" y="2875077"/>
          <a:ext cx="1249617" cy="1473605"/>
        </p:xfrm>
        <a:graphic>
          <a:graphicData uri="http://schemas.openxmlformats.org/presentationml/2006/ole">
            <mc:AlternateContent xmlns:mc="http://schemas.openxmlformats.org/markup-compatibility/2006">
              <mc:Choice xmlns:v="urn:schemas-microsoft-com:vml" Requires="v">
                <p:oleObj name="CS ChemDraw Drawing" r:id="rId10" imgW="673251" imgH="793301" progId="ChemDraw.Document.6.0">
                  <p:embed/>
                </p:oleObj>
              </mc:Choice>
              <mc:Fallback>
                <p:oleObj name="CS ChemDraw Drawing" r:id="rId10" imgW="673251" imgH="793301" progId="ChemDraw.Document.6.0">
                  <p:embed/>
                  <p:pic>
                    <p:nvPicPr>
                      <p:cNvPr id="0" name=""/>
                      <p:cNvPicPr/>
                      <p:nvPr/>
                    </p:nvPicPr>
                    <p:blipFill>
                      <a:blip r:embed="rId11"/>
                      <a:stretch>
                        <a:fillRect/>
                      </a:stretch>
                    </p:blipFill>
                    <p:spPr>
                      <a:xfrm>
                        <a:off x="1389888" y="2875077"/>
                        <a:ext cx="1249617" cy="147360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D59F983B-7314-4DD2-A7FA-E971C07550DF}"/>
              </a:ext>
            </a:extLst>
          </p:cNvPr>
          <p:cNvSpPr txBox="1"/>
          <p:nvPr/>
        </p:nvSpPr>
        <p:spPr>
          <a:xfrm>
            <a:off x="969264" y="4739226"/>
            <a:ext cx="2138807" cy="461665"/>
          </a:xfrm>
          <a:prstGeom prst="rect">
            <a:avLst/>
          </a:prstGeom>
          <a:noFill/>
        </p:spPr>
        <p:txBody>
          <a:bodyPr wrap="square" rtlCol="0">
            <a:spAutoFit/>
          </a:bodyPr>
          <a:lstStyle/>
          <a:p>
            <a:pPr algn="ctr"/>
            <a:r>
              <a:rPr lang="en-IN" sz="2400" b="1" dirty="0">
                <a:latin typeface="Times New Roman" panose="02020603050405020304" pitchFamily="18" charset="0"/>
                <a:cs typeface="Times New Roman" panose="02020603050405020304" pitchFamily="18" charset="0"/>
              </a:rPr>
              <a:t>Pyrrolidine</a:t>
            </a:r>
          </a:p>
        </p:txBody>
      </p:sp>
      <p:sp>
        <p:nvSpPr>
          <p:cNvPr id="15" name="TextBox 14">
            <a:extLst>
              <a:ext uri="{FF2B5EF4-FFF2-40B4-BE49-F238E27FC236}">
                <a16:creationId xmlns:a16="http://schemas.microsoft.com/office/drawing/2014/main" id="{02843DAA-2171-466C-AA98-5D359D442336}"/>
              </a:ext>
            </a:extLst>
          </p:cNvPr>
          <p:cNvSpPr txBox="1"/>
          <p:nvPr/>
        </p:nvSpPr>
        <p:spPr>
          <a:xfrm>
            <a:off x="3537377" y="4739226"/>
            <a:ext cx="2138807" cy="461665"/>
          </a:xfrm>
          <a:prstGeom prst="rect">
            <a:avLst/>
          </a:prstGeom>
          <a:noFill/>
        </p:spPr>
        <p:txBody>
          <a:bodyPr wrap="square" rtlCol="0">
            <a:spAutoFit/>
          </a:bodyPr>
          <a:lstStyle/>
          <a:p>
            <a:pPr algn="ctr"/>
            <a:r>
              <a:rPr lang="en-IN" sz="2400" b="1" dirty="0">
                <a:latin typeface="Times New Roman" panose="02020603050405020304" pitchFamily="18" charset="0"/>
                <a:cs typeface="Times New Roman" panose="02020603050405020304" pitchFamily="18" charset="0"/>
              </a:rPr>
              <a:t>Piperidine</a:t>
            </a:r>
          </a:p>
        </p:txBody>
      </p:sp>
      <p:sp>
        <p:nvSpPr>
          <p:cNvPr id="16" name="TextBox 15">
            <a:extLst>
              <a:ext uri="{FF2B5EF4-FFF2-40B4-BE49-F238E27FC236}">
                <a16:creationId xmlns:a16="http://schemas.microsoft.com/office/drawing/2014/main" id="{20C2A415-49D6-42E4-BC44-3D287AF58F75}"/>
              </a:ext>
            </a:extLst>
          </p:cNvPr>
          <p:cNvSpPr txBox="1"/>
          <p:nvPr/>
        </p:nvSpPr>
        <p:spPr>
          <a:xfrm>
            <a:off x="6277101" y="4739226"/>
            <a:ext cx="2138807" cy="461665"/>
          </a:xfrm>
          <a:prstGeom prst="rect">
            <a:avLst/>
          </a:prstGeom>
          <a:noFill/>
        </p:spPr>
        <p:txBody>
          <a:bodyPr wrap="square" rtlCol="0">
            <a:spAutoFit/>
          </a:bodyPr>
          <a:lstStyle/>
          <a:p>
            <a:pPr algn="ctr"/>
            <a:r>
              <a:rPr lang="en-IN" sz="2400" b="1" dirty="0">
                <a:latin typeface="Times New Roman" panose="02020603050405020304" pitchFamily="18" charset="0"/>
                <a:cs typeface="Times New Roman" panose="02020603050405020304" pitchFamily="18" charset="0"/>
              </a:rPr>
              <a:t>Piperazine</a:t>
            </a:r>
          </a:p>
        </p:txBody>
      </p:sp>
      <p:sp>
        <p:nvSpPr>
          <p:cNvPr id="17" name="TextBox 16">
            <a:extLst>
              <a:ext uri="{FF2B5EF4-FFF2-40B4-BE49-F238E27FC236}">
                <a16:creationId xmlns:a16="http://schemas.microsoft.com/office/drawing/2014/main" id="{257F4428-1C38-4D0D-878C-73B286D036DA}"/>
              </a:ext>
            </a:extLst>
          </p:cNvPr>
          <p:cNvSpPr txBox="1"/>
          <p:nvPr/>
        </p:nvSpPr>
        <p:spPr>
          <a:xfrm>
            <a:off x="8903589" y="4739226"/>
            <a:ext cx="2138807" cy="461665"/>
          </a:xfrm>
          <a:prstGeom prst="rect">
            <a:avLst/>
          </a:prstGeom>
          <a:noFill/>
        </p:spPr>
        <p:txBody>
          <a:bodyPr wrap="square" rtlCol="0">
            <a:spAutoFit/>
          </a:bodyPr>
          <a:lstStyle/>
          <a:p>
            <a:pPr algn="ctr"/>
            <a:r>
              <a:rPr lang="en-IN" sz="2400" b="1" dirty="0">
                <a:latin typeface="Times New Roman" panose="02020603050405020304" pitchFamily="18" charset="0"/>
                <a:cs typeface="Times New Roman" panose="02020603050405020304" pitchFamily="18" charset="0"/>
              </a:rPr>
              <a:t>Morpholine</a:t>
            </a:r>
          </a:p>
        </p:txBody>
      </p:sp>
      <p:sp>
        <p:nvSpPr>
          <p:cNvPr id="18" name="TextBox 17">
            <a:extLst>
              <a:ext uri="{FF2B5EF4-FFF2-40B4-BE49-F238E27FC236}">
                <a16:creationId xmlns:a16="http://schemas.microsoft.com/office/drawing/2014/main" id="{675BB509-593A-497C-AAD2-F8059AF1F395}"/>
              </a:ext>
            </a:extLst>
          </p:cNvPr>
          <p:cNvSpPr txBox="1"/>
          <p:nvPr/>
        </p:nvSpPr>
        <p:spPr>
          <a:xfrm>
            <a:off x="339213" y="1556369"/>
            <a:ext cx="11518489" cy="400110"/>
          </a:xfrm>
          <a:prstGeom prst="rect">
            <a:avLst/>
          </a:prstGeom>
          <a:noFill/>
        </p:spPr>
        <p:txBody>
          <a:bodyPr wrap="square">
            <a:spAutoFit/>
          </a:bodyPr>
          <a:lstStyle/>
          <a:p>
            <a:pPr marL="342900" indent="-342900">
              <a:buFont typeface="Wingdings" panose="05000000000000000000" pitchFamily="2" charset="2"/>
              <a:buChar char="ü"/>
            </a:pPr>
            <a:r>
              <a:rPr lang="en-IN" sz="2000" dirty="0">
                <a:solidFill>
                  <a:schemeClr val="accent1">
                    <a:lumMod val="50000"/>
                  </a:schemeClr>
                </a:solidFill>
                <a:latin typeface="Times New Roman" panose="02020603050405020304" pitchFamily="18" charset="0"/>
                <a:cs typeface="Times New Roman" panose="02020603050405020304" pitchFamily="18" charset="0"/>
              </a:rPr>
              <a:t>Saturat</a:t>
            </a: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ed heterocycles</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2">
            <p14:nvContentPartPr>
              <p14:cNvPr id="2" name="Ink 1">
                <a:extLst>
                  <a:ext uri="{FF2B5EF4-FFF2-40B4-BE49-F238E27FC236}">
                    <a16:creationId xmlns:a16="http://schemas.microsoft.com/office/drawing/2014/main" id="{27E7D613-E591-436E-86D9-8DADB38F0D1F}"/>
                  </a:ext>
                </a:extLst>
              </p14:cNvPr>
              <p14:cNvContentPartPr/>
              <p14:nvPr>
                <p:extLst>
                  <p:ext uri="{42D2F446-02D8-4167-A562-619A0277C38B}">
                    <p15:isNarration xmlns:p15="http://schemas.microsoft.com/office/powerpoint/2012/main" val="1"/>
                  </p:ext>
                </p:extLst>
              </p14:nvPr>
            </p14:nvContentPartPr>
            <p14:xfrm>
              <a:off x="1794240" y="2113200"/>
              <a:ext cx="9433440" cy="3461400"/>
            </p14:xfrm>
          </p:contentPart>
        </mc:Choice>
        <mc:Fallback xmlns="">
          <p:pic>
            <p:nvPicPr>
              <p:cNvPr id="2" name="Ink 1">
                <a:extLst>
                  <a:ext uri="{FF2B5EF4-FFF2-40B4-BE49-F238E27FC236}">
                    <a16:creationId xmlns:a16="http://schemas.microsoft.com/office/drawing/2014/main" id="{27E7D613-E591-436E-86D9-8DADB38F0D1F}"/>
                  </a:ext>
                </a:extLst>
              </p:cNvPr>
              <p:cNvPicPr>
                <a:picLocks noGrp="1" noRot="1" noChangeAspect="1" noMove="1" noResize="1" noEditPoints="1" noAdjustHandles="1" noChangeArrowheads="1" noChangeShapeType="1"/>
              </p:cNvPicPr>
              <p:nvPr/>
            </p:nvPicPr>
            <p:blipFill>
              <a:blip r:embed="rId13"/>
              <a:stretch>
                <a:fillRect/>
              </a:stretch>
            </p:blipFill>
            <p:spPr>
              <a:xfrm>
                <a:off x="1784880" y="2103840"/>
                <a:ext cx="9452160" cy="3480120"/>
              </a:xfrm>
              <a:prstGeom prst="rect">
                <a:avLst/>
              </a:prstGeom>
            </p:spPr>
          </p:pic>
        </mc:Fallback>
      </mc:AlternateContent>
      <p:pic>
        <p:nvPicPr>
          <p:cNvPr id="5" name="Audio 4">
            <a:hlinkClick r:id="" action="ppaction://media"/>
            <a:extLst>
              <a:ext uri="{FF2B5EF4-FFF2-40B4-BE49-F238E27FC236}">
                <a16:creationId xmlns:a16="http://schemas.microsoft.com/office/drawing/2014/main" id="{9BC614E8-CF8F-4899-AAC3-3B11FFAA2FE1}"/>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775911914"/>
      </p:ext>
    </p:extLst>
  </p:cSld>
  <p:clrMapOvr>
    <a:masterClrMapping/>
  </p:clrMapOvr>
  <mc:AlternateContent xmlns:mc="http://schemas.openxmlformats.org/markup-compatibility/2006" xmlns:p14="http://schemas.microsoft.com/office/powerpoint/2010/main">
    <mc:Choice Requires="p14">
      <p:transition spd="slow" p14:dur="2000" advTm="58673"/>
    </mc:Choice>
    <mc:Fallback xmlns="">
      <p:transition spd="slow" advTm="586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4E2FAED-A567-4A47-AF71-3A02251A53F7}"/>
              </a:ext>
            </a:extLst>
          </p:cNvPr>
          <p:cNvSpPr txBox="1"/>
          <p:nvPr/>
        </p:nvSpPr>
        <p:spPr>
          <a:xfrm>
            <a:off x="501445" y="1370046"/>
            <a:ext cx="11164529" cy="1891287"/>
          </a:xfrm>
          <a:prstGeom prst="rect">
            <a:avLst/>
          </a:prstGeom>
          <a:noFill/>
        </p:spPr>
        <p:txBody>
          <a:bodyPr wrap="square">
            <a:spAutoFit/>
          </a:bodyPr>
          <a:lstStyle/>
          <a:p>
            <a:pPr marL="285750" indent="-285750" algn="just">
              <a:lnSpc>
                <a:spcPct val="150000"/>
              </a:lnSpc>
              <a:buFont typeface="Wingdings" panose="05000000000000000000" pitchFamily="2" charset="2"/>
              <a:buChar char="ü"/>
            </a:pPr>
            <a:r>
              <a:rPr lang="en-IN"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Heterocycle’s name is composed of the corresponding carbocycle’s name and an elemental prefix for the hetero atom introduced, If more than one hetero atom is present they should be listed according to the priority order shown in table</a:t>
            </a:r>
          </a:p>
          <a:p>
            <a:pPr marL="285750" indent="-285750" algn="just">
              <a:lnSpc>
                <a:spcPct val="150000"/>
              </a:lnSpc>
              <a:buFont typeface="Wingdings" panose="05000000000000000000" pitchFamily="2" charset="2"/>
              <a:buChar char="ü"/>
            </a:pPr>
            <a:r>
              <a:rPr lang="en-US"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Notice that heterocyclic rings are numbered so that the heteroatom has the lowest possible </a:t>
            </a:r>
            <a:r>
              <a:rPr lang="en-IN"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number.</a:t>
            </a:r>
          </a:p>
        </p:txBody>
      </p:sp>
      <p:sp>
        <p:nvSpPr>
          <p:cNvPr id="6" name="Rectangle: Rounded Corners 5">
            <a:extLst>
              <a:ext uri="{FF2B5EF4-FFF2-40B4-BE49-F238E27FC236}">
                <a16:creationId xmlns:a16="http://schemas.microsoft.com/office/drawing/2014/main" id="{DC9A8ECC-456B-4DEA-95AC-59A7D5DD9285}"/>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I-Replacement nomenclature </a:t>
            </a:r>
            <a:endParaRPr lang="en-IN" sz="4000"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Table 8">
            <a:extLst>
              <a:ext uri="{FF2B5EF4-FFF2-40B4-BE49-F238E27FC236}">
                <a16:creationId xmlns:a16="http://schemas.microsoft.com/office/drawing/2014/main" id="{E7D0BAFD-0EB9-49E4-AD65-04DF1CCFACE9}"/>
              </a:ext>
            </a:extLst>
          </p:cNvPr>
          <p:cNvGraphicFramePr>
            <a:graphicFrameLocks noGrp="1"/>
          </p:cNvGraphicFramePr>
          <p:nvPr>
            <p:extLst>
              <p:ext uri="{D42A27DB-BD31-4B8C-83A1-F6EECF244321}">
                <p14:modId xmlns:p14="http://schemas.microsoft.com/office/powerpoint/2010/main" val="3244938865"/>
              </p:ext>
            </p:extLst>
          </p:nvPr>
        </p:nvGraphicFramePr>
        <p:xfrm>
          <a:off x="1548580" y="3596659"/>
          <a:ext cx="6651524" cy="2509170"/>
        </p:xfrm>
        <a:graphic>
          <a:graphicData uri="http://schemas.openxmlformats.org/drawingml/2006/table">
            <a:tbl>
              <a:tblPr firstRow="1" bandRow="1">
                <a:tableStyleId>{21E4AEA4-8DFA-4A89-87EB-49C32662AFE0}</a:tableStyleId>
              </a:tblPr>
              <a:tblGrid>
                <a:gridCol w="3325762">
                  <a:extLst>
                    <a:ext uri="{9D8B030D-6E8A-4147-A177-3AD203B41FA5}">
                      <a16:colId xmlns:a16="http://schemas.microsoft.com/office/drawing/2014/main" val="1389396235"/>
                    </a:ext>
                  </a:extLst>
                </a:gridCol>
                <a:gridCol w="3325762">
                  <a:extLst>
                    <a:ext uri="{9D8B030D-6E8A-4147-A177-3AD203B41FA5}">
                      <a16:colId xmlns:a16="http://schemas.microsoft.com/office/drawing/2014/main" val="4243954668"/>
                    </a:ext>
                  </a:extLst>
                </a:gridCol>
              </a:tblGrid>
              <a:tr h="418195">
                <a:tc>
                  <a:txBody>
                    <a:bodyPr/>
                    <a:lstStyle/>
                    <a:p>
                      <a:pPr algn="ctr"/>
                      <a:r>
                        <a:rPr lang="en-IN" dirty="0"/>
                        <a:t>ATOM</a:t>
                      </a:r>
                    </a:p>
                  </a:txBody>
                  <a:tcPr/>
                </a:tc>
                <a:tc>
                  <a:txBody>
                    <a:bodyPr/>
                    <a:lstStyle/>
                    <a:p>
                      <a:pPr algn="ctr"/>
                      <a:r>
                        <a:rPr lang="en-IN" dirty="0"/>
                        <a:t>PREFIX</a:t>
                      </a:r>
                    </a:p>
                  </a:txBody>
                  <a:tcPr/>
                </a:tc>
                <a:extLst>
                  <a:ext uri="{0D108BD9-81ED-4DB2-BD59-A6C34878D82A}">
                    <a16:rowId xmlns:a16="http://schemas.microsoft.com/office/drawing/2014/main" val="2019388736"/>
                  </a:ext>
                </a:extLst>
              </a:tr>
              <a:tr h="418195">
                <a:tc>
                  <a:txBody>
                    <a:bodyPr/>
                    <a:lstStyle/>
                    <a:p>
                      <a:pPr algn="ctr"/>
                      <a:r>
                        <a:rPr lang="en-IN" dirty="0"/>
                        <a:t>O</a:t>
                      </a:r>
                    </a:p>
                  </a:txBody>
                  <a:tcPr/>
                </a:tc>
                <a:tc>
                  <a:txBody>
                    <a:bodyPr/>
                    <a:lstStyle/>
                    <a:p>
                      <a:pPr algn="ctr"/>
                      <a:r>
                        <a:rPr lang="en-IN" dirty="0" err="1"/>
                        <a:t>Oxa</a:t>
                      </a:r>
                      <a:endParaRPr lang="en-IN" dirty="0"/>
                    </a:p>
                  </a:txBody>
                  <a:tcPr/>
                </a:tc>
                <a:extLst>
                  <a:ext uri="{0D108BD9-81ED-4DB2-BD59-A6C34878D82A}">
                    <a16:rowId xmlns:a16="http://schemas.microsoft.com/office/drawing/2014/main" val="156872405"/>
                  </a:ext>
                </a:extLst>
              </a:tr>
              <a:tr h="418195">
                <a:tc>
                  <a:txBody>
                    <a:bodyPr/>
                    <a:lstStyle/>
                    <a:p>
                      <a:pPr algn="ctr"/>
                      <a:r>
                        <a:rPr lang="en-IN" dirty="0"/>
                        <a:t>S</a:t>
                      </a:r>
                    </a:p>
                  </a:txBody>
                  <a:tcPr/>
                </a:tc>
                <a:tc>
                  <a:txBody>
                    <a:bodyPr/>
                    <a:lstStyle/>
                    <a:p>
                      <a:pPr algn="ctr"/>
                      <a:r>
                        <a:rPr lang="en-IN" dirty="0" err="1"/>
                        <a:t>Thia</a:t>
                      </a:r>
                      <a:endParaRPr lang="en-IN" dirty="0"/>
                    </a:p>
                  </a:txBody>
                  <a:tcPr/>
                </a:tc>
                <a:extLst>
                  <a:ext uri="{0D108BD9-81ED-4DB2-BD59-A6C34878D82A}">
                    <a16:rowId xmlns:a16="http://schemas.microsoft.com/office/drawing/2014/main" val="2064521691"/>
                  </a:ext>
                </a:extLst>
              </a:tr>
              <a:tr h="418195">
                <a:tc>
                  <a:txBody>
                    <a:bodyPr/>
                    <a:lstStyle/>
                    <a:p>
                      <a:pPr algn="ctr"/>
                      <a:r>
                        <a:rPr lang="en-IN" dirty="0"/>
                        <a:t>Se</a:t>
                      </a:r>
                    </a:p>
                  </a:txBody>
                  <a:tcPr/>
                </a:tc>
                <a:tc>
                  <a:txBody>
                    <a:bodyPr/>
                    <a:lstStyle/>
                    <a:p>
                      <a:pPr algn="ctr"/>
                      <a:r>
                        <a:rPr lang="en-IN" sz="1800" b="0" i="0" u="none" strike="noStrike" kern="1200" baseline="0" dirty="0" err="1">
                          <a:solidFill>
                            <a:schemeClr val="dk1"/>
                          </a:solidFill>
                          <a:latin typeface="+mn-lt"/>
                          <a:ea typeface="+mn-ea"/>
                          <a:cs typeface="+mn-cs"/>
                        </a:rPr>
                        <a:t>selena</a:t>
                      </a:r>
                      <a:r>
                        <a:rPr lang="en-IN" sz="1800" b="0" i="0" u="none" strike="noStrike" kern="1200" baseline="0" dirty="0">
                          <a:solidFill>
                            <a:schemeClr val="dk1"/>
                          </a:solidFill>
                          <a:latin typeface="+mn-lt"/>
                          <a:ea typeface="+mn-ea"/>
                          <a:cs typeface="+mn-cs"/>
                        </a:rPr>
                        <a:t> </a:t>
                      </a:r>
                      <a:endParaRPr lang="en-IN" dirty="0"/>
                    </a:p>
                  </a:txBody>
                  <a:tcPr/>
                </a:tc>
                <a:extLst>
                  <a:ext uri="{0D108BD9-81ED-4DB2-BD59-A6C34878D82A}">
                    <a16:rowId xmlns:a16="http://schemas.microsoft.com/office/drawing/2014/main" val="1823179287"/>
                  </a:ext>
                </a:extLst>
              </a:tr>
              <a:tr h="418195">
                <a:tc>
                  <a:txBody>
                    <a:bodyPr/>
                    <a:lstStyle/>
                    <a:p>
                      <a:pPr algn="ctr"/>
                      <a:r>
                        <a:rPr lang="en-IN" dirty="0"/>
                        <a:t>N</a:t>
                      </a:r>
                    </a:p>
                  </a:txBody>
                  <a:tcPr/>
                </a:tc>
                <a:tc>
                  <a:txBody>
                    <a:bodyPr/>
                    <a:lstStyle/>
                    <a:p>
                      <a:pPr algn="ctr"/>
                      <a:r>
                        <a:rPr lang="en-IN" dirty="0"/>
                        <a:t>Aza</a:t>
                      </a:r>
                    </a:p>
                  </a:txBody>
                  <a:tcPr/>
                </a:tc>
                <a:extLst>
                  <a:ext uri="{0D108BD9-81ED-4DB2-BD59-A6C34878D82A}">
                    <a16:rowId xmlns:a16="http://schemas.microsoft.com/office/drawing/2014/main" val="2793904738"/>
                  </a:ext>
                </a:extLst>
              </a:tr>
              <a:tr h="418195">
                <a:tc>
                  <a:txBody>
                    <a:bodyPr/>
                    <a:lstStyle/>
                    <a:p>
                      <a:pPr algn="ctr"/>
                      <a:r>
                        <a:rPr lang="en-IN" dirty="0"/>
                        <a:t>P</a:t>
                      </a:r>
                    </a:p>
                  </a:txBody>
                  <a:tcPr/>
                </a:tc>
                <a:tc>
                  <a:txBody>
                    <a:bodyPr/>
                    <a:lstStyle/>
                    <a:p>
                      <a:pPr algn="ctr"/>
                      <a:r>
                        <a:rPr lang="en-IN" sz="1800" b="0" i="0" u="none" strike="noStrike" kern="1200" baseline="0" dirty="0" err="1">
                          <a:solidFill>
                            <a:schemeClr val="dk1"/>
                          </a:solidFill>
                          <a:latin typeface="+mn-lt"/>
                          <a:ea typeface="+mn-ea"/>
                          <a:cs typeface="+mn-cs"/>
                        </a:rPr>
                        <a:t>Phospha</a:t>
                      </a:r>
                      <a:endParaRPr lang="en-IN" dirty="0"/>
                    </a:p>
                  </a:txBody>
                  <a:tcPr/>
                </a:tc>
                <a:extLst>
                  <a:ext uri="{0D108BD9-81ED-4DB2-BD59-A6C34878D82A}">
                    <a16:rowId xmlns:a16="http://schemas.microsoft.com/office/drawing/2014/main" val="299815735"/>
                  </a:ext>
                </a:extLst>
              </a:tr>
            </a:tbl>
          </a:graphicData>
        </a:graphic>
      </p:graphicFrame>
      <p:sp>
        <p:nvSpPr>
          <p:cNvPr id="8" name="Arrow: Down 7">
            <a:extLst>
              <a:ext uri="{FF2B5EF4-FFF2-40B4-BE49-F238E27FC236}">
                <a16:creationId xmlns:a16="http://schemas.microsoft.com/office/drawing/2014/main" id="{A46E4EC4-4D20-406E-A968-E423D7003CC1}"/>
              </a:ext>
            </a:extLst>
          </p:cNvPr>
          <p:cNvSpPr/>
          <p:nvPr/>
        </p:nvSpPr>
        <p:spPr>
          <a:xfrm>
            <a:off x="8922775" y="3596659"/>
            <a:ext cx="604684" cy="268420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2E4C21A-AF31-44AA-847C-5298CACC67DC}"/>
              </a:ext>
            </a:extLst>
          </p:cNvPr>
          <p:cNvSpPr txBox="1"/>
          <p:nvPr/>
        </p:nvSpPr>
        <p:spPr>
          <a:xfrm>
            <a:off x="9527460" y="3952562"/>
            <a:ext cx="2138514" cy="954107"/>
          </a:xfrm>
          <a:prstGeom prst="rect">
            <a:avLst/>
          </a:prstGeom>
          <a:noFill/>
        </p:spPr>
        <p:txBody>
          <a:bodyPr wrap="square" rtlCol="0">
            <a:spAutoFit/>
          </a:bodyPr>
          <a:lstStyle/>
          <a:p>
            <a:pPr algn="ctr"/>
            <a:r>
              <a:rPr lang="en-IN" sz="2800" dirty="0">
                <a:solidFill>
                  <a:srgbClr val="FF0000"/>
                </a:solidFill>
                <a:latin typeface="Times New Roman" panose="02020603050405020304" pitchFamily="18" charset="0"/>
                <a:cs typeface="Times New Roman" panose="02020603050405020304" pitchFamily="18" charset="0"/>
              </a:rPr>
              <a:t>PRIORITY</a:t>
            </a:r>
          </a:p>
          <a:p>
            <a:pPr algn="ctr"/>
            <a:r>
              <a:rPr lang="en-IN" sz="2800" dirty="0">
                <a:solidFill>
                  <a:srgbClr val="FF0000"/>
                </a:solidFill>
                <a:latin typeface="Times New Roman" panose="02020603050405020304" pitchFamily="18" charset="0"/>
                <a:cs typeface="Times New Roman" panose="02020603050405020304" pitchFamily="18" charset="0"/>
              </a:rPr>
              <a:t>DECREASE</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7EF87E5A-39E7-4EE9-ADFB-F22E4907B9AB}"/>
                  </a:ext>
                </a:extLst>
              </p14:cNvPr>
              <p14:cNvContentPartPr/>
              <p14:nvPr>
                <p:extLst>
                  <p:ext uri="{42D2F446-02D8-4167-A562-619A0277C38B}">
                    <p15:isNarration xmlns:p15="http://schemas.microsoft.com/office/powerpoint/2012/main" val="1"/>
                  </p:ext>
                </p:extLst>
              </p14:nvPr>
            </p14:nvContentPartPr>
            <p14:xfrm>
              <a:off x="614160" y="2456280"/>
              <a:ext cx="10661400" cy="1985760"/>
            </p14:xfrm>
          </p:contentPart>
        </mc:Choice>
        <mc:Fallback xmlns="">
          <p:pic>
            <p:nvPicPr>
              <p:cNvPr id="2" name="Ink 1">
                <a:extLst>
                  <a:ext uri="{FF2B5EF4-FFF2-40B4-BE49-F238E27FC236}">
                    <a16:creationId xmlns:a16="http://schemas.microsoft.com/office/drawing/2014/main" id="{7EF87E5A-39E7-4EE9-ADFB-F22E4907B9AB}"/>
                  </a:ext>
                </a:extLst>
              </p:cNvPr>
              <p:cNvPicPr>
                <a:picLocks noGrp="1" noRot="1" noChangeAspect="1" noMove="1" noResize="1" noEditPoints="1" noAdjustHandles="1" noChangeArrowheads="1" noChangeShapeType="1"/>
              </p:cNvPicPr>
              <p:nvPr/>
            </p:nvPicPr>
            <p:blipFill>
              <a:blip r:embed="rId5"/>
              <a:stretch>
                <a:fillRect/>
              </a:stretch>
            </p:blipFill>
            <p:spPr>
              <a:xfrm>
                <a:off x="604800" y="2446920"/>
                <a:ext cx="10680120" cy="2004480"/>
              </a:xfrm>
              <a:prstGeom prst="rect">
                <a:avLst/>
              </a:prstGeom>
            </p:spPr>
          </p:pic>
        </mc:Fallback>
      </mc:AlternateContent>
      <p:pic>
        <p:nvPicPr>
          <p:cNvPr id="3" name="Audio 2">
            <a:hlinkClick r:id="" action="ppaction://media"/>
            <a:extLst>
              <a:ext uri="{FF2B5EF4-FFF2-40B4-BE49-F238E27FC236}">
                <a16:creationId xmlns:a16="http://schemas.microsoft.com/office/drawing/2014/main" id="{7A1498B8-9C7F-479D-9ED7-36389F1E3BB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01957813"/>
      </p:ext>
    </p:extLst>
  </p:cSld>
  <p:clrMapOvr>
    <a:masterClrMapping/>
  </p:clrMapOvr>
  <mc:AlternateContent xmlns:mc="http://schemas.openxmlformats.org/markup-compatibility/2006" xmlns:p14="http://schemas.microsoft.com/office/powerpoint/2010/main">
    <mc:Choice Requires="p14">
      <p:transition spd="slow" p14:dur="2000" advTm="95490"/>
    </mc:Choice>
    <mc:Fallback xmlns="">
      <p:transition spd="slow" advTm="954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Rounded Corners 34">
            <a:extLst>
              <a:ext uri="{FF2B5EF4-FFF2-40B4-BE49-F238E27FC236}">
                <a16:creationId xmlns:a16="http://schemas.microsoft.com/office/drawing/2014/main" id="{ABEFB8E7-8E23-4610-B39D-1EB8CD239D17}"/>
              </a:ext>
            </a:extLst>
          </p:cNvPr>
          <p:cNvSpPr/>
          <p:nvPr/>
        </p:nvSpPr>
        <p:spPr>
          <a:xfrm>
            <a:off x="6257428" y="5437810"/>
            <a:ext cx="1193292" cy="972228"/>
          </a:xfrm>
          <a:prstGeom prst="roundRect">
            <a:avLst/>
          </a:prstGeom>
          <a:solidFill>
            <a:srgbClr val="99FFCC"/>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4" name="Rectangle: Rounded Corners 33">
            <a:extLst>
              <a:ext uri="{FF2B5EF4-FFF2-40B4-BE49-F238E27FC236}">
                <a16:creationId xmlns:a16="http://schemas.microsoft.com/office/drawing/2014/main" id="{F592C371-8C21-46F3-9A3E-4D3AFF689C7B}"/>
              </a:ext>
            </a:extLst>
          </p:cNvPr>
          <p:cNvSpPr/>
          <p:nvPr/>
        </p:nvSpPr>
        <p:spPr>
          <a:xfrm>
            <a:off x="1047135" y="5439291"/>
            <a:ext cx="1193292" cy="972228"/>
          </a:xfrm>
          <a:prstGeom prst="roundRect">
            <a:avLst/>
          </a:prstGeom>
          <a:solidFill>
            <a:srgbClr val="99FFCC"/>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3" name="Rectangle: Rounded Corners 32">
            <a:extLst>
              <a:ext uri="{FF2B5EF4-FFF2-40B4-BE49-F238E27FC236}">
                <a16:creationId xmlns:a16="http://schemas.microsoft.com/office/drawing/2014/main" id="{18FE819A-2084-472C-BAF6-450E175D084B}"/>
              </a:ext>
            </a:extLst>
          </p:cNvPr>
          <p:cNvSpPr/>
          <p:nvPr/>
        </p:nvSpPr>
        <p:spPr>
          <a:xfrm>
            <a:off x="6257428" y="4102269"/>
            <a:ext cx="1193292" cy="972228"/>
          </a:xfrm>
          <a:prstGeom prst="roundRect">
            <a:avLst/>
          </a:prstGeom>
          <a:solidFill>
            <a:srgbClr val="FFFF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2" name="Rectangle: Rounded Corners 31">
            <a:extLst>
              <a:ext uri="{FF2B5EF4-FFF2-40B4-BE49-F238E27FC236}">
                <a16:creationId xmlns:a16="http://schemas.microsoft.com/office/drawing/2014/main" id="{9D7E799C-DDF4-48BB-9A8F-E31AD916F5F9}"/>
              </a:ext>
            </a:extLst>
          </p:cNvPr>
          <p:cNvSpPr/>
          <p:nvPr/>
        </p:nvSpPr>
        <p:spPr>
          <a:xfrm>
            <a:off x="1047135" y="4072773"/>
            <a:ext cx="1193292" cy="972228"/>
          </a:xfrm>
          <a:prstGeom prst="roundRect">
            <a:avLst/>
          </a:prstGeom>
          <a:solidFill>
            <a:srgbClr val="FFFF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1" name="Rectangle: Rounded Corners 30">
            <a:extLst>
              <a:ext uri="{FF2B5EF4-FFF2-40B4-BE49-F238E27FC236}">
                <a16:creationId xmlns:a16="http://schemas.microsoft.com/office/drawing/2014/main" id="{F1C8762C-7DFD-43E7-B141-83F48DC645B3}"/>
              </a:ext>
            </a:extLst>
          </p:cNvPr>
          <p:cNvSpPr/>
          <p:nvPr/>
        </p:nvSpPr>
        <p:spPr>
          <a:xfrm>
            <a:off x="6250718" y="2808720"/>
            <a:ext cx="1193292" cy="972228"/>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0" name="Rectangle: Rounded Corners 29">
            <a:extLst>
              <a:ext uri="{FF2B5EF4-FFF2-40B4-BE49-F238E27FC236}">
                <a16:creationId xmlns:a16="http://schemas.microsoft.com/office/drawing/2014/main" id="{9D447409-24A9-4972-B89C-7CBC8BDC5D3E}"/>
              </a:ext>
            </a:extLst>
          </p:cNvPr>
          <p:cNvSpPr/>
          <p:nvPr/>
        </p:nvSpPr>
        <p:spPr>
          <a:xfrm>
            <a:off x="1050603" y="2808720"/>
            <a:ext cx="1193292" cy="972228"/>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9" name="Rectangle: Rounded Corners 28">
            <a:extLst>
              <a:ext uri="{FF2B5EF4-FFF2-40B4-BE49-F238E27FC236}">
                <a16:creationId xmlns:a16="http://schemas.microsoft.com/office/drawing/2014/main" id="{E8016A4D-2FC4-42C5-A11A-2E4335C72AB1}"/>
              </a:ext>
            </a:extLst>
          </p:cNvPr>
          <p:cNvSpPr/>
          <p:nvPr/>
        </p:nvSpPr>
        <p:spPr>
          <a:xfrm>
            <a:off x="6250718" y="1574800"/>
            <a:ext cx="1193292" cy="972228"/>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8" name="Rectangle: Rounded Corners 27">
            <a:extLst>
              <a:ext uri="{FF2B5EF4-FFF2-40B4-BE49-F238E27FC236}">
                <a16:creationId xmlns:a16="http://schemas.microsoft.com/office/drawing/2014/main" id="{84F77287-B85E-40A1-8840-28B13541ADD7}"/>
              </a:ext>
            </a:extLst>
          </p:cNvPr>
          <p:cNvSpPr/>
          <p:nvPr/>
        </p:nvSpPr>
        <p:spPr>
          <a:xfrm>
            <a:off x="1047135" y="1574800"/>
            <a:ext cx="1193292" cy="972228"/>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0BA3012-E844-4BDA-A840-36D702AA8D78}"/>
              </a:ext>
            </a:extLst>
          </p:cNvPr>
          <p:cNvGraphicFramePr>
            <a:graphicFrameLocks noChangeAspect="1"/>
          </p:cNvGraphicFramePr>
          <p:nvPr>
            <p:extLst>
              <p:ext uri="{D42A27DB-BD31-4B8C-83A1-F6EECF244321}">
                <p14:modId xmlns:p14="http://schemas.microsoft.com/office/powerpoint/2010/main" val="4175268829"/>
              </p:ext>
            </p:extLst>
          </p:nvPr>
        </p:nvGraphicFramePr>
        <p:xfrm>
          <a:off x="1335117" y="1692204"/>
          <a:ext cx="674687" cy="779073"/>
        </p:xfrm>
        <a:graphic>
          <a:graphicData uri="http://schemas.openxmlformats.org/presentationml/2006/ole">
            <mc:AlternateContent xmlns:mc="http://schemas.openxmlformats.org/markup-compatibility/2006">
              <mc:Choice xmlns:v="urn:schemas-microsoft-com:vml" Requires="v">
                <p:oleObj name="CS ChemDraw Drawing" r:id="rId5" imgW="715991" imgH="819454" progId="ChemDraw.Document.6.0">
                  <p:embed/>
                </p:oleObj>
              </mc:Choice>
              <mc:Fallback>
                <p:oleObj name="CS ChemDraw Drawing" r:id="rId5" imgW="715991" imgH="819454" progId="ChemDraw.Document.6.0">
                  <p:embed/>
                  <p:pic>
                    <p:nvPicPr>
                      <p:cNvPr id="0" name=""/>
                      <p:cNvPicPr/>
                      <p:nvPr/>
                    </p:nvPicPr>
                    <p:blipFill>
                      <a:blip r:embed="rId6"/>
                      <a:stretch>
                        <a:fillRect/>
                      </a:stretch>
                    </p:blipFill>
                    <p:spPr>
                      <a:xfrm>
                        <a:off x="1335117" y="1692204"/>
                        <a:ext cx="674687" cy="7790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2D2EFF2-1FA6-46B7-BC34-2273A92997D1}"/>
              </a:ext>
            </a:extLst>
          </p:cNvPr>
          <p:cNvGraphicFramePr>
            <a:graphicFrameLocks noChangeAspect="1"/>
          </p:cNvGraphicFramePr>
          <p:nvPr>
            <p:extLst>
              <p:ext uri="{D42A27DB-BD31-4B8C-83A1-F6EECF244321}">
                <p14:modId xmlns:p14="http://schemas.microsoft.com/office/powerpoint/2010/main" val="3664597107"/>
              </p:ext>
            </p:extLst>
          </p:nvPr>
        </p:nvGraphicFramePr>
        <p:xfrm>
          <a:off x="1335118" y="4238190"/>
          <a:ext cx="674687" cy="644525"/>
        </p:xfrm>
        <a:graphic>
          <a:graphicData uri="http://schemas.openxmlformats.org/presentationml/2006/ole">
            <mc:AlternateContent xmlns:mc="http://schemas.openxmlformats.org/markup-compatibility/2006">
              <mc:Choice xmlns:v="urn:schemas-microsoft-com:vml" Requires="v">
                <p:oleObj name="CS ChemDraw Drawing" r:id="rId7" imgW="674764" imgH="644344" progId="ChemDraw.Document.6.0">
                  <p:embed/>
                </p:oleObj>
              </mc:Choice>
              <mc:Fallback>
                <p:oleObj name="CS ChemDraw Drawing" r:id="rId7" imgW="674764" imgH="644344" progId="ChemDraw.Document.6.0">
                  <p:embed/>
                  <p:pic>
                    <p:nvPicPr>
                      <p:cNvPr id="0" name=""/>
                      <p:cNvPicPr/>
                      <p:nvPr/>
                    </p:nvPicPr>
                    <p:blipFill>
                      <a:blip r:embed="rId8"/>
                      <a:stretch>
                        <a:fillRect/>
                      </a:stretch>
                    </p:blipFill>
                    <p:spPr>
                      <a:xfrm>
                        <a:off x="1335118" y="4238190"/>
                        <a:ext cx="674687" cy="6445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DCB92B3-EB37-433C-9D0D-97CF8B2EF209}"/>
              </a:ext>
            </a:extLst>
          </p:cNvPr>
          <p:cNvGraphicFramePr>
            <a:graphicFrameLocks noChangeAspect="1"/>
          </p:cNvGraphicFramePr>
          <p:nvPr>
            <p:extLst>
              <p:ext uri="{D42A27DB-BD31-4B8C-83A1-F6EECF244321}">
                <p14:modId xmlns:p14="http://schemas.microsoft.com/office/powerpoint/2010/main" val="3410203600"/>
              </p:ext>
            </p:extLst>
          </p:nvPr>
        </p:nvGraphicFramePr>
        <p:xfrm>
          <a:off x="1335119" y="2972572"/>
          <a:ext cx="674687" cy="644525"/>
        </p:xfrm>
        <a:graphic>
          <a:graphicData uri="http://schemas.openxmlformats.org/presentationml/2006/ole">
            <mc:AlternateContent xmlns:mc="http://schemas.openxmlformats.org/markup-compatibility/2006">
              <mc:Choice xmlns:v="urn:schemas-microsoft-com:vml" Requires="v">
                <p:oleObj name="CS ChemDraw Drawing" r:id="rId9" imgW="674764" imgH="644344" progId="ChemDraw.Document.6.0">
                  <p:embed/>
                </p:oleObj>
              </mc:Choice>
              <mc:Fallback>
                <p:oleObj name="CS ChemDraw Drawing" r:id="rId9" imgW="674764" imgH="644344" progId="ChemDraw.Document.6.0">
                  <p:embed/>
                  <p:pic>
                    <p:nvPicPr>
                      <p:cNvPr id="0" name=""/>
                      <p:cNvPicPr/>
                      <p:nvPr/>
                    </p:nvPicPr>
                    <p:blipFill>
                      <a:blip r:embed="rId8"/>
                      <a:stretch>
                        <a:fillRect/>
                      </a:stretch>
                    </p:blipFill>
                    <p:spPr>
                      <a:xfrm>
                        <a:off x="1335119" y="2972572"/>
                        <a:ext cx="674687" cy="644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AD9A0E5-4413-4994-A9E1-8DA288A68164}"/>
              </a:ext>
            </a:extLst>
          </p:cNvPr>
          <p:cNvGraphicFramePr>
            <a:graphicFrameLocks noChangeAspect="1"/>
          </p:cNvGraphicFramePr>
          <p:nvPr>
            <p:extLst>
              <p:ext uri="{D42A27DB-BD31-4B8C-83A1-F6EECF244321}">
                <p14:modId xmlns:p14="http://schemas.microsoft.com/office/powerpoint/2010/main" val="3159261944"/>
              </p:ext>
            </p:extLst>
          </p:nvPr>
        </p:nvGraphicFramePr>
        <p:xfrm>
          <a:off x="1335117" y="5601662"/>
          <a:ext cx="674687" cy="644525"/>
        </p:xfrm>
        <a:graphic>
          <a:graphicData uri="http://schemas.openxmlformats.org/presentationml/2006/ole">
            <mc:AlternateContent xmlns:mc="http://schemas.openxmlformats.org/markup-compatibility/2006">
              <mc:Choice xmlns:v="urn:schemas-microsoft-com:vml" Requires="v">
                <p:oleObj name="CS ChemDraw Drawing" r:id="rId10" imgW="674764" imgH="644344" progId="ChemDraw.Document.6.0">
                  <p:embed/>
                </p:oleObj>
              </mc:Choice>
              <mc:Fallback>
                <p:oleObj name="CS ChemDraw Drawing" r:id="rId10" imgW="674764" imgH="644344" progId="ChemDraw.Document.6.0">
                  <p:embed/>
                  <p:pic>
                    <p:nvPicPr>
                      <p:cNvPr id="0" name=""/>
                      <p:cNvPicPr/>
                      <p:nvPr/>
                    </p:nvPicPr>
                    <p:blipFill>
                      <a:blip r:embed="rId8"/>
                      <a:stretch>
                        <a:fillRect/>
                      </a:stretch>
                    </p:blipFill>
                    <p:spPr>
                      <a:xfrm>
                        <a:off x="1335117" y="5601662"/>
                        <a:ext cx="674687" cy="644525"/>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BA3A02CD-EA6C-414D-89FE-E3C13E7EF6AF}"/>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I-Replacement nomenclature </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7A05DD1-0058-4051-99DA-0918C40FDEA6}"/>
              </a:ext>
            </a:extLst>
          </p:cNvPr>
          <p:cNvSpPr txBox="1"/>
          <p:nvPr/>
        </p:nvSpPr>
        <p:spPr>
          <a:xfrm>
            <a:off x="3232403" y="1844550"/>
            <a:ext cx="1369093"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Benzene</a:t>
            </a:r>
            <a:endParaRPr lang="en-IN" sz="2000" b="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44B6CB5F-0C61-4FEF-8B9A-B2E4B1967C6B}"/>
              </a:ext>
            </a:extLst>
          </p:cNvPr>
          <p:cNvSpPr txBox="1"/>
          <p:nvPr/>
        </p:nvSpPr>
        <p:spPr>
          <a:xfrm>
            <a:off x="2939796" y="3059668"/>
            <a:ext cx="2103472"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Cyclopentadiene</a:t>
            </a:r>
            <a:endParaRPr lang="en-IN" sz="2000" b="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5454BB3-4240-41A7-B75A-C759F752BF00}"/>
              </a:ext>
            </a:extLst>
          </p:cNvPr>
          <p:cNvSpPr txBox="1"/>
          <p:nvPr/>
        </p:nvSpPr>
        <p:spPr>
          <a:xfrm>
            <a:off x="2939796" y="4345596"/>
            <a:ext cx="2103472"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Cyclopentadiene</a:t>
            </a:r>
            <a:endParaRPr lang="en-IN" sz="2000" b="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FD39DD16-FCD2-4B91-8D26-CC2570E01F46}"/>
              </a:ext>
            </a:extLst>
          </p:cNvPr>
          <p:cNvSpPr txBox="1"/>
          <p:nvPr/>
        </p:nvSpPr>
        <p:spPr>
          <a:xfrm>
            <a:off x="2939796" y="5745380"/>
            <a:ext cx="2103472"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Cyclopentadiene</a:t>
            </a:r>
            <a:endParaRPr lang="en-IN" sz="2000" b="1" dirty="0">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F0957810-14D2-444D-8A29-2228EE92B3B9}"/>
              </a:ext>
            </a:extLst>
          </p:cNvPr>
          <p:cNvGraphicFramePr>
            <a:graphicFrameLocks noChangeAspect="1"/>
          </p:cNvGraphicFramePr>
          <p:nvPr>
            <p:extLst>
              <p:ext uri="{D42A27DB-BD31-4B8C-83A1-F6EECF244321}">
                <p14:modId xmlns:p14="http://schemas.microsoft.com/office/powerpoint/2010/main" val="1697246796"/>
              </p:ext>
            </p:extLst>
          </p:nvPr>
        </p:nvGraphicFramePr>
        <p:xfrm>
          <a:off x="6469063" y="1574800"/>
          <a:ext cx="715962" cy="911225"/>
        </p:xfrm>
        <a:graphic>
          <a:graphicData uri="http://schemas.openxmlformats.org/presentationml/2006/ole">
            <mc:AlternateContent xmlns:mc="http://schemas.openxmlformats.org/markup-compatibility/2006">
              <mc:Choice xmlns:v="urn:schemas-microsoft-com:vml" Requires="v">
                <p:oleObj name="CS ChemDraw Drawing" r:id="rId11" imgW="715991" imgH="910799" progId="ChemDraw.Document.6.0">
                  <p:embed/>
                </p:oleObj>
              </mc:Choice>
              <mc:Fallback>
                <p:oleObj name="CS ChemDraw Drawing" r:id="rId11" imgW="715991" imgH="910799" progId="ChemDraw.Document.6.0">
                  <p:embed/>
                  <p:pic>
                    <p:nvPicPr>
                      <p:cNvPr id="0" name=""/>
                      <p:cNvPicPr/>
                      <p:nvPr/>
                    </p:nvPicPr>
                    <p:blipFill>
                      <a:blip r:embed="rId12"/>
                      <a:stretch>
                        <a:fillRect/>
                      </a:stretch>
                    </p:blipFill>
                    <p:spPr>
                      <a:xfrm>
                        <a:off x="6469063" y="1574800"/>
                        <a:ext cx="715962" cy="911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937ADB5-1B71-4BF5-B216-E5F27415F179}"/>
              </a:ext>
            </a:extLst>
          </p:cNvPr>
          <p:cNvGraphicFramePr>
            <a:graphicFrameLocks noChangeAspect="1"/>
          </p:cNvGraphicFramePr>
          <p:nvPr>
            <p:extLst>
              <p:ext uri="{D42A27DB-BD31-4B8C-83A1-F6EECF244321}">
                <p14:modId xmlns:p14="http://schemas.microsoft.com/office/powerpoint/2010/main" val="4116133570"/>
              </p:ext>
            </p:extLst>
          </p:nvPr>
        </p:nvGraphicFramePr>
        <p:xfrm>
          <a:off x="6489382" y="2972572"/>
          <a:ext cx="674687" cy="687387"/>
        </p:xfrm>
        <a:graphic>
          <a:graphicData uri="http://schemas.openxmlformats.org/presentationml/2006/ole">
            <mc:AlternateContent xmlns:mc="http://schemas.openxmlformats.org/markup-compatibility/2006">
              <mc:Choice xmlns:v="urn:schemas-microsoft-com:vml" Requires="v">
                <p:oleObj name="CS ChemDraw Drawing" r:id="rId13" imgW="674764" imgH="687174" progId="ChemDraw.Document.6.0">
                  <p:embed/>
                </p:oleObj>
              </mc:Choice>
              <mc:Fallback>
                <p:oleObj name="CS ChemDraw Drawing" r:id="rId13" imgW="674764" imgH="687174" progId="ChemDraw.Document.6.0">
                  <p:embed/>
                  <p:pic>
                    <p:nvPicPr>
                      <p:cNvPr id="0" name=""/>
                      <p:cNvPicPr/>
                      <p:nvPr/>
                    </p:nvPicPr>
                    <p:blipFill>
                      <a:blip r:embed="rId14"/>
                      <a:stretch>
                        <a:fillRect/>
                      </a:stretch>
                    </p:blipFill>
                    <p:spPr>
                      <a:xfrm>
                        <a:off x="6489382" y="2972572"/>
                        <a:ext cx="674687" cy="6873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850A9FB-856A-4F58-BA69-8D71D208B8FE}"/>
              </a:ext>
            </a:extLst>
          </p:cNvPr>
          <p:cNvGraphicFramePr>
            <a:graphicFrameLocks noChangeAspect="1"/>
          </p:cNvGraphicFramePr>
          <p:nvPr>
            <p:extLst>
              <p:ext uri="{D42A27DB-BD31-4B8C-83A1-F6EECF244321}">
                <p14:modId xmlns:p14="http://schemas.microsoft.com/office/powerpoint/2010/main" val="1996191809"/>
              </p:ext>
            </p:extLst>
          </p:nvPr>
        </p:nvGraphicFramePr>
        <p:xfrm>
          <a:off x="6510021" y="4238190"/>
          <a:ext cx="674687" cy="735013"/>
        </p:xfrm>
        <a:graphic>
          <a:graphicData uri="http://schemas.openxmlformats.org/presentationml/2006/ole">
            <mc:AlternateContent xmlns:mc="http://schemas.openxmlformats.org/markup-compatibility/2006">
              <mc:Choice xmlns:v="urn:schemas-microsoft-com:vml" Requires="v">
                <p:oleObj name="CS ChemDraw Drawing" r:id="rId15" imgW="674764" imgH="735689" progId="ChemDraw.Document.6.0">
                  <p:embed/>
                </p:oleObj>
              </mc:Choice>
              <mc:Fallback>
                <p:oleObj name="CS ChemDraw Drawing" r:id="rId15" imgW="674764" imgH="735689" progId="ChemDraw.Document.6.0">
                  <p:embed/>
                  <p:pic>
                    <p:nvPicPr>
                      <p:cNvPr id="0" name=""/>
                      <p:cNvPicPr/>
                      <p:nvPr/>
                    </p:nvPicPr>
                    <p:blipFill>
                      <a:blip r:embed="rId16"/>
                      <a:stretch>
                        <a:fillRect/>
                      </a:stretch>
                    </p:blipFill>
                    <p:spPr>
                      <a:xfrm>
                        <a:off x="6510021" y="4238190"/>
                        <a:ext cx="674687" cy="7350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E79BCE8-7764-44C8-BDED-CD2A71319649}"/>
              </a:ext>
            </a:extLst>
          </p:cNvPr>
          <p:cNvGraphicFramePr>
            <a:graphicFrameLocks noChangeAspect="1"/>
          </p:cNvGraphicFramePr>
          <p:nvPr>
            <p:extLst>
              <p:ext uri="{D42A27DB-BD31-4B8C-83A1-F6EECF244321}">
                <p14:modId xmlns:p14="http://schemas.microsoft.com/office/powerpoint/2010/main" val="650843645"/>
              </p:ext>
            </p:extLst>
          </p:nvPr>
        </p:nvGraphicFramePr>
        <p:xfrm>
          <a:off x="6470331" y="5597154"/>
          <a:ext cx="712787" cy="687387"/>
        </p:xfrm>
        <a:graphic>
          <a:graphicData uri="http://schemas.openxmlformats.org/presentationml/2006/ole">
            <mc:AlternateContent xmlns:mc="http://schemas.openxmlformats.org/markup-compatibility/2006">
              <mc:Choice xmlns:v="urn:schemas-microsoft-com:vml" Requires="v">
                <p:oleObj name="CS ChemDraw Drawing" r:id="rId17" imgW="712966" imgH="687174" progId="ChemDraw.Document.6.0">
                  <p:embed/>
                </p:oleObj>
              </mc:Choice>
              <mc:Fallback>
                <p:oleObj name="CS ChemDraw Drawing" r:id="rId17" imgW="712966" imgH="687174" progId="ChemDraw.Document.6.0">
                  <p:embed/>
                  <p:pic>
                    <p:nvPicPr>
                      <p:cNvPr id="0" name=""/>
                      <p:cNvPicPr/>
                      <p:nvPr/>
                    </p:nvPicPr>
                    <p:blipFill>
                      <a:blip r:embed="rId18"/>
                      <a:stretch>
                        <a:fillRect/>
                      </a:stretch>
                    </p:blipFill>
                    <p:spPr>
                      <a:xfrm>
                        <a:off x="6470331" y="5597154"/>
                        <a:ext cx="712787" cy="687387"/>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22D78F09-6A6B-457E-86AD-6ECBD46DD206}"/>
              </a:ext>
            </a:extLst>
          </p:cNvPr>
          <p:cNvSpPr txBox="1"/>
          <p:nvPr/>
        </p:nvSpPr>
        <p:spPr>
          <a:xfrm>
            <a:off x="8172528" y="1844549"/>
            <a:ext cx="2103472"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1,4-Diazabenzene</a:t>
            </a:r>
            <a:endParaRPr lang="en-IN" sz="2000" b="1"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C22AB914-A5EA-42B6-8B50-41910E09DACA}"/>
              </a:ext>
            </a:extLst>
          </p:cNvPr>
          <p:cNvSpPr txBox="1"/>
          <p:nvPr/>
        </p:nvSpPr>
        <p:spPr>
          <a:xfrm>
            <a:off x="8172527" y="3059668"/>
            <a:ext cx="3044579"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Oxacyclopenta-2,4-diene</a:t>
            </a:r>
            <a:endParaRPr lang="en-IN" sz="2000" b="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E85D22F-A3A3-4086-A21C-6E173186CD27}"/>
              </a:ext>
            </a:extLst>
          </p:cNvPr>
          <p:cNvSpPr txBox="1"/>
          <p:nvPr/>
        </p:nvSpPr>
        <p:spPr>
          <a:xfrm>
            <a:off x="8172527" y="4345596"/>
            <a:ext cx="4012859"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1-Oxa-3-azacyclopenta-2,4-diene</a:t>
            </a:r>
            <a:endParaRPr lang="en-IN" sz="2000" b="1"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68A8A0A1-AAB1-4F7E-984C-9CB03D657422}"/>
              </a:ext>
            </a:extLst>
          </p:cNvPr>
          <p:cNvSpPr txBox="1"/>
          <p:nvPr/>
        </p:nvSpPr>
        <p:spPr>
          <a:xfrm>
            <a:off x="8172528" y="5739258"/>
            <a:ext cx="4096788"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1-Thia-2-azacyclopenta-2,4-diene</a:t>
            </a:r>
            <a:endParaRPr lang="en-IN"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9">
            <p14:nvContentPartPr>
              <p14:cNvPr id="2" name="Ink 1">
                <a:extLst>
                  <a:ext uri="{FF2B5EF4-FFF2-40B4-BE49-F238E27FC236}">
                    <a16:creationId xmlns:a16="http://schemas.microsoft.com/office/drawing/2014/main" id="{2782E401-8C98-4959-B611-F54F79572607}"/>
                  </a:ext>
                </a:extLst>
              </p14:cNvPr>
              <p14:cNvContentPartPr/>
              <p14:nvPr>
                <p:extLst>
                  <p:ext uri="{42D2F446-02D8-4167-A562-619A0277C38B}">
                    <p15:isNarration xmlns:p15="http://schemas.microsoft.com/office/powerpoint/2012/main" val="1"/>
                  </p:ext>
                </p:extLst>
              </p14:nvPr>
            </p14:nvContentPartPr>
            <p14:xfrm>
              <a:off x="1028880" y="2049480"/>
              <a:ext cx="11275200" cy="4386240"/>
            </p14:xfrm>
          </p:contentPart>
        </mc:Choice>
        <mc:Fallback xmlns="">
          <p:pic>
            <p:nvPicPr>
              <p:cNvPr id="2" name="Ink 1">
                <a:extLst>
                  <a:ext uri="{FF2B5EF4-FFF2-40B4-BE49-F238E27FC236}">
                    <a16:creationId xmlns:a16="http://schemas.microsoft.com/office/drawing/2014/main" id="{2782E401-8C98-4959-B611-F54F79572607}"/>
                  </a:ext>
                </a:extLst>
              </p:cNvPr>
              <p:cNvPicPr>
                <a:picLocks noGrp="1" noRot="1" noChangeAspect="1" noMove="1" noResize="1" noEditPoints="1" noAdjustHandles="1" noChangeArrowheads="1" noChangeShapeType="1"/>
              </p:cNvPicPr>
              <p:nvPr/>
            </p:nvPicPr>
            <p:blipFill>
              <a:blip r:embed="rId20"/>
              <a:stretch>
                <a:fillRect/>
              </a:stretch>
            </p:blipFill>
            <p:spPr>
              <a:xfrm>
                <a:off x="1019520" y="2040120"/>
                <a:ext cx="11293920" cy="4404960"/>
              </a:xfrm>
              <a:prstGeom prst="rect">
                <a:avLst/>
              </a:prstGeom>
            </p:spPr>
          </p:pic>
        </mc:Fallback>
      </mc:AlternateContent>
      <p:pic>
        <p:nvPicPr>
          <p:cNvPr id="3" name="Audio 2">
            <a:hlinkClick r:id="" action="ppaction://media"/>
            <a:extLst>
              <a:ext uri="{FF2B5EF4-FFF2-40B4-BE49-F238E27FC236}">
                <a16:creationId xmlns:a16="http://schemas.microsoft.com/office/drawing/2014/main" id="{7FC51593-B7AF-4C62-B62C-2A1D3D63E560}"/>
              </a:ext>
            </a:extLst>
          </p:cNvPr>
          <p:cNvPicPr>
            <a:picLocks noChangeAspect="1"/>
          </p:cNvPicPr>
          <p:nvPr>
            <a:audioFile r:link="rId2"/>
            <p:extLst>
              <p:ext uri="{DAA4B4D4-6D71-4841-9C94-3DE7FCFB9230}">
                <p14:media xmlns:p14="http://schemas.microsoft.com/office/powerpoint/2010/main" r:embed="rId1"/>
              </p:ext>
            </p:extLst>
          </p:nvPr>
        </p:nvPicPr>
        <p:blipFill>
          <a:blip r:embed="rId21"/>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072228634"/>
      </p:ext>
    </p:extLst>
  </p:cSld>
  <p:clrMapOvr>
    <a:masterClrMapping/>
  </p:clrMapOvr>
  <mc:AlternateContent xmlns:mc="http://schemas.openxmlformats.org/markup-compatibility/2006" xmlns:p14="http://schemas.microsoft.com/office/powerpoint/2010/main">
    <mc:Choice Requires="p14">
      <p:transition spd="slow" p14:dur="2000" advTm="232609"/>
    </mc:Choice>
    <mc:Fallback xmlns="">
      <p:transition spd="slow" advTm="232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Rounded Corners 34">
            <a:extLst>
              <a:ext uri="{FF2B5EF4-FFF2-40B4-BE49-F238E27FC236}">
                <a16:creationId xmlns:a16="http://schemas.microsoft.com/office/drawing/2014/main" id="{ABEFB8E7-8E23-4610-B39D-1EB8CD239D17}"/>
              </a:ext>
            </a:extLst>
          </p:cNvPr>
          <p:cNvSpPr/>
          <p:nvPr/>
        </p:nvSpPr>
        <p:spPr>
          <a:xfrm>
            <a:off x="6257428" y="5437810"/>
            <a:ext cx="1193292" cy="972228"/>
          </a:xfrm>
          <a:prstGeom prst="roundRect">
            <a:avLst/>
          </a:prstGeom>
          <a:solidFill>
            <a:srgbClr val="99FFCC"/>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4" name="Rectangle: Rounded Corners 33">
            <a:extLst>
              <a:ext uri="{FF2B5EF4-FFF2-40B4-BE49-F238E27FC236}">
                <a16:creationId xmlns:a16="http://schemas.microsoft.com/office/drawing/2014/main" id="{F592C371-8C21-46F3-9A3E-4D3AFF689C7B}"/>
              </a:ext>
            </a:extLst>
          </p:cNvPr>
          <p:cNvSpPr/>
          <p:nvPr/>
        </p:nvSpPr>
        <p:spPr>
          <a:xfrm>
            <a:off x="1047135" y="5439291"/>
            <a:ext cx="1193292" cy="972228"/>
          </a:xfrm>
          <a:prstGeom prst="roundRect">
            <a:avLst/>
          </a:prstGeom>
          <a:solidFill>
            <a:srgbClr val="99FFCC"/>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3" name="Rectangle: Rounded Corners 32">
            <a:extLst>
              <a:ext uri="{FF2B5EF4-FFF2-40B4-BE49-F238E27FC236}">
                <a16:creationId xmlns:a16="http://schemas.microsoft.com/office/drawing/2014/main" id="{18FE819A-2084-472C-BAF6-450E175D084B}"/>
              </a:ext>
            </a:extLst>
          </p:cNvPr>
          <p:cNvSpPr/>
          <p:nvPr/>
        </p:nvSpPr>
        <p:spPr>
          <a:xfrm>
            <a:off x="6257428" y="4102269"/>
            <a:ext cx="1193292" cy="972228"/>
          </a:xfrm>
          <a:prstGeom prst="roundRect">
            <a:avLst/>
          </a:prstGeom>
          <a:solidFill>
            <a:srgbClr val="FFFF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2" name="Rectangle: Rounded Corners 31">
            <a:extLst>
              <a:ext uri="{FF2B5EF4-FFF2-40B4-BE49-F238E27FC236}">
                <a16:creationId xmlns:a16="http://schemas.microsoft.com/office/drawing/2014/main" id="{9D7E799C-DDF4-48BB-9A8F-E31AD916F5F9}"/>
              </a:ext>
            </a:extLst>
          </p:cNvPr>
          <p:cNvSpPr/>
          <p:nvPr/>
        </p:nvSpPr>
        <p:spPr>
          <a:xfrm>
            <a:off x="1047135" y="4072773"/>
            <a:ext cx="1193292" cy="972228"/>
          </a:xfrm>
          <a:prstGeom prst="roundRect">
            <a:avLst/>
          </a:prstGeom>
          <a:solidFill>
            <a:srgbClr val="FFFF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1" name="Rectangle: Rounded Corners 30">
            <a:extLst>
              <a:ext uri="{FF2B5EF4-FFF2-40B4-BE49-F238E27FC236}">
                <a16:creationId xmlns:a16="http://schemas.microsoft.com/office/drawing/2014/main" id="{F1C8762C-7DFD-43E7-B141-83F48DC645B3}"/>
              </a:ext>
            </a:extLst>
          </p:cNvPr>
          <p:cNvSpPr/>
          <p:nvPr/>
        </p:nvSpPr>
        <p:spPr>
          <a:xfrm>
            <a:off x="6250718" y="2808720"/>
            <a:ext cx="1193292" cy="972228"/>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0" name="Rectangle: Rounded Corners 29">
            <a:extLst>
              <a:ext uri="{FF2B5EF4-FFF2-40B4-BE49-F238E27FC236}">
                <a16:creationId xmlns:a16="http://schemas.microsoft.com/office/drawing/2014/main" id="{9D447409-24A9-4972-B89C-7CBC8BDC5D3E}"/>
              </a:ext>
            </a:extLst>
          </p:cNvPr>
          <p:cNvSpPr/>
          <p:nvPr/>
        </p:nvSpPr>
        <p:spPr>
          <a:xfrm>
            <a:off x="1050603" y="2808720"/>
            <a:ext cx="1193292" cy="972228"/>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9" name="Rectangle: Rounded Corners 28">
            <a:extLst>
              <a:ext uri="{FF2B5EF4-FFF2-40B4-BE49-F238E27FC236}">
                <a16:creationId xmlns:a16="http://schemas.microsoft.com/office/drawing/2014/main" id="{E8016A4D-2FC4-42C5-A11A-2E4335C72AB1}"/>
              </a:ext>
            </a:extLst>
          </p:cNvPr>
          <p:cNvSpPr/>
          <p:nvPr/>
        </p:nvSpPr>
        <p:spPr>
          <a:xfrm>
            <a:off x="6250718" y="1574800"/>
            <a:ext cx="1193292" cy="972228"/>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8" name="Rectangle: Rounded Corners 27">
            <a:extLst>
              <a:ext uri="{FF2B5EF4-FFF2-40B4-BE49-F238E27FC236}">
                <a16:creationId xmlns:a16="http://schemas.microsoft.com/office/drawing/2014/main" id="{84F77287-B85E-40A1-8840-28B13541ADD7}"/>
              </a:ext>
            </a:extLst>
          </p:cNvPr>
          <p:cNvSpPr/>
          <p:nvPr/>
        </p:nvSpPr>
        <p:spPr>
          <a:xfrm>
            <a:off x="1047135" y="1574800"/>
            <a:ext cx="1193292" cy="972228"/>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BA3A02CD-EA6C-414D-89FE-E3C13E7EF6AF}"/>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I-Replacement nomenclature </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7A05DD1-0058-4051-99DA-0918C40FDEA6}"/>
              </a:ext>
            </a:extLst>
          </p:cNvPr>
          <p:cNvSpPr txBox="1"/>
          <p:nvPr/>
        </p:nvSpPr>
        <p:spPr>
          <a:xfrm>
            <a:off x="2939796" y="1844549"/>
            <a:ext cx="1720694" cy="400110"/>
          </a:xfrm>
          <a:prstGeom prst="rect">
            <a:avLst/>
          </a:prstGeom>
          <a:noFill/>
        </p:spPr>
        <p:txBody>
          <a:bodyPr wrap="square">
            <a:spAutoFit/>
          </a:bodyPr>
          <a:lstStyle/>
          <a:p>
            <a:r>
              <a:rPr lang="en-IN" sz="2000" b="1" dirty="0">
                <a:latin typeface="Times New Roman" panose="02020603050405020304" pitchFamily="18" charset="0"/>
                <a:cs typeface="Times New Roman" panose="02020603050405020304" pitchFamily="18" charset="0"/>
              </a:rPr>
              <a:t>Cyclopropane</a:t>
            </a:r>
          </a:p>
        </p:txBody>
      </p:sp>
      <p:sp>
        <p:nvSpPr>
          <p:cNvPr id="13" name="TextBox 12">
            <a:extLst>
              <a:ext uri="{FF2B5EF4-FFF2-40B4-BE49-F238E27FC236}">
                <a16:creationId xmlns:a16="http://schemas.microsoft.com/office/drawing/2014/main" id="{44B6CB5F-0C61-4FEF-8B9A-B2E4B1967C6B}"/>
              </a:ext>
            </a:extLst>
          </p:cNvPr>
          <p:cNvSpPr txBox="1"/>
          <p:nvPr/>
        </p:nvSpPr>
        <p:spPr>
          <a:xfrm>
            <a:off x="2939795" y="3059668"/>
            <a:ext cx="2047473" cy="400110"/>
          </a:xfrm>
          <a:prstGeom prst="rect">
            <a:avLst/>
          </a:prstGeom>
          <a:noFill/>
        </p:spPr>
        <p:txBody>
          <a:bodyPr wrap="square">
            <a:spAutoFit/>
          </a:bodyPr>
          <a:lstStyle/>
          <a:p>
            <a:r>
              <a:rPr lang="en-IN" sz="2000" b="1" dirty="0" err="1">
                <a:latin typeface="Times New Roman" panose="02020603050405020304" pitchFamily="18" charset="0"/>
                <a:cs typeface="Times New Roman" panose="02020603050405020304" pitchFamily="18" charset="0"/>
              </a:rPr>
              <a:t>Cyclopropene</a:t>
            </a:r>
            <a:endParaRPr lang="en-IN" sz="2000" b="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5454BB3-4240-41A7-B75A-C759F752BF00}"/>
              </a:ext>
            </a:extLst>
          </p:cNvPr>
          <p:cNvSpPr txBox="1"/>
          <p:nvPr/>
        </p:nvSpPr>
        <p:spPr>
          <a:xfrm>
            <a:off x="2939795" y="4338648"/>
            <a:ext cx="2047473" cy="400110"/>
          </a:xfrm>
          <a:prstGeom prst="rect">
            <a:avLst/>
          </a:prstGeom>
          <a:noFill/>
        </p:spPr>
        <p:txBody>
          <a:bodyPr wrap="square">
            <a:spAutoFit/>
          </a:bodyPr>
          <a:lstStyle/>
          <a:p>
            <a:r>
              <a:rPr lang="en-IN" sz="2000" b="1" i="0" u="none" strike="noStrike" baseline="0" dirty="0">
                <a:latin typeface="Times New Roman" panose="02020603050405020304" pitchFamily="18" charset="0"/>
                <a:cs typeface="Times New Roman" panose="02020603050405020304" pitchFamily="18" charset="0"/>
              </a:rPr>
              <a:t>C</a:t>
            </a:r>
            <a:r>
              <a:rPr lang="en-IN" sz="2000" b="1" dirty="0">
                <a:latin typeface="Times New Roman" panose="02020603050405020304" pitchFamily="18" charset="0"/>
                <a:cs typeface="Times New Roman" panose="02020603050405020304" pitchFamily="18" charset="0"/>
              </a:rPr>
              <a:t>yclohexane</a:t>
            </a:r>
          </a:p>
        </p:txBody>
      </p:sp>
      <p:sp>
        <p:nvSpPr>
          <p:cNvPr id="15" name="TextBox 14">
            <a:extLst>
              <a:ext uri="{FF2B5EF4-FFF2-40B4-BE49-F238E27FC236}">
                <a16:creationId xmlns:a16="http://schemas.microsoft.com/office/drawing/2014/main" id="{FD39DD16-FCD2-4B91-8D26-CC2570E01F46}"/>
              </a:ext>
            </a:extLst>
          </p:cNvPr>
          <p:cNvSpPr txBox="1"/>
          <p:nvPr/>
        </p:nvSpPr>
        <p:spPr>
          <a:xfrm>
            <a:off x="2939795" y="5739258"/>
            <a:ext cx="2047473" cy="400110"/>
          </a:xfrm>
          <a:prstGeom prst="rect">
            <a:avLst/>
          </a:prstGeom>
          <a:noFill/>
        </p:spPr>
        <p:txBody>
          <a:bodyPr wrap="square">
            <a:spAutoFit/>
          </a:bodyPr>
          <a:lstStyle/>
          <a:p>
            <a:r>
              <a:rPr lang="en-IN" sz="2000" b="1" dirty="0">
                <a:latin typeface="Times New Roman" panose="02020603050405020304" pitchFamily="18" charset="0"/>
                <a:cs typeface="Times New Roman" panose="02020603050405020304" pitchFamily="18" charset="0"/>
              </a:rPr>
              <a:t>Naphthalene</a:t>
            </a:r>
          </a:p>
        </p:txBody>
      </p:sp>
      <p:sp>
        <p:nvSpPr>
          <p:cNvPr id="21" name="TextBox 20">
            <a:extLst>
              <a:ext uri="{FF2B5EF4-FFF2-40B4-BE49-F238E27FC236}">
                <a16:creationId xmlns:a16="http://schemas.microsoft.com/office/drawing/2014/main" id="{22D78F09-6A6B-457E-86AD-6ECBD46DD206}"/>
              </a:ext>
            </a:extLst>
          </p:cNvPr>
          <p:cNvSpPr txBox="1"/>
          <p:nvPr/>
        </p:nvSpPr>
        <p:spPr>
          <a:xfrm>
            <a:off x="8334755" y="1844549"/>
            <a:ext cx="2136600" cy="400110"/>
          </a:xfrm>
          <a:prstGeom prst="rect">
            <a:avLst/>
          </a:prstGeom>
          <a:noFill/>
        </p:spPr>
        <p:txBody>
          <a:bodyPr wrap="square">
            <a:spAutoFit/>
          </a:bodyPr>
          <a:lstStyle/>
          <a:p>
            <a:r>
              <a:rPr lang="en-IN" sz="2000" b="1" dirty="0" err="1">
                <a:latin typeface="Times New Roman" panose="02020603050405020304" pitchFamily="18" charset="0"/>
                <a:cs typeface="Times New Roman" panose="02020603050405020304" pitchFamily="18" charset="0"/>
              </a:rPr>
              <a:t>Oxacyclopropane</a:t>
            </a:r>
            <a:endParaRPr lang="en-IN" sz="2000" b="1"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C22AB914-A5EA-42B6-8B50-41910E09DACA}"/>
              </a:ext>
            </a:extLst>
          </p:cNvPr>
          <p:cNvSpPr txBox="1"/>
          <p:nvPr/>
        </p:nvSpPr>
        <p:spPr>
          <a:xfrm>
            <a:off x="8334755" y="3059668"/>
            <a:ext cx="2963525" cy="400110"/>
          </a:xfrm>
          <a:prstGeom prst="rect">
            <a:avLst/>
          </a:prstGeom>
          <a:noFill/>
        </p:spPr>
        <p:txBody>
          <a:bodyPr wrap="square">
            <a:spAutoFit/>
          </a:bodyPr>
          <a:lstStyle/>
          <a:p>
            <a:r>
              <a:rPr lang="en-IN" sz="2000" b="1" dirty="0" err="1">
                <a:latin typeface="Times New Roman" panose="02020603050405020304" pitchFamily="18" charset="0"/>
                <a:cs typeface="Times New Roman" panose="02020603050405020304" pitchFamily="18" charset="0"/>
              </a:rPr>
              <a:t>Oxazacyclopropene</a:t>
            </a:r>
            <a:endParaRPr lang="en-IN" sz="2000" b="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E85D22F-A3A3-4086-A21C-6E173186CD27}"/>
              </a:ext>
            </a:extLst>
          </p:cNvPr>
          <p:cNvSpPr txBox="1"/>
          <p:nvPr/>
        </p:nvSpPr>
        <p:spPr>
          <a:xfrm>
            <a:off x="8334756" y="4345596"/>
            <a:ext cx="3906026" cy="400110"/>
          </a:xfrm>
          <a:prstGeom prst="rect">
            <a:avLst/>
          </a:prstGeom>
          <a:noFill/>
        </p:spPr>
        <p:txBody>
          <a:bodyPr wrap="square">
            <a:spAutoFit/>
          </a:bodyPr>
          <a:lstStyle/>
          <a:p>
            <a:r>
              <a:rPr lang="en-IN" sz="2000" b="1" dirty="0">
                <a:latin typeface="Times New Roman" panose="02020603050405020304" pitchFamily="18" charset="0"/>
                <a:cs typeface="Times New Roman" panose="02020603050405020304" pitchFamily="18" charset="0"/>
              </a:rPr>
              <a:t>1-Oxa-4-azacyclohexane</a:t>
            </a:r>
          </a:p>
        </p:txBody>
      </p:sp>
      <p:sp>
        <p:nvSpPr>
          <p:cNvPr id="27" name="TextBox 26">
            <a:extLst>
              <a:ext uri="{FF2B5EF4-FFF2-40B4-BE49-F238E27FC236}">
                <a16:creationId xmlns:a16="http://schemas.microsoft.com/office/drawing/2014/main" id="{68A8A0A1-AAB1-4F7E-984C-9CB03D657422}"/>
              </a:ext>
            </a:extLst>
          </p:cNvPr>
          <p:cNvSpPr txBox="1"/>
          <p:nvPr/>
        </p:nvSpPr>
        <p:spPr>
          <a:xfrm>
            <a:off x="8334755" y="5739258"/>
            <a:ext cx="3987721" cy="400110"/>
          </a:xfrm>
          <a:prstGeom prst="rect">
            <a:avLst/>
          </a:prstGeom>
          <a:noFill/>
        </p:spPr>
        <p:txBody>
          <a:bodyPr wrap="square">
            <a:spAutoFit/>
          </a:bodyPr>
          <a:lstStyle/>
          <a:p>
            <a:r>
              <a:rPr lang="en-IN" sz="2000" b="1" dirty="0">
                <a:latin typeface="Times New Roman" panose="02020603050405020304" pitchFamily="18" charset="0"/>
                <a:cs typeface="Times New Roman" panose="02020603050405020304" pitchFamily="18" charset="0"/>
              </a:rPr>
              <a:t>2-Azanaphthalene</a:t>
            </a:r>
          </a:p>
        </p:txBody>
      </p:sp>
      <p:pic>
        <p:nvPicPr>
          <p:cNvPr id="2" name="Picture 1">
            <a:extLst>
              <a:ext uri="{FF2B5EF4-FFF2-40B4-BE49-F238E27FC236}">
                <a16:creationId xmlns:a16="http://schemas.microsoft.com/office/drawing/2014/main" id="{6488704F-D9F7-4776-AD0A-B496862100BF}"/>
              </a:ext>
            </a:extLst>
          </p:cNvPr>
          <p:cNvPicPr>
            <a:picLocks noChangeAspect="1"/>
          </p:cNvPicPr>
          <p:nvPr/>
        </p:nvPicPr>
        <p:blipFill>
          <a:blip r:embed="rId4"/>
          <a:stretch>
            <a:fillRect/>
          </a:stretch>
        </p:blipFill>
        <p:spPr>
          <a:xfrm>
            <a:off x="1316828" y="1788695"/>
            <a:ext cx="674687" cy="590351"/>
          </a:xfrm>
          <a:prstGeom prst="rect">
            <a:avLst/>
          </a:prstGeom>
        </p:spPr>
      </p:pic>
      <p:graphicFrame>
        <p:nvGraphicFramePr>
          <p:cNvPr id="3" name="Object 2">
            <a:extLst>
              <a:ext uri="{FF2B5EF4-FFF2-40B4-BE49-F238E27FC236}">
                <a16:creationId xmlns:a16="http://schemas.microsoft.com/office/drawing/2014/main" id="{995F4698-20BC-4083-9DB4-951A9075B8B2}"/>
              </a:ext>
            </a:extLst>
          </p:cNvPr>
          <p:cNvGraphicFramePr>
            <a:graphicFrameLocks noChangeAspect="1"/>
          </p:cNvGraphicFramePr>
          <p:nvPr>
            <p:extLst>
              <p:ext uri="{D42A27DB-BD31-4B8C-83A1-F6EECF244321}">
                <p14:modId xmlns:p14="http://schemas.microsoft.com/office/powerpoint/2010/main" val="552569761"/>
              </p:ext>
            </p:extLst>
          </p:nvPr>
        </p:nvGraphicFramePr>
        <p:xfrm>
          <a:off x="6475664" y="1752119"/>
          <a:ext cx="711520" cy="590351"/>
        </p:xfrm>
        <a:graphic>
          <a:graphicData uri="http://schemas.openxmlformats.org/presentationml/2006/ole">
            <mc:AlternateContent xmlns:mc="http://schemas.openxmlformats.org/markup-compatibility/2006">
              <mc:Choice xmlns:v="urn:schemas-microsoft-com:vml" Requires="v">
                <p:oleObj name="CS ChemDraw Drawing" r:id="rId5" imgW="445934" imgH="432469" progId="ChemDraw.Document.6.0">
                  <p:embed/>
                </p:oleObj>
              </mc:Choice>
              <mc:Fallback>
                <p:oleObj name="CS ChemDraw Drawing" r:id="rId5" imgW="445934" imgH="432469" progId="ChemDraw.Document.6.0">
                  <p:embed/>
                  <p:pic>
                    <p:nvPicPr>
                      <p:cNvPr id="0" name=""/>
                      <p:cNvPicPr/>
                      <p:nvPr/>
                    </p:nvPicPr>
                    <p:blipFill>
                      <a:blip r:embed="rId6"/>
                      <a:stretch>
                        <a:fillRect/>
                      </a:stretch>
                    </p:blipFill>
                    <p:spPr>
                      <a:xfrm>
                        <a:off x="6475664" y="1752119"/>
                        <a:ext cx="711520" cy="5903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AC4558-AE03-4BEB-8E32-BCA6EB630E3B}"/>
              </a:ext>
            </a:extLst>
          </p:cNvPr>
          <p:cNvGraphicFramePr>
            <a:graphicFrameLocks noChangeAspect="1"/>
          </p:cNvGraphicFramePr>
          <p:nvPr>
            <p:extLst>
              <p:ext uri="{D42A27DB-BD31-4B8C-83A1-F6EECF244321}">
                <p14:modId xmlns:p14="http://schemas.microsoft.com/office/powerpoint/2010/main" val="4239934119"/>
              </p:ext>
            </p:extLst>
          </p:nvPr>
        </p:nvGraphicFramePr>
        <p:xfrm>
          <a:off x="1315582" y="3026609"/>
          <a:ext cx="656398" cy="579312"/>
        </p:xfrm>
        <a:graphic>
          <a:graphicData uri="http://schemas.openxmlformats.org/presentationml/2006/ole">
            <mc:AlternateContent xmlns:mc="http://schemas.openxmlformats.org/markup-compatibility/2006">
              <mc:Choice xmlns:v="urn:schemas-microsoft-com:vml" Requires="v">
                <p:oleObj name="CS ChemDraw Drawing" r:id="rId7" imgW="445934" imgH="394187" progId="ChemDraw.Document.6.0">
                  <p:embed/>
                </p:oleObj>
              </mc:Choice>
              <mc:Fallback>
                <p:oleObj name="CS ChemDraw Drawing" r:id="rId7" imgW="445934" imgH="394187" progId="ChemDraw.Document.6.0">
                  <p:embed/>
                  <p:pic>
                    <p:nvPicPr>
                      <p:cNvPr id="0" name=""/>
                      <p:cNvPicPr/>
                      <p:nvPr/>
                    </p:nvPicPr>
                    <p:blipFill>
                      <a:blip r:embed="rId8"/>
                      <a:stretch>
                        <a:fillRect/>
                      </a:stretch>
                    </p:blipFill>
                    <p:spPr>
                      <a:xfrm>
                        <a:off x="1315582" y="3026609"/>
                        <a:ext cx="656398" cy="57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1855CB5-7E8C-4F8C-9167-E9D60378A1A9}"/>
              </a:ext>
            </a:extLst>
          </p:cNvPr>
          <p:cNvGraphicFramePr>
            <a:graphicFrameLocks noChangeAspect="1"/>
          </p:cNvGraphicFramePr>
          <p:nvPr>
            <p:extLst>
              <p:ext uri="{D42A27DB-BD31-4B8C-83A1-F6EECF244321}">
                <p14:modId xmlns:p14="http://schemas.microsoft.com/office/powerpoint/2010/main" val="3802989981"/>
              </p:ext>
            </p:extLst>
          </p:nvPr>
        </p:nvGraphicFramePr>
        <p:xfrm>
          <a:off x="6510021" y="2955496"/>
          <a:ext cx="711401" cy="711401"/>
        </p:xfrm>
        <a:graphic>
          <a:graphicData uri="http://schemas.openxmlformats.org/presentationml/2006/ole">
            <mc:AlternateContent xmlns:mc="http://schemas.openxmlformats.org/markup-compatibility/2006">
              <mc:Choice xmlns:v="urn:schemas-microsoft-com:vml" Requires="v">
                <p:oleObj name="CS ChemDraw Drawing" r:id="rId9" imgW="481110" imgH="481363" progId="ChemDraw.Document.6.0">
                  <p:embed/>
                </p:oleObj>
              </mc:Choice>
              <mc:Fallback>
                <p:oleObj name="CS ChemDraw Drawing" r:id="rId9" imgW="481110" imgH="481363" progId="ChemDraw.Document.6.0">
                  <p:embed/>
                  <p:pic>
                    <p:nvPicPr>
                      <p:cNvPr id="0" name=""/>
                      <p:cNvPicPr/>
                      <p:nvPr/>
                    </p:nvPicPr>
                    <p:blipFill>
                      <a:blip r:embed="rId10"/>
                      <a:stretch>
                        <a:fillRect/>
                      </a:stretch>
                    </p:blipFill>
                    <p:spPr>
                      <a:xfrm>
                        <a:off x="6510021" y="2955496"/>
                        <a:ext cx="711401" cy="71140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F580671-37EB-47D0-9752-9965F4980908}"/>
              </a:ext>
            </a:extLst>
          </p:cNvPr>
          <p:cNvGraphicFramePr>
            <a:graphicFrameLocks noChangeAspect="1"/>
          </p:cNvGraphicFramePr>
          <p:nvPr>
            <p:extLst>
              <p:ext uri="{D42A27DB-BD31-4B8C-83A1-F6EECF244321}">
                <p14:modId xmlns:p14="http://schemas.microsoft.com/office/powerpoint/2010/main" val="1247114405"/>
              </p:ext>
            </p:extLst>
          </p:nvPr>
        </p:nvGraphicFramePr>
        <p:xfrm>
          <a:off x="1295429" y="4191400"/>
          <a:ext cx="714375" cy="819150"/>
        </p:xfrm>
        <a:graphic>
          <a:graphicData uri="http://schemas.openxmlformats.org/presentationml/2006/ole">
            <mc:AlternateContent xmlns:mc="http://schemas.openxmlformats.org/markup-compatibility/2006">
              <mc:Choice xmlns:v="urn:schemas-microsoft-com:vml" Requires="v">
                <p:oleObj name="CS ChemDraw Drawing" r:id="rId11" imgW="714479" imgH="819454" progId="ChemDraw.Document.6.0">
                  <p:embed/>
                </p:oleObj>
              </mc:Choice>
              <mc:Fallback>
                <p:oleObj name="CS ChemDraw Drawing" r:id="rId11" imgW="714479" imgH="819454" progId="ChemDraw.Document.6.0">
                  <p:embed/>
                  <p:pic>
                    <p:nvPicPr>
                      <p:cNvPr id="0" name=""/>
                      <p:cNvPicPr/>
                      <p:nvPr/>
                    </p:nvPicPr>
                    <p:blipFill>
                      <a:blip r:embed="rId12"/>
                      <a:stretch>
                        <a:fillRect/>
                      </a:stretch>
                    </p:blipFill>
                    <p:spPr>
                      <a:xfrm>
                        <a:off x="1295429" y="4191400"/>
                        <a:ext cx="714375" cy="8191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91B96F5-D212-44E0-933F-99098C403CAB}"/>
              </a:ext>
            </a:extLst>
          </p:cNvPr>
          <p:cNvGraphicFramePr>
            <a:graphicFrameLocks noChangeAspect="1"/>
          </p:cNvGraphicFramePr>
          <p:nvPr>
            <p:extLst>
              <p:ext uri="{D42A27DB-BD31-4B8C-83A1-F6EECF244321}">
                <p14:modId xmlns:p14="http://schemas.microsoft.com/office/powerpoint/2010/main" val="4219261707"/>
              </p:ext>
            </p:extLst>
          </p:nvPr>
        </p:nvGraphicFramePr>
        <p:xfrm>
          <a:off x="6510021" y="4083082"/>
          <a:ext cx="714375" cy="1017587"/>
        </p:xfrm>
        <a:graphic>
          <a:graphicData uri="http://schemas.openxmlformats.org/presentationml/2006/ole">
            <mc:AlternateContent xmlns:mc="http://schemas.openxmlformats.org/markup-compatibility/2006">
              <mc:Choice xmlns:v="urn:schemas-microsoft-com:vml" Requires="v">
                <p:oleObj name="CS ChemDraw Drawing" r:id="rId13" imgW="714479" imgH="1017306" progId="ChemDraw.Document.6.0">
                  <p:embed/>
                </p:oleObj>
              </mc:Choice>
              <mc:Fallback>
                <p:oleObj name="CS ChemDraw Drawing" r:id="rId13" imgW="714479" imgH="1017306" progId="ChemDraw.Document.6.0">
                  <p:embed/>
                  <p:pic>
                    <p:nvPicPr>
                      <p:cNvPr id="0" name=""/>
                      <p:cNvPicPr/>
                      <p:nvPr/>
                    </p:nvPicPr>
                    <p:blipFill>
                      <a:blip r:embed="rId14"/>
                      <a:stretch>
                        <a:fillRect/>
                      </a:stretch>
                    </p:blipFill>
                    <p:spPr>
                      <a:xfrm>
                        <a:off x="6510021" y="4083082"/>
                        <a:ext cx="714375" cy="101758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08A9BFD-7E87-4A3F-A219-91EE1CF136F6}"/>
              </a:ext>
            </a:extLst>
          </p:cNvPr>
          <p:cNvGraphicFramePr>
            <a:graphicFrameLocks noChangeAspect="1"/>
          </p:cNvGraphicFramePr>
          <p:nvPr>
            <p:extLst>
              <p:ext uri="{D42A27DB-BD31-4B8C-83A1-F6EECF244321}">
                <p14:modId xmlns:p14="http://schemas.microsoft.com/office/powerpoint/2010/main" val="851757907"/>
              </p:ext>
            </p:extLst>
          </p:nvPr>
        </p:nvGraphicFramePr>
        <p:xfrm>
          <a:off x="1060127" y="5577232"/>
          <a:ext cx="1167307" cy="693383"/>
        </p:xfrm>
        <a:graphic>
          <a:graphicData uri="http://schemas.openxmlformats.org/presentationml/2006/ole">
            <mc:AlternateContent xmlns:mc="http://schemas.openxmlformats.org/markup-compatibility/2006">
              <mc:Choice xmlns:v="urn:schemas-microsoft-com:vml" Requires="v">
                <p:oleObj name="CS ChemDraw Drawing" r:id="rId15" imgW="1376005" imgH="817938" progId="ChemDraw.Document.6.0">
                  <p:embed/>
                </p:oleObj>
              </mc:Choice>
              <mc:Fallback>
                <p:oleObj name="CS ChemDraw Drawing" r:id="rId15" imgW="1376005" imgH="817938" progId="ChemDraw.Document.6.0">
                  <p:embed/>
                  <p:pic>
                    <p:nvPicPr>
                      <p:cNvPr id="0" name=""/>
                      <p:cNvPicPr/>
                      <p:nvPr/>
                    </p:nvPicPr>
                    <p:blipFill>
                      <a:blip r:embed="rId16"/>
                      <a:stretch>
                        <a:fillRect/>
                      </a:stretch>
                    </p:blipFill>
                    <p:spPr>
                      <a:xfrm>
                        <a:off x="1060127" y="5577232"/>
                        <a:ext cx="1167307" cy="69338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AA1B55A-8D03-40DB-B1BC-9939B2B10E88}"/>
              </a:ext>
            </a:extLst>
          </p:cNvPr>
          <p:cNvGraphicFramePr>
            <a:graphicFrameLocks noChangeAspect="1"/>
          </p:cNvGraphicFramePr>
          <p:nvPr>
            <p:extLst>
              <p:ext uri="{D42A27DB-BD31-4B8C-83A1-F6EECF244321}">
                <p14:modId xmlns:p14="http://schemas.microsoft.com/office/powerpoint/2010/main" val="1303247879"/>
              </p:ext>
            </p:extLst>
          </p:nvPr>
        </p:nvGraphicFramePr>
        <p:xfrm>
          <a:off x="6275716" y="5577232"/>
          <a:ext cx="1193292" cy="755472"/>
        </p:xfrm>
        <a:graphic>
          <a:graphicData uri="http://schemas.openxmlformats.org/presentationml/2006/ole">
            <mc:AlternateContent xmlns:mc="http://schemas.openxmlformats.org/markup-compatibility/2006">
              <mc:Choice xmlns:v="urn:schemas-microsoft-com:vml" Requires="v">
                <p:oleObj name="CS ChemDraw Drawing" r:id="rId17" imgW="1415341" imgH="817938" progId="ChemDraw.Document.6.0">
                  <p:embed/>
                </p:oleObj>
              </mc:Choice>
              <mc:Fallback>
                <p:oleObj name="CS ChemDraw Drawing" r:id="rId17" imgW="1415341" imgH="817938" progId="ChemDraw.Document.6.0">
                  <p:embed/>
                  <p:pic>
                    <p:nvPicPr>
                      <p:cNvPr id="0" name=""/>
                      <p:cNvPicPr/>
                      <p:nvPr/>
                    </p:nvPicPr>
                    <p:blipFill>
                      <a:blip r:embed="rId18"/>
                      <a:stretch>
                        <a:fillRect/>
                      </a:stretch>
                    </p:blipFill>
                    <p:spPr>
                      <a:xfrm>
                        <a:off x="6275716" y="5577232"/>
                        <a:ext cx="1193292" cy="755472"/>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19">
            <p14:nvContentPartPr>
              <p14:cNvPr id="4" name="Ink 3">
                <a:extLst>
                  <a:ext uri="{FF2B5EF4-FFF2-40B4-BE49-F238E27FC236}">
                    <a16:creationId xmlns:a16="http://schemas.microsoft.com/office/drawing/2014/main" id="{88D661B9-A8D1-46DE-B10E-F665142A1437}"/>
                  </a:ext>
                </a:extLst>
              </p14:cNvPr>
              <p14:cNvContentPartPr/>
              <p14:nvPr>
                <p:extLst>
                  <p:ext uri="{42D2F446-02D8-4167-A562-619A0277C38B}">
                    <p15:isNarration xmlns:p15="http://schemas.microsoft.com/office/powerpoint/2012/main" val="1"/>
                  </p:ext>
                </p:extLst>
              </p14:nvPr>
            </p14:nvContentPartPr>
            <p14:xfrm>
              <a:off x="1132560" y="2089440"/>
              <a:ext cx="9911520" cy="4378320"/>
            </p14:xfrm>
          </p:contentPart>
        </mc:Choice>
        <mc:Fallback xmlns="">
          <p:pic>
            <p:nvPicPr>
              <p:cNvPr id="4" name="Ink 3">
                <a:extLst>
                  <a:ext uri="{FF2B5EF4-FFF2-40B4-BE49-F238E27FC236}">
                    <a16:creationId xmlns:a16="http://schemas.microsoft.com/office/drawing/2014/main" id="{88D661B9-A8D1-46DE-B10E-F665142A1437}"/>
                  </a:ext>
                </a:extLst>
              </p:cNvPr>
              <p:cNvPicPr>
                <a:picLocks noGrp="1" noRot="1" noChangeAspect="1" noMove="1" noResize="1" noEditPoints="1" noAdjustHandles="1" noChangeArrowheads="1" noChangeShapeType="1"/>
              </p:cNvPicPr>
              <p:nvPr/>
            </p:nvPicPr>
            <p:blipFill>
              <a:blip r:embed="rId20"/>
              <a:stretch>
                <a:fillRect/>
              </a:stretch>
            </p:blipFill>
            <p:spPr>
              <a:xfrm>
                <a:off x="1123200" y="2080080"/>
                <a:ext cx="9930240" cy="4397040"/>
              </a:xfrm>
              <a:prstGeom prst="rect">
                <a:avLst/>
              </a:prstGeom>
            </p:spPr>
          </p:pic>
        </mc:Fallback>
      </mc:AlternateContent>
      <p:pic>
        <p:nvPicPr>
          <p:cNvPr id="6" name="Audio 5">
            <a:hlinkClick r:id="" action="ppaction://media"/>
            <a:extLst>
              <a:ext uri="{FF2B5EF4-FFF2-40B4-BE49-F238E27FC236}">
                <a16:creationId xmlns:a16="http://schemas.microsoft.com/office/drawing/2014/main" id="{37639245-E646-40D2-9A28-00F3BF1F8E6D}"/>
              </a:ext>
            </a:extLst>
          </p:cNvPr>
          <p:cNvPicPr>
            <a:picLocks noChangeAspect="1"/>
          </p:cNvPicPr>
          <p:nvPr>
            <a:audioFile r:link="rId2"/>
            <p:extLst>
              <p:ext uri="{DAA4B4D4-6D71-4841-9C94-3DE7FCFB9230}">
                <p14:media xmlns:p14="http://schemas.microsoft.com/office/powerpoint/2010/main" r:embed="rId1"/>
              </p:ext>
            </p:extLst>
          </p:nvPr>
        </p:nvPicPr>
        <p:blipFill>
          <a:blip r:embed="rId21"/>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034783687"/>
      </p:ext>
    </p:extLst>
  </p:cSld>
  <p:clrMapOvr>
    <a:masterClrMapping/>
  </p:clrMapOvr>
  <mc:AlternateContent xmlns:mc="http://schemas.openxmlformats.org/markup-compatibility/2006" xmlns:p14="http://schemas.microsoft.com/office/powerpoint/2010/main">
    <mc:Choice Requires="p14">
      <p:transition spd="slow" p14:dur="2000" advTm="150847"/>
    </mc:Choice>
    <mc:Fallback xmlns="">
      <p:transition spd="slow" advTm="150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86EDFF64-A8B0-4CCE-970A-B89CCD59DF0C}"/>
              </a:ext>
            </a:extLst>
          </p:cNvPr>
          <p:cNvSpPr/>
          <p:nvPr/>
        </p:nvSpPr>
        <p:spPr>
          <a:xfrm>
            <a:off x="309716" y="309716"/>
            <a:ext cx="11606981" cy="112087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III.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Nomenclature</a:t>
            </a:r>
            <a:endParaRPr lang="en-IN"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A769D082-52CE-4A82-8CB0-D45FF99853FA}"/>
              </a:ext>
            </a:extLst>
          </p:cNvPr>
          <p:cNvGraphicFramePr>
            <a:graphicFrameLocks noChangeAspect="1"/>
          </p:cNvGraphicFramePr>
          <p:nvPr>
            <p:extLst>
              <p:ext uri="{D42A27DB-BD31-4B8C-83A1-F6EECF244321}">
                <p14:modId xmlns:p14="http://schemas.microsoft.com/office/powerpoint/2010/main" val="4108388571"/>
              </p:ext>
            </p:extLst>
          </p:nvPr>
        </p:nvGraphicFramePr>
        <p:xfrm>
          <a:off x="2944342" y="1847850"/>
          <a:ext cx="3308350" cy="2130425"/>
        </p:xfrm>
        <a:graphic>
          <a:graphicData uri="http://schemas.openxmlformats.org/presentationml/2006/ole">
            <mc:AlternateContent xmlns:mc="http://schemas.openxmlformats.org/markup-compatibility/2006">
              <mc:Choice xmlns:v="urn:schemas-microsoft-com:vml" Requires="v">
                <p:oleObj name="CS ChemDraw Drawing" r:id="rId4" imgW="2645348" imgH="1703721" progId="ChemDraw.Document.6.0">
                  <p:embed/>
                </p:oleObj>
              </mc:Choice>
              <mc:Fallback>
                <p:oleObj name="CS ChemDraw Drawing" r:id="rId4" imgW="2645348" imgH="1703721" progId="ChemDraw.Document.6.0">
                  <p:embed/>
                  <p:pic>
                    <p:nvPicPr>
                      <p:cNvPr id="0" name=""/>
                      <p:cNvPicPr/>
                      <p:nvPr/>
                    </p:nvPicPr>
                    <p:blipFill>
                      <a:blip r:embed="rId5"/>
                      <a:stretch>
                        <a:fillRect/>
                      </a:stretch>
                    </p:blipFill>
                    <p:spPr>
                      <a:xfrm>
                        <a:off x="2944342" y="1847850"/>
                        <a:ext cx="3308350" cy="2130425"/>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710C7D8E-4B76-437F-A220-217B44B64925}"/>
              </a:ext>
            </a:extLst>
          </p:cNvPr>
          <p:cNvSpPr txBox="1"/>
          <p:nvPr/>
        </p:nvSpPr>
        <p:spPr>
          <a:xfrm>
            <a:off x="309716" y="4107423"/>
            <a:ext cx="11606981" cy="2338076"/>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ü"/>
            </a:pPr>
            <a:r>
              <a:rPr lang="en-IN"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German chemists Arthur </a:t>
            </a:r>
            <a:r>
              <a:rPr lang="en-IN"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Hantzsch</a:t>
            </a:r>
            <a:r>
              <a:rPr lang="en-IN"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and Oskar Widman, proposed similar systematic naming of heterocyclic compounds in 1887 and 1888 respectively</a:t>
            </a:r>
          </a:p>
          <a:p>
            <a:pPr marL="342900" indent="-342900" algn="just">
              <a:lnSpc>
                <a:spcPct val="150000"/>
              </a:lnSpc>
              <a:buFont typeface="Wingdings" panose="05000000000000000000" pitchFamily="2" charset="2"/>
              <a:buChar char="ü"/>
            </a:pPr>
            <a:r>
              <a:rPr lang="en-US" sz="200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The </a:t>
            </a:r>
            <a:r>
              <a:rPr lang="en-US" sz="200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Hantzsch</a:t>
            </a:r>
            <a:r>
              <a:rPr lang="en-US" sz="200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Widman nomenclature is based on the type (Z) of the heteroatom; the ring size (n) and nature of the ring, whether it is saturated or </a:t>
            </a:r>
            <a:r>
              <a:rPr lang="en-IN" sz="200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unsaturated.</a:t>
            </a:r>
          </a:p>
          <a:p>
            <a:pPr marL="342900" indent="-342900" algn="just">
              <a:lnSpc>
                <a:spcPct val="150000"/>
              </a:lnSpc>
              <a:buFont typeface="Wingdings" panose="05000000000000000000" pitchFamily="2" charset="2"/>
              <a:buChar char="ü"/>
            </a:pPr>
            <a:r>
              <a:rPr lang="en-US" sz="200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This system of nomenclature applies to monocyclic </a:t>
            </a:r>
            <a:r>
              <a:rPr lang="en-IN" sz="200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three-to-ten-membered ring heterocycles.</a:t>
            </a:r>
            <a:endParaRPr lang="en-IN"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68FD7D9-8661-48B3-AD6E-BC966FA7ACCC}"/>
              </a:ext>
            </a:extLst>
          </p:cNvPr>
          <p:cNvSpPr txBox="1"/>
          <p:nvPr/>
        </p:nvSpPr>
        <p:spPr>
          <a:xfrm>
            <a:off x="6952636" y="2912829"/>
            <a:ext cx="5239364" cy="523220"/>
          </a:xfrm>
          <a:prstGeom prst="rect">
            <a:avLst/>
          </a:prstGeom>
          <a:noFill/>
        </p:spPr>
        <p:txBody>
          <a:bodyPr wrap="square">
            <a:spAutoFit/>
          </a:bodyPr>
          <a:lstStyle/>
          <a:p>
            <a:r>
              <a:rPr lang="en-IN" sz="2800" b="1" i="0" u="none" strike="noStrike" baseline="0" dirty="0">
                <a:solidFill>
                  <a:srgbClr val="0000FF"/>
                </a:solidFill>
                <a:latin typeface="Times New Roman" panose="02020603050405020304" pitchFamily="18" charset="0"/>
                <a:cs typeface="Times New Roman" panose="02020603050405020304" pitchFamily="18" charset="0"/>
              </a:rPr>
              <a:t>n = 1,2,3, ……</a:t>
            </a:r>
            <a:endParaRPr lang="en-IN"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3" name="Ink 2">
                <a:extLst>
                  <a:ext uri="{FF2B5EF4-FFF2-40B4-BE49-F238E27FC236}">
                    <a16:creationId xmlns:a16="http://schemas.microsoft.com/office/drawing/2014/main" id="{8D368FA4-52F7-4C82-BCEB-8B432FF7BE1F}"/>
                  </a:ext>
                </a:extLst>
              </p14:cNvPr>
              <p14:cNvContentPartPr/>
              <p14:nvPr>
                <p:extLst>
                  <p:ext uri="{42D2F446-02D8-4167-A562-619A0277C38B}">
                    <p15:isNarration xmlns:p15="http://schemas.microsoft.com/office/powerpoint/2012/main" val="1"/>
                  </p:ext>
                </p:extLst>
              </p14:nvPr>
            </p14:nvContentPartPr>
            <p14:xfrm>
              <a:off x="2376360" y="1914120"/>
              <a:ext cx="6554880" cy="3764160"/>
            </p14:xfrm>
          </p:contentPart>
        </mc:Choice>
        <mc:Fallback xmlns="">
          <p:pic>
            <p:nvPicPr>
              <p:cNvPr id="3" name="Ink 2">
                <a:extLst>
                  <a:ext uri="{FF2B5EF4-FFF2-40B4-BE49-F238E27FC236}">
                    <a16:creationId xmlns:a16="http://schemas.microsoft.com/office/drawing/2014/main" id="{8D368FA4-52F7-4C82-BCEB-8B432FF7BE1F}"/>
                  </a:ext>
                </a:extLst>
              </p:cNvPr>
              <p:cNvPicPr>
                <a:picLocks noGrp="1" noRot="1" noChangeAspect="1" noMove="1" noResize="1" noEditPoints="1" noAdjustHandles="1" noChangeArrowheads="1" noChangeShapeType="1"/>
              </p:cNvPicPr>
              <p:nvPr/>
            </p:nvPicPr>
            <p:blipFill>
              <a:blip r:embed="rId7"/>
              <a:stretch>
                <a:fillRect/>
              </a:stretch>
            </p:blipFill>
            <p:spPr>
              <a:xfrm>
                <a:off x="2367000" y="1904760"/>
                <a:ext cx="6573600" cy="3782880"/>
              </a:xfrm>
              <a:prstGeom prst="rect">
                <a:avLst/>
              </a:prstGeom>
            </p:spPr>
          </p:pic>
        </mc:Fallback>
      </mc:AlternateContent>
      <p:pic>
        <p:nvPicPr>
          <p:cNvPr id="5" name="Audio 4">
            <a:hlinkClick r:id="" action="ppaction://media"/>
            <a:extLst>
              <a:ext uri="{FF2B5EF4-FFF2-40B4-BE49-F238E27FC236}">
                <a16:creationId xmlns:a16="http://schemas.microsoft.com/office/drawing/2014/main" id="{29150627-B745-48E8-A42C-4D751AB84386}"/>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686690260"/>
      </p:ext>
    </p:extLst>
  </p:cSld>
  <p:clrMapOvr>
    <a:masterClrMapping/>
  </p:clrMapOvr>
  <mc:AlternateContent xmlns:mc="http://schemas.openxmlformats.org/markup-compatibility/2006" xmlns:p14="http://schemas.microsoft.com/office/powerpoint/2010/main">
    <mc:Choice Requires="p14">
      <p:transition spd="slow" p14:dur="2000" advTm="154704"/>
    </mc:Choice>
    <mc:Fallback xmlns="">
      <p:transition spd="slow" advTm="154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158189-D8A7-431B-9F7D-9B7CD28907B9}"/>
              </a:ext>
            </a:extLst>
          </p:cNvPr>
          <p:cNvSpPr txBox="1"/>
          <p:nvPr/>
        </p:nvSpPr>
        <p:spPr>
          <a:xfrm>
            <a:off x="339213" y="1873051"/>
            <a:ext cx="11606979" cy="1014124"/>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en-IN" sz="2200" b="1" i="0" u="none" strike="noStrike" baseline="0" dirty="0">
                <a:solidFill>
                  <a:srgbClr val="FF0000"/>
                </a:solidFill>
                <a:latin typeface="Times New Roman" panose="02020603050405020304" pitchFamily="18" charset="0"/>
                <a:cs typeface="Times New Roman" panose="02020603050405020304" pitchFamily="18" charset="0"/>
              </a:rPr>
              <a:t>IUPAC name = locants+ prefix +suffix</a:t>
            </a:r>
          </a:p>
          <a:p>
            <a:pPr marL="342900" indent="-342900">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dentify the </a:t>
            </a:r>
            <a:r>
              <a:rPr lang="en-US" sz="2000" b="0" i="0" u="none" strike="noStrike" baseline="0" dirty="0" err="1">
                <a:solidFill>
                  <a:schemeClr val="accent1">
                    <a:lumMod val="50000"/>
                  </a:schemeClr>
                </a:solidFill>
                <a:latin typeface="Times New Roman" panose="02020603050405020304" pitchFamily="18" charset="0"/>
                <a:cs typeface="Times New Roman" panose="02020603050405020304" pitchFamily="18" charset="0"/>
              </a:rPr>
              <a:t>hetro</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atom present in the ring and choose from the corresponding prefix</a:t>
            </a:r>
            <a:endPar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774381F4-8193-4D41-8E8C-6E3EFA103AB0}"/>
              </a:ext>
            </a:extLst>
          </p:cNvPr>
          <p:cNvSpPr/>
          <p:nvPr/>
        </p:nvSpPr>
        <p:spPr>
          <a:xfrm>
            <a:off x="309716" y="162236"/>
            <a:ext cx="11606981" cy="1533832"/>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US" sz="3600" i="0" u="none" strike="noStrike" baseline="0" dirty="0">
                <a:solidFill>
                  <a:srgbClr val="FF0000"/>
                </a:solidFill>
                <a:latin typeface="Times New Roman" panose="02020603050405020304" pitchFamily="18" charset="0"/>
                <a:cs typeface="Times New Roman" panose="02020603050405020304" pitchFamily="18" charset="0"/>
              </a:rPr>
              <a:t>-Widman rules for fully saturated and fully unsaturated heterocycles</a:t>
            </a:r>
            <a:endParaRPr lang="en-IN"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8" name="Table 8">
            <a:extLst>
              <a:ext uri="{FF2B5EF4-FFF2-40B4-BE49-F238E27FC236}">
                <a16:creationId xmlns:a16="http://schemas.microsoft.com/office/drawing/2014/main" id="{2818C064-963A-4AB7-864B-FCFDF7ACE508}"/>
              </a:ext>
            </a:extLst>
          </p:cNvPr>
          <p:cNvGraphicFramePr>
            <a:graphicFrameLocks noGrp="1"/>
          </p:cNvGraphicFramePr>
          <p:nvPr>
            <p:extLst>
              <p:ext uri="{D42A27DB-BD31-4B8C-83A1-F6EECF244321}">
                <p14:modId xmlns:p14="http://schemas.microsoft.com/office/powerpoint/2010/main" val="3489014020"/>
              </p:ext>
            </p:extLst>
          </p:nvPr>
        </p:nvGraphicFramePr>
        <p:xfrm>
          <a:off x="1548580" y="3316445"/>
          <a:ext cx="6651524" cy="2509170"/>
        </p:xfrm>
        <a:graphic>
          <a:graphicData uri="http://schemas.openxmlformats.org/drawingml/2006/table">
            <a:tbl>
              <a:tblPr firstRow="1" bandRow="1">
                <a:tableStyleId>{21E4AEA4-8DFA-4A89-87EB-49C32662AFE0}</a:tableStyleId>
              </a:tblPr>
              <a:tblGrid>
                <a:gridCol w="3325762">
                  <a:extLst>
                    <a:ext uri="{9D8B030D-6E8A-4147-A177-3AD203B41FA5}">
                      <a16:colId xmlns:a16="http://schemas.microsoft.com/office/drawing/2014/main" val="1389396235"/>
                    </a:ext>
                  </a:extLst>
                </a:gridCol>
                <a:gridCol w="3325762">
                  <a:extLst>
                    <a:ext uri="{9D8B030D-6E8A-4147-A177-3AD203B41FA5}">
                      <a16:colId xmlns:a16="http://schemas.microsoft.com/office/drawing/2014/main" val="4243954668"/>
                    </a:ext>
                  </a:extLst>
                </a:gridCol>
              </a:tblGrid>
              <a:tr h="418195">
                <a:tc>
                  <a:txBody>
                    <a:bodyPr/>
                    <a:lstStyle/>
                    <a:p>
                      <a:pPr algn="ctr"/>
                      <a:r>
                        <a:rPr lang="en-IN" dirty="0"/>
                        <a:t>ATOM</a:t>
                      </a:r>
                    </a:p>
                  </a:txBody>
                  <a:tcPr/>
                </a:tc>
                <a:tc>
                  <a:txBody>
                    <a:bodyPr/>
                    <a:lstStyle/>
                    <a:p>
                      <a:pPr algn="ctr"/>
                      <a:r>
                        <a:rPr lang="en-IN" dirty="0"/>
                        <a:t>PREFIX</a:t>
                      </a:r>
                    </a:p>
                  </a:txBody>
                  <a:tcPr/>
                </a:tc>
                <a:extLst>
                  <a:ext uri="{0D108BD9-81ED-4DB2-BD59-A6C34878D82A}">
                    <a16:rowId xmlns:a16="http://schemas.microsoft.com/office/drawing/2014/main" val="2019388736"/>
                  </a:ext>
                </a:extLst>
              </a:tr>
              <a:tr h="418195">
                <a:tc>
                  <a:txBody>
                    <a:bodyPr/>
                    <a:lstStyle/>
                    <a:p>
                      <a:pPr algn="ctr"/>
                      <a:r>
                        <a:rPr lang="en-IN" dirty="0"/>
                        <a:t>O</a:t>
                      </a:r>
                    </a:p>
                  </a:txBody>
                  <a:tcPr/>
                </a:tc>
                <a:tc>
                  <a:txBody>
                    <a:bodyPr/>
                    <a:lstStyle/>
                    <a:p>
                      <a:pPr algn="ctr"/>
                      <a:r>
                        <a:rPr lang="en-IN" dirty="0" err="1"/>
                        <a:t>Oxa</a:t>
                      </a:r>
                      <a:endParaRPr lang="en-IN" dirty="0"/>
                    </a:p>
                  </a:txBody>
                  <a:tcPr/>
                </a:tc>
                <a:extLst>
                  <a:ext uri="{0D108BD9-81ED-4DB2-BD59-A6C34878D82A}">
                    <a16:rowId xmlns:a16="http://schemas.microsoft.com/office/drawing/2014/main" val="156872405"/>
                  </a:ext>
                </a:extLst>
              </a:tr>
              <a:tr h="418195">
                <a:tc>
                  <a:txBody>
                    <a:bodyPr/>
                    <a:lstStyle/>
                    <a:p>
                      <a:pPr algn="ctr"/>
                      <a:r>
                        <a:rPr lang="en-IN" dirty="0"/>
                        <a:t>S</a:t>
                      </a:r>
                    </a:p>
                  </a:txBody>
                  <a:tcPr/>
                </a:tc>
                <a:tc>
                  <a:txBody>
                    <a:bodyPr/>
                    <a:lstStyle/>
                    <a:p>
                      <a:pPr algn="ctr"/>
                      <a:r>
                        <a:rPr lang="en-IN" dirty="0" err="1"/>
                        <a:t>Thia</a:t>
                      </a:r>
                      <a:endParaRPr lang="en-IN" dirty="0"/>
                    </a:p>
                  </a:txBody>
                  <a:tcPr/>
                </a:tc>
                <a:extLst>
                  <a:ext uri="{0D108BD9-81ED-4DB2-BD59-A6C34878D82A}">
                    <a16:rowId xmlns:a16="http://schemas.microsoft.com/office/drawing/2014/main" val="2064521691"/>
                  </a:ext>
                </a:extLst>
              </a:tr>
              <a:tr h="418195">
                <a:tc>
                  <a:txBody>
                    <a:bodyPr/>
                    <a:lstStyle/>
                    <a:p>
                      <a:pPr algn="ctr"/>
                      <a:r>
                        <a:rPr lang="en-IN" dirty="0"/>
                        <a:t>Se</a:t>
                      </a:r>
                    </a:p>
                  </a:txBody>
                  <a:tcPr/>
                </a:tc>
                <a:tc>
                  <a:txBody>
                    <a:bodyPr/>
                    <a:lstStyle/>
                    <a:p>
                      <a:pPr algn="ctr"/>
                      <a:r>
                        <a:rPr lang="en-IN" sz="1800" b="0" i="0" u="none" strike="noStrike" kern="1200" baseline="0" dirty="0" err="1">
                          <a:solidFill>
                            <a:schemeClr val="dk1"/>
                          </a:solidFill>
                          <a:latin typeface="+mn-lt"/>
                          <a:ea typeface="+mn-ea"/>
                          <a:cs typeface="+mn-cs"/>
                        </a:rPr>
                        <a:t>selena</a:t>
                      </a:r>
                      <a:r>
                        <a:rPr lang="en-IN" sz="1800" b="0" i="0" u="none" strike="noStrike" kern="1200" baseline="0" dirty="0">
                          <a:solidFill>
                            <a:schemeClr val="dk1"/>
                          </a:solidFill>
                          <a:latin typeface="+mn-lt"/>
                          <a:ea typeface="+mn-ea"/>
                          <a:cs typeface="+mn-cs"/>
                        </a:rPr>
                        <a:t> </a:t>
                      </a:r>
                      <a:endParaRPr lang="en-IN" dirty="0"/>
                    </a:p>
                  </a:txBody>
                  <a:tcPr/>
                </a:tc>
                <a:extLst>
                  <a:ext uri="{0D108BD9-81ED-4DB2-BD59-A6C34878D82A}">
                    <a16:rowId xmlns:a16="http://schemas.microsoft.com/office/drawing/2014/main" val="1823179287"/>
                  </a:ext>
                </a:extLst>
              </a:tr>
              <a:tr h="418195">
                <a:tc>
                  <a:txBody>
                    <a:bodyPr/>
                    <a:lstStyle/>
                    <a:p>
                      <a:pPr algn="ctr"/>
                      <a:r>
                        <a:rPr lang="en-IN" dirty="0"/>
                        <a:t>N</a:t>
                      </a:r>
                    </a:p>
                  </a:txBody>
                  <a:tcPr/>
                </a:tc>
                <a:tc>
                  <a:txBody>
                    <a:bodyPr/>
                    <a:lstStyle/>
                    <a:p>
                      <a:pPr algn="ctr"/>
                      <a:r>
                        <a:rPr lang="en-IN" dirty="0"/>
                        <a:t>Aza</a:t>
                      </a:r>
                    </a:p>
                  </a:txBody>
                  <a:tcPr/>
                </a:tc>
                <a:extLst>
                  <a:ext uri="{0D108BD9-81ED-4DB2-BD59-A6C34878D82A}">
                    <a16:rowId xmlns:a16="http://schemas.microsoft.com/office/drawing/2014/main" val="2793904738"/>
                  </a:ext>
                </a:extLst>
              </a:tr>
              <a:tr h="418195">
                <a:tc>
                  <a:txBody>
                    <a:bodyPr/>
                    <a:lstStyle/>
                    <a:p>
                      <a:pPr algn="ctr"/>
                      <a:r>
                        <a:rPr lang="en-IN" dirty="0"/>
                        <a:t>P</a:t>
                      </a:r>
                    </a:p>
                  </a:txBody>
                  <a:tcPr/>
                </a:tc>
                <a:tc>
                  <a:txBody>
                    <a:bodyPr/>
                    <a:lstStyle/>
                    <a:p>
                      <a:pPr algn="ctr"/>
                      <a:r>
                        <a:rPr lang="en-IN" sz="1800" b="0" i="0" u="none" strike="noStrike" kern="1200" baseline="0" dirty="0" err="1">
                          <a:solidFill>
                            <a:schemeClr val="dk1"/>
                          </a:solidFill>
                          <a:latin typeface="+mn-lt"/>
                          <a:ea typeface="+mn-ea"/>
                          <a:cs typeface="+mn-cs"/>
                        </a:rPr>
                        <a:t>Phospha</a:t>
                      </a:r>
                      <a:endParaRPr lang="en-IN" dirty="0"/>
                    </a:p>
                  </a:txBody>
                  <a:tcPr/>
                </a:tc>
                <a:extLst>
                  <a:ext uri="{0D108BD9-81ED-4DB2-BD59-A6C34878D82A}">
                    <a16:rowId xmlns:a16="http://schemas.microsoft.com/office/drawing/2014/main" val="299815735"/>
                  </a:ext>
                </a:extLst>
              </a:tr>
            </a:tbl>
          </a:graphicData>
        </a:graphic>
      </p:graphicFrame>
      <p:sp>
        <p:nvSpPr>
          <p:cNvPr id="9" name="Arrow: Down 8">
            <a:extLst>
              <a:ext uri="{FF2B5EF4-FFF2-40B4-BE49-F238E27FC236}">
                <a16:creationId xmlns:a16="http://schemas.microsoft.com/office/drawing/2014/main" id="{05BE0936-5493-4F53-B1DB-0CDDAF87D3CC}"/>
              </a:ext>
            </a:extLst>
          </p:cNvPr>
          <p:cNvSpPr/>
          <p:nvPr/>
        </p:nvSpPr>
        <p:spPr>
          <a:xfrm>
            <a:off x="8922775" y="3316445"/>
            <a:ext cx="604684" cy="268420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D32F313B-D7D9-4AA4-AC2D-E3B3FB842EF2}"/>
              </a:ext>
            </a:extLst>
          </p:cNvPr>
          <p:cNvSpPr txBox="1"/>
          <p:nvPr/>
        </p:nvSpPr>
        <p:spPr>
          <a:xfrm>
            <a:off x="9527460" y="3672348"/>
            <a:ext cx="2102288" cy="954107"/>
          </a:xfrm>
          <a:prstGeom prst="rect">
            <a:avLst/>
          </a:prstGeom>
          <a:noFill/>
        </p:spPr>
        <p:txBody>
          <a:bodyPr wrap="square" rtlCol="0">
            <a:spAutoFit/>
          </a:bodyPr>
          <a:lstStyle/>
          <a:p>
            <a:pPr algn="ctr"/>
            <a:r>
              <a:rPr lang="en-IN" sz="2800" dirty="0">
                <a:solidFill>
                  <a:srgbClr val="FF0000"/>
                </a:solidFill>
                <a:latin typeface="Times New Roman" panose="02020603050405020304" pitchFamily="18" charset="0"/>
                <a:cs typeface="Times New Roman" panose="02020603050405020304" pitchFamily="18" charset="0"/>
              </a:rPr>
              <a:t>PRIORITY</a:t>
            </a:r>
          </a:p>
          <a:p>
            <a:pPr algn="ctr"/>
            <a:r>
              <a:rPr lang="en-IN" sz="2800" dirty="0">
                <a:solidFill>
                  <a:srgbClr val="FF0000"/>
                </a:solidFill>
                <a:latin typeface="Times New Roman" panose="02020603050405020304" pitchFamily="18" charset="0"/>
                <a:cs typeface="Times New Roman" panose="02020603050405020304" pitchFamily="18" charset="0"/>
              </a:rPr>
              <a:t>DECREASE</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342A5C8B-2754-4B6C-AEDD-2F08B22325FB}"/>
                  </a:ext>
                </a:extLst>
              </p14:cNvPr>
              <p14:cNvContentPartPr/>
              <p14:nvPr>
                <p:extLst>
                  <p:ext uri="{42D2F446-02D8-4167-A562-619A0277C38B}">
                    <p15:isNarration xmlns:p15="http://schemas.microsoft.com/office/powerpoint/2012/main" val="1"/>
                  </p:ext>
                </p:extLst>
              </p14:nvPr>
            </p14:nvContentPartPr>
            <p14:xfrm>
              <a:off x="462600" y="885240"/>
              <a:ext cx="10805040" cy="5973120"/>
            </p14:xfrm>
          </p:contentPart>
        </mc:Choice>
        <mc:Fallback xmlns="">
          <p:pic>
            <p:nvPicPr>
              <p:cNvPr id="2" name="Ink 1">
                <a:extLst>
                  <a:ext uri="{FF2B5EF4-FFF2-40B4-BE49-F238E27FC236}">
                    <a16:creationId xmlns:a16="http://schemas.microsoft.com/office/drawing/2014/main" id="{342A5C8B-2754-4B6C-AEDD-2F08B22325FB}"/>
                  </a:ext>
                </a:extLst>
              </p:cNvPr>
              <p:cNvPicPr>
                <a:picLocks noGrp="1" noRot="1" noChangeAspect="1" noMove="1" noResize="1" noEditPoints="1" noAdjustHandles="1" noChangeArrowheads="1" noChangeShapeType="1"/>
              </p:cNvPicPr>
              <p:nvPr/>
            </p:nvPicPr>
            <p:blipFill>
              <a:blip r:embed="rId5"/>
              <a:stretch>
                <a:fillRect/>
              </a:stretch>
            </p:blipFill>
            <p:spPr>
              <a:xfrm>
                <a:off x="453240" y="875880"/>
                <a:ext cx="10823760" cy="5991840"/>
              </a:xfrm>
              <a:prstGeom prst="rect">
                <a:avLst/>
              </a:prstGeom>
            </p:spPr>
          </p:pic>
        </mc:Fallback>
      </mc:AlternateContent>
      <p:pic>
        <p:nvPicPr>
          <p:cNvPr id="3" name="Audio 2">
            <a:hlinkClick r:id="" action="ppaction://media"/>
            <a:extLst>
              <a:ext uri="{FF2B5EF4-FFF2-40B4-BE49-F238E27FC236}">
                <a16:creationId xmlns:a16="http://schemas.microsoft.com/office/drawing/2014/main" id="{48188511-7669-4271-872B-52BFC0D91EA3}"/>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429675132"/>
      </p:ext>
    </p:extLst>
  </p:cSld>
  <p:clrMapOvr>
    <a:masterClrMapping/>
  </p:clrMapOvr>
  <mc:AlternateContent xmlns:mc="http://schemas.openxmlformats.org/markup-compatibility/2006" xmlns:p14="http://schemas.microsoft.com/office/powerpoint/2010/main">
    <mc:Choice Requires="p14">
      <p:transition spd="slow" p14:dur="2000" advTm="157680"/>
    </mc:Choice>
    <mc:Fallback xmlns="">
      <p:transition spd="slow" advTm="1576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99D0B20-1433-47A5-B561-34E6BEB30785}"/>
              </a:ext>
            </a:extLst>
          </p:cNvPr>
          <p:cNvSpPr txBox="1"/>
          <p:nvPr/>
        </p:nvSpPr>
        <p:spPr>
          <a:xfrm>
            <a:off x="353961" y="1220001"/>
            <a:ext cx="11444750" cy="1891287"/>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position of a single heteroatom control the numbering in a monocyclic compound. The heteroatom is always assigned position 1 and if substituents present are then counted around the ring in a manner so as to take the lowest possible numbers.</a:t>
            </a:r>
          </a:p>
          <a:p>
            <a:pPr algn="just">
              <a:lnSpc>
                <a:spcPct val="150000"/>
              </a:lnSpc>
            </a:pPr>
            <a:r>
              <a:rPr lang="en-US" sz="2000" dirty="0">
                <a:solidFill>
                  <a:schemeClr val="accent1">
                    <a:lumMod val="50000"/>
                  </a:schemeClr>
                </a:solidFill>
                <a:latin typeface="Times New Roman" panose="02020603050405020304" pitchFamily="18" charset="0"/>
                <a:cs typeface="Times New Roman" panose="02020603050405020304" pitchFamily="18" charset="0"/>
              </a:rPr>
              <a:t>      For example,</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E8DCA9A-8824-4834-8DB8-DC0504E04811}"/>
              </a:ext>
            </a:extLst>
          </p:cNvPr>
          <p:cNvSpPr txBox="1"/>
          <p:nvPr/>
        </p:nvSpPr>
        <p:spPr>
          <a:xfrm>
            <a:off x="353961" y="3772997"/>
            <a:ext cx="11444749" cy="1891287"/>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A multiplicative prefix (di, tri, etc.) and locants are used when two or more similar heteroatoms contained in the ring( two nitrogen indicated by di </a:t>
            </a:r>
            <a:r>
              <a:rPr lang="en-US" sz="2000" b="0" i="0" u="none" strike="noStrike" baseline="0" dirty="0" err="1">
                <a:solidFill>
                  <a:schemeClr val="accent1">
                    <a:lumMod val="50000"/>
                  </a:schemeClr>
                </a:solidFill>
                <a:latin typeface="Times New Roman" panose="02020603050405020304" pitchFamily="18" charset="0"/>
                <a:cs typeface="Times New Roman" panose="02020603050405020304" pitchFamily="18" charset="0"/>
              </a:rPr>
              <a:t>aza</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and the numbering preferably commenced at a saturated rather than an unsaturated atom, as depicted in the following</a:t>
            </a:r>
          </a:p>
          <a:p>
            <a:pPr algn="just">
              <a:lnSpc>
                <a:spcPct val="150000"/>
              </a:lnSpc>
            </a:pPr>
            <a:r>
              <a:rPr lang="en-US" sz="2000" dirty="0">
                <a:solidFill>
                  <a:schemeClr val="accent1">
                    <a:lumMod val="50000"/>
                  </a:schemeClr>
                </a:solidFill>
                <a:latin typeface="Times New Roman" panose="02020603050405020304" pitchFamily="18" charset="0"/>
                <a:cs typeface="Times New Roman" panose="02020603050405020304" pitchFamily="18" charset="0"/>
              </a:rPr>
              <a:t>      For example, </a:t>
            </a:r>
            <a:r>
              <a:rPr lang="en-US" sz="2000" dirty="0">
                <a:solidFill>
                  <a:srgbClr val="FF0000"/>
                </a:solidFill>
                <a:latin typeface="Times New Roman" panose="02020603050405020304" pitchFamily="18" charset="0"/>
                <a:cs typeface="Times New Roman" panose="02020603050405020304" pitchFamily="18" charset="0"/>
              </a:rPr>
              <a:t>1,3- </a:t>
            </a:r>
            <a:r>
              <a:rPr lang="en-US" sz="2000" dirty="0" err="1">
                <a:solidFill>
                  <a:srgbClr val="FF0000"/>
                </a:solidFill>
                <a:latin typeface="Times New Roman" panose="02020603050405020304" pitchFamily="18" charset="0"/>
                <a:cs typeface="Times New Roman" panose="02020603050405020304" pitchFamily="18" charset="0"/>
              </a:rPr>
              <a:t>diaza</a:t>
            </a:r>
            <a:r>
              <a:rPr lang="en-US" sz="2000" dirty="0">
                <a:solidFill>
                  <a:srgbClr val="FF0000"/>
                </a:solidFill>
                <a:latin typeface="Times New Roman" panose="02020603050405020304" pitchFamily="18" charset="0"/>
                <a:cs typeface="Times New Roman" panose="02020603050405020304" pitchFamily="18" charset="0"/>
              </a:rPr>
              <a:t>….</a:t>
            </a:r>
            <a:endParaRPr lang="en-IN" sz="20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2F06335C-3021-4F91-B4EB-810C272A01E8}"/>
              </a:ext>
            </a:extLst>
          </p:cNvPr>
          <p:cNvGraphicFramePr>
            <a:graphicFrameLocks noChangeAspect="1"/>
          </p:cNvGraphicFramePr>
          <p:nvPr>
            <p:extLst>
              <p:ext uri="{D42A27DB-BD31-4B8C-83A1-F6EECF244321}">
                <p14:modId xmlns:p14="http://schemas.microsoft.com/office/powerpoint/2010/main" val="317563842"/>
              </p:ext>
            </p:extLst>
          </p:nvPr>
        </p:nvGraphicFramePr>
        <p:xfrm>
          <a:off x="5368537" y="2682844"/>
          <a:ext cx="1481263" cy="1247406"/>
        </p:xfrm>
        <a:graphic>
          <a:graphicData uri="http://schemas.openxmlformats.org/presentationml/2006/ole">
            <mc:AlternateContent xmlns:mc="http://schemas.openxmlformats.org/markup-compatibility/2006">
              <mc:Choice xmlns:v="urn:schemas-microsoft-com:vml" Requires="v">
                <p:oleObj name="CS ChemDraw Drawing" r:id="rId4" imgW="1013281" imgH="912315" progId="ChemDraw.Document.6.0">
                  <p:embed/>
                </p:oleObj>
              </mc:Choice>
              <mc:Fallback>
                <p:oleObj name="CS ChemDraw Drawing" r:id="rId4" imgW="1013281" imgH="912315" progId="ChemDraw.Document.6.0">
                  <p:embed/>
                  <p:pic>
                    <p:nvPicPr>
                      <p:cNvPr id="0" name=""/>
                      <p:cNvPicPr/>
                      <p:nvPr/>
                    </p:nvPicPr>
                    <p:blipFill>
                      <a:blip r:embed="rId5"/>
                      <a:stretch>
                        <a:fillRect/>
                      </a:stretch>
                    </p:blipFill>
                    <p:spPr>
                      <a:xfrm>
                        <a:off x="5368537" y="2682844"/>
                        <a:ext cx="1481263" cy="124740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8DE129-F337-4B9B-9F97-F45B32F7C02D}"/>
              </a:ext>
            </a:extLst>
          </p:cNvPr>
          <p:cNvGraphicFramePr>
            <a:graphicFrameLocks noChangeAspect="1"/>
          </p:cNvGraphicFramePr>
          <p:nvPr>
            <p:extLst>
              <p:ext uri="{D42A27DB-BD31-4B8C-83A1-F6EECF244321}">
                <p14:modId xmlns:p14="http://schemas.microsoft.com/office/powerpoint/2010/main" val="179900902"/>
              </p:ext>
            </p:extLst>
          </p:nvPr>
        </p:nvGraphicFramePr>
        <p:xfrm>
          <a:off x="5588000" y="5373688"/>
          <a:ext cx="1092200" cy="1190625"/>
        </p:xfrm>
        <a:graphic>
          <a:graphicData uri="http://schemas.openxmlformats.org/presentationml/2006/ole">
            <mc:AlternateContent xmlns:mc="http://schemas.openxmlformats.org/markup-compatibility/2006">
              <mc:Choice xmlns:v="urn:schemas-microsoft-com:vml" Requires="v">
                <p:oleObj name="CS ChemDraw Drawing" r:id="rId6" imgW="901703" imgH="938089" progId="ChemDraw.Document.6.0">
                  <p:embed/>
                </p:oleObj>
              </mc:Choice>
              <mc:Fallback>
                <p:oleObj name="CS ChemDraw Drawing" r:id="rId6" imgW="901703" imgH="938089" progId="ChemDraw.Document.6.0">
                  <p:embed/>
                  <p:pic>
                    <p:nvPicPr>
                      <p:cNvPr id="0" name=""/>
                      <p:cNvPicPr/>
                      <p:nvPr/>
                    </p:nvPicPr>
                    <p:blipFill>
                      <a:blip r:embed="rId7"/>
                      <a:stretch>
                        <a:fillRect/>
                      </a:stretch>
                    </p:blipFill>
                    <p:spPr>
                      <a:xfrm>
                        <a:off x="5588000" y="5373688"/>
                        <a:ext cx="1092200" cy="1190625"/>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90BCA897-4561-4F03-AC63-00CAA18AED02}"/>
              </a:ext>
            </a:extLst>
          </p:cNvPr>
          <p:cNvSpPr/>
          <p:nvPr/>
        </p:nvSpPr>
        <p:spPr>
          <a:xfrm>
            <a:off x="309716" y="179085"/>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8">
            <p14:nvContentPartPr>
              <p14:cNvPr id="5" name="Ink 4">
                <a:extLst>
                  <a:ext uri="{FF2B5EF4-FFF2-40B4-BE49-F238E27FC236}">
                    <a16:creationId xmlns:a16="http://schemas.microsoft.com/office/drawing/2014/main" id="{D57CC2BC-8F99-493A-9380-15088B4A2180}"/>
                  </a:ext>
                </a:extLst>
              </p14:cNvPr>
              <p14:cNvContentPartPr/>
              <p14:nvPr>
                <p:extLst>
                  <p:ext uri="{42D2F446-02D8-4167-A562-619A0277C38B}">
                    <p15:isNarration xmlns:p15="http://schemas.microsoft.com/office/powerpoint/2012/main" val="1"/>
                  </p:ext>
                </p:extLst>
              </p14:nvPr>
            </p14:nvContentPartPr>
            <p14:xfrm>
              <a:off x="821520" y="1706760"/>
              <a:ext cx="9066600" cy="4976280"/>
            </p14:xfrm>
          </p:contentPart>
        </mc:Choice>
        <mc:Fallback xmlns="">
          <p:pic>
            <p:nvPicPr>
              <p:cNvPr id="5" name="Ink 4">
                <a:extLst>
                  <a:ext uri="{FF2B5EF4-FFF2-40B4-BE49-F238E27FC236}">
                    <a16:creationId xmlns:a16="http://schemas.microsoft.com/office/drawing/2014/main" id="{D57CC2BC-8F99-493A-9380-15088B4A2180}"/>
                  </a:ext>
                </a:extLst>
              </p:cNvPr>
              <p:cNvPicPr>
                <a:picLocks noGrp="1" noRot="1" noChangeAspect="1" noMove="1" noResize="1" noEditPoints="1" noAdjustHandles="1" noChangeArrowheads="1" noChangeShapeType="1"/>
              </p:cNvPicPr>
              <p:nvPr/>
            </p:nvPicPr>
            <p:blipFill>
              <a:blip r:embed="rId9"/>
              <a:stretch>
                <a:fillRect/>
              </a:stretch>
            </p:blipFill>
            <p:spPr>
              <a:xfrm>
                <a:off x="812160" y="1697400"/>
                <a:ext cx="9085320" cy="4995000"/>
              </a:xfrm>
              <a:prstGeom prst="rect">
                <a:avLst/>
              </a:prstGeom>
            </p:spPr>
          </p:pic>
        </mc:Fallback>
      </mc:AlternateContent>
      <p:pic>
        <p:nvPicPr>
          <p:cNvPr id="8" name="Audio 7">
            <a:hlinkClick r:id="" action="ppaction://media"/>
            <a:extLst>
              <a:ext uri="{FF2B5EF4-FFF2-40B4-BE49-F238E27FC236}">
                <a16:creationId xmlns:a16="http://schemas.microsoft.com/office/drawing/2014/main" id="{C7CA26A7-7FBF-4F69-9290-7C524EC04055}"/>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435796904"/>
      </p:ext>
    </p:extLst>
  </p:cSld>
  <p:clrMapOvr>
    <a:masterClrMapping/>
  </p:clrMapOvr>
  <mc:AlternateContent xmlns:mc="http://schemas.openxmlformats.org/markup-compatibility/2006" xmlns:p14="http://schemas.microsoft.com/office/powerpoint/2010/main">
    <mc:Choice Requires="p14">
      <p:transition spd="slow" p14:dur="2000" advTm="259471"/>
    </mc:Choice>
    <mc:Fallback xmlns="">
      <p:transition spd="slow" advTm="259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7905AB1-1F63-486B-B1AF-2EC79948D2AA}"/>
              </a:ext>
            </a:extLst>
          </p:cNvPr>
          <p:cNvSpPr txBox="1"/>
          <p:nvPr/>
        </p:nvSpPr>
        <p:spPr>
          <a:xfrm>
            <a:off x="363793" y="1093950"/>
            <a:ext cx="11518491" cy="358405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If more than one type of hetero atoms present in the ring the name will include more than one prefix with locants to indicate the relative position of the heteroatoms.</a:t>
            </a:r>
          </a:p>
          <a:p>
            <a:endPar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endParaRPr>
          </a:p>
          <a:p>
            <a:pPr marL="811213" indent="-192088" algn="just">
              <a:lnSpc>
                <a:spcPct val="150000"/>
              </a:lnSpc>
              <a:buFont typeface="Arial" panose="020B0604020202020204" pitchFamily="34" charset="0"/>
              <a:buChar char="•"/>
            </a:pPr>
            <a:r>
              <a:rPr lang="en-IN"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When combining t</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he prefixes (e.g. </a:t>
            </a:r>
            <a:r>
              <a:rPr lang="en-US"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oxa</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and </a:t>
            </a:r>
            <a:r>
              <a:rPr lang="en-US"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aza</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two vowels may end up together, therefore the vowel on the end of the first part should be omitted ( </a:t>
            </a:r>
            <a:r>
              <a:rPr lang="en-US"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oxaza</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a:t>
            </a:r>
            <a:endParaRPr lang="en-IN"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endParaRPr>
          </a:p>
          <a:p>
            <a:pPr marL="811213" indent="-192088" algn="just">
              <a:lnSpc>
                <a:spcPct val="150000"/>
              </a:lnSpc>
              <a:buFont typeface="Arial" panose="020B0604020202020204" pitchFamily="34" charset="0"/>
              <a:buChar char="•"/>
            </a:pPr>
            <a:r>
              <a:rPr lang="en-IN"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The numbering is started from the hetero atom of the highest priority in such a way so as to give the smallest possible numbers to the other hetero atoms in the ring (the substituents are irrelevant). For example the prefix corresponding to the following compound is </a:t>
            </a:r>
            <a:r>
              <a:rPr lang="en-IN" sz="2000" b="0" i="0" u="none" strike="noStrike" baseline="0" dirty="0">
                <a:solidFill>
                  <a:srgbClr val="FF0000"/>
                </a:solidFill>
                <a:latin typeface="Times New Roman" panose="02020603050405020304" pitchFamily="18" charset="0"/>
                <a:cs typeface="Times New Roman" panose="02020603050405020304" pitchFamily="18" charset="0"/>
              </a:rPr>
              <a:t>4-Methyl-1,3-thiaza….</a:t>
            </a:r>
            <a:endParaRPr lang="en-IN" sz="20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ECFF394-3DF8-465E-BA89-2E8C82D3FB98}"/>
              </a:ext>
            </a:extLst>
          </p:cNvPr>
          <p:cNvGraphicFramePr>
            <a:graphicFrameLocks noChangeAspect="1"/>
          </p:cNvGraphicFramePr>
          <p:nvPr>
            <p:extLst>
              <p:ext uri="{D42A27DB-BD31-4B8C-83A1-F6EECF244321}">
                <p14:modId xmlns:p14="http://schemas.microsoft.com/office/powerpoint/2010/main" val="1214068502"/>
              </p:ext>
            </p:extLst>
          </p:nvPr>
        </p:nvGraphicFramePr>
        <p:xfrm>
          <a:off x="5028478" y="4789998"/>
          <a:ext cx="1701632" cy="1668859"/>
        </p:xfrm>
        <a:graphic>
          <a:graphicData uri="http://schemas.openxmlformats.org/presentationml/2006/ole">
            <mc:AlternateContent xmlns:mc="http://schemas.openxmlformats.org/markup-compatibility/2006">
              <mc:Choice xmlns:v="urn:schemas-microsoft-com:vml" Requires="v">
                <p:oleObj name="CS ChemDraw Drawing" r:id="rId4" imgW="1072285" imgH="1051039" progId="ChemDraw.Document.6.0">
                  <p:embed/>
                </p:oleObj>
              </mc:Choice>
              <mc:Fallback>
                <p:oleObj name="CS ChemDraw Drawing" r:id="rId4" imgW="1072285" imgH="1051039" progId="ChemDraw.Document.6.0">
                  <p:embed/>
                  <p:pic>
                    <p:nvPicPr>
                      <p:cNvPr id="0" name=""/>
                      <p:cNvPicPr/>
                      <p:nvPr/>
                    </p:nvPicPr>
                    <p:blipFill>
                      <a:blip r:embed="rId5"/>
                      <a:stretch>
                        <a:fillRect/>
                      </a:stretch>
                    </p:blipFill>
                    <p:spPr>
                      <a:xfrm>
                        <a:off x="5028478" y="4789998"/>
                        <a:ext cx="1701632" cy="1668859"/>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7B069265-72AA-426D-96CA-B217DB74474B}"/>
              </a:ext>
            </a:extLst>
          </p:cNvPr>
          <p:cNvSpPr/>
          <p:nvPr/>
        </p:nvSpPr>
        <p:spPr>
          <a:xfrm>
            <a:off x="309716" y="179085"/>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29C5E40F-0EE0-4371-861D-23E0161156AA}"/>
                  </a:ext>
                </a:extLst>
              </p14:cNvPr>
              <p14:cNvContentPartPr/>
              <p14:nvPr>
                <p:extLst>
                  <p:ext uri="{42D2F446-02D8-4167-A562-619A0277C38B}">
                    <p15:isNarration xmlns:p15="http://schemas.microsoft.com/office/powerpoint/2012/main" val="1"/>
                  </p:ext>
                </p:extLst>
              </p14:nvPr>
            </p14:nvContentPartPr>
            <p14:xfrm>
              <a:off x="4561200" y="3724200"/>
              <a:ext cx="4696920" cy="2831400"/>
            </p14:xfrm>
          </p:contentPart>
        </mc:Choice>
        <mc:Fallback xmlns="">
          <p:pic>
            <p:nvPicPr>
              <p:cNvPr id="2" name="Ink 1">
                <a:extLst>
                  <a:ext uri="{FF2B5EF4-FFF2-40B4-BE49-F238E27FC236}">
                    <a16:creationId xmlns:a16="http://schemas.microsoft.com/office/drawing/2014/main" id="{29C5E40F-0EE0-4371-861D-23E0161156AA}"/>
                  </a:ext>
                </a:extLst>
              </p:cNvPr>
              <p:cNvPicPr>
                <a:picLocks noGrp="1" noRot="1" noChangeAspect="1" noMove="1" noResize="1" noEditPoints="1" noAdjustHandles="1" noChangeArrowheads="1" noChangeShapeType="1"/>
              </p:cNvPicPr>
              <p:nvPr/>
            </p:nvPicPr>
            <p:blipFill>
              <a:blip r:embed="rId7"/>
              <a:stretch>
                <a:fillRect/>
              </a:stretch>
            </p:blipFill>
            <p:spPr>
              <a:xfrm>
                <a:off x="4551840" y="3714840"/>
                <a:ext cx="4715640" cy="2850120"/>
              </a:xfrm>
              <a:prstGeom prst="rect">
                <a:avLst/>
              </a:prstGeom>
            </p:spPr>
          </p:pic>
        </mc:Fallback>
      </mc:AlternateContent>
      <p:pic>
        <p:nvPicPr>
          <p:cNvPr id="3" name="Audio 2">
            <a:hlinkClick r:id="" action="ppaction://media"/>
            <a:extLst>
              <a:ext uri="{FF2B5EF4-FFF2-40B4-BE49-F238E27FC236}">
                <a16:creationId xmlns:a16="http://schemas.microsoft.com/office/drawing/2014/main" id="{16DEAAC5-CD83-4DEE-832A-C7081DE7B9EC}"/>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288915581"/>
      </p:ext>
    </p:extLst>
  </p:cSld>
  <p:clrMapOvr>
    <a:masterClrMapping/>
  </p:clrMapOvr>
  <mc:AlternateContent xmlns:mc="http://schemas.openxmlformats.org/markup-compatibility/2006" xmlns:p14="http://schemas.microsoft.com/office/powerpoint/2010/main">
    <mc:Choice Requires="p14">
      <p:transition spd="slow" p14:dur="2000" advTm="175338"/>
    </mc:Choice>
    <mc:Fallback xmlns="">
      <p:transition spd="slow" advTm="1753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F6E53E6-8531-4028-A4D7-5E652A15F234}"/>
              </a:ext>
            </a:extLst>
          </p:cNvPr>
          <p:cNvSpPr txBox="1"/>
          <p:nvPr/>
        </p:nvSpPr>
        <p:spPr>
          <a:xfrm>
            <a:off x="353961" y="1162092"/>
            <a:ext cx="11503741" cy="967957"/>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Choose the appropriate suffix from depending on whether or not nitrogen atom is present in the ring, the size of the ring and presence or absence of any double bonds</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graphicFrame>
        <p:nvGraphicFramePr>
          <p:cNvPr id="8" name="Table 8">
            <a:extLst>
              <a:ext uri="{FF2B5EF4-FFF2-40B4-BE49-F238E27FC236}">
                <a16:creationId xmlns:a16="http://schemas.microsoft.com/office/drawing/2014/main" id="{AD9FC66F-573E-46D1-8922-7CAC98C9D93B}"/>
              </a:ext>
            </a:extLst>
          </p:cNvPr>
          <p:cNvGraphicFramePr>
            <a:graphicFrameLocks noGrp="1"/>
          </p:cNvGraphicFramePr>
          <p:nvPr>
            <p:extLst>
              <p:ext uri="{D42A27DB-BD31-4B8C-83A1-F6EECF244321}">
                <p14:modId xmlns:p14="http://schemas.microsoft.com/office/powerpoint/2010/main" val="4113427573"/>
              </p:ext>
            </p:extLst>
          </p:nvPr>
        </p:nvGraphicFramePr>
        <p:xfrm>
          <a:off x="5020667" y="2703772"/>
          <a:ext cx="3067665" cy="3634646"/>
        </p:xfrm>
        <a:graphic>
          <a:graphicData uri="http://schemas.openxmlformats.org/drawingml/2006/table">
            <a:tbl>
              <a:tblPr bandRow="1">
                <a:tableStyleId>{5C22544A-7EE6-4342-B048-85BDC9FD1C3A}</a:tableStyleId>
              </a:tblPr>
              <a:tblGrid>
                <a:gridCol w="1529491">
                  <a:extLst>
                    <a:ext uri="{9D8B030D-6E8A-4147-A177-3AD203B41FA5}">
                      <a16:colId xmlns:a16="http://schemas.microsoft.com/office/drawing/2014/main" val="1931209211"/>
                    </a:ext>
                  </a:extLst>
                </a:gridCol>
                <a:gridCol w="1538174">
                  <a:extLst>
                    <a:ext uri="{9D8B030D-6E8A-4147-A177-3AD203B41FA5}">
                      <a16:colId xmlns:a16="http://schemas.microsoft.com/office/drawing/2014/main" val="2212205746"/>
                    </a:ext>
                  </a:extLst>
                </a:gridCol>
              </a:tblGrid>
              <a:tr h="387175">
                <a:tc>
                  <a:txBody>
                    <a:bodyPr/>
                    <a:lstStyle/>
                    <a:p>
                      <a:pPr algn="ctr"/>
                      <a:r>
                        <a:rPr lang="en-IN" sz="1800" b="1" i="0" u="none" strike="noStrike" kern="1200" baseline="0" dirty="0" err="1">
                          <a:solidFill>
                            <a:schemeClr val="dk1"/>
                          </a:solidFill>
                          <a:latin typeface="+mn-lt"/>
                          <a:ea typeface="+mn-ea"/>
                          <a:cs typeface="+mn-cs"/>
                        </a:rPr>
                        <a:t>Unsat</a:t>
                      </a:r>
                      <a:endParaRPr lang="en-IN" b="1" dirty="0"/>
                    </a:p>
                  </a:txBody>
                  <a:tcPr/>
                </a:tc>
                <a:tc>
                  <a:txBody>
                    <a:bodyPr/>
                    <a:lstStyle/>
                    <a:p>
                      <a:pPr algn="ctr"/>
                      <a:r>
                        <a:rPr lang="en-IN" sz="1800" b="1" i="0" u="none" strike="noStrike" kern="1200" baseline="0" dirty="0">
                          <a:solidFill>
                            <a:schemeClr val="dk1"/>
                          </a:solidFill>
                          <a:latin typeface="+mn-lt"/>
                          <a:ea typeface="+mn-ea"/>
                          <a:cs typeface="+mn-cs"/>
                        </a:rPr>
                        <a:t>Sat</a:t>
                      </a:r>
                      <a:endParaRPr lang="en-IN" b="1" dirty="0"/>
                    </a:p>
                  </a:txBody>
                  <a:tcPr/>
                </a:tc>
                <a:extLst>
                  <a:ext uri="{0D108BD9-81ED-4DB2-BD59-A6C34878D82A}">
                    <a16:rowId xmlns:a16="http://schemas.microsoft.com/office/drawing/2014/main" val="1234659693"/>
                  </a:ext>
                </a:extLst>
              </a:tr>
              <a:tr h="420850">
                <a:tc>
                  <a:txBody>
                    <a:bodyPr/>
                    <a:lstStyle/>
                    <a:p>
                      <a:pPr algn="ctr"/>
                      <a:r>
                        <a:rPr lang="en-IN" sz="1800" b="1" i="0" u="none" strike="noStrike" kern="1200" baseline="0" dirty="0" err="1">
                          <a:solidFill>
                            <a:schemeClr val="dk1"/>
                          </a:solidFill>
                          <a:latin typeface="+mn-lt"/>
                          <a:ea typeface="+mn-ea"/>
                          <a:cs typeface="+mn-cs"/>
                        </a:rPr>
                        <a:t>Irine</a:t>
                      </a:r>
                      <a:endParaRPr lang="en-IN" b="1" dirty="0"/>
                    </a:p>
                  </a:txBody>
                  <a:tcPr/>
                </a:tc>
                <a:tc>
                  <a:txBody>
                    <a:bodyPr/>
                    <a:lstStyle/>
                    <a:p>
                      <a:pPr algn="ctr"/>
                      <a:r>
                        <a:rPr lang="en-IN" sz="1800" b="1" i="0" u="none" strike="noStrike" kern="1200" baseline="0" dirty="0" err="1">
                          <a:solidFill>
                            <a:schemeClr val="dk1"/>
                          </a:solidFill>
                          <a:latin typeface="+mn-lt"/>
                          <a:ea typeface="+mn-ea"/>
                          <a:cs typeface="+mn-cs"/>
                        </a:rPr>
                        <a:t>Iridine</a:t>
                      </a:r>
                      <a:endParaRPr lang="en-IN" b="1" dirty="0"/>
                    </a:p>
                  </a:txBody>
                  <a:tcPr/>
                </a:tc>
                <a:extLst>
                  <a:ext uri="{0D108BD9-81ED-4DB2-BD59-A6C34878D82A}">
                    <a16:rowId xmlns:a16="http://schemas.microsoft.com/office/drawing/2014/main" val="2332874719"/>
                  </a:ext>
                </a:extLst>
              </a:tr>
              <a:tr h="416135">
                <a:tc>
                  <a:txBody>
                    <a:bodyPr/>
                    <a:lstStyle/>
                    <a:p>
                      <a:pPr algn="ctr"/>
                      <a:r>
                        <a:rPr lang="en-IN" sz="1800" b="1" i="0" u="none" strike="noStrike" kern="1200" baseline="0" dirty="0" err="1">
                          <a:solidFill>
                            <a:schemeClr val="dk1"/>
                          </a:solidFill>
                          <a:latin typeface="+mn-lt"/>
                          <a:ea typeface="+mn-ea"/>
                          <a:cs typeface="+mn-cs"/>
                        </a:rPr>
                        <a:t>Ete</a:t>
                      </a:r>
                      <a:endParaRPr lang="en-IN" b="1" dirty="0"/>
                    </a:p>
                  </a:txBody>
                  <a:tcPr/>
                </a:tc>
                <a:tc>
                  <a:txBody>
                    <a:bodyPr/>
                    <a:lstStyle/>
                    <a:p>
                      <a:pPr algn="ctr"/>
                      <a:r>
                        <a:rPr lang="en-IN" sz="1800" b="1" i="0" u="none" strike="noStrike" kern="1200" baseline="0" dirty="0" err="1">
                          <a:solidFill>
                            <a:schemeClr val="dk1"/>
                          </a:solidFill>
                          <a:latin typeface="+mn-lt"/>
                          <a:ea typeface="+mn-ea"/>
                          <a:cs typeface="+mn-cs"/>
                        </a:rPr>
                        <a:t>Etidine</a:t>
                      </a:r>
                      <a:endParaRPr lang="en-IN" b="1" dirty="0"/>
                    </a:p>
                  </a:txBody>
                  <a:tcPr/>
                </a:tc>
                <a:extLst>
                  <a:ext uri="{0D108BD9-81ED-4DB2-BD59-A6C34878D82A}">
                    <a16:rowId xmlns:a16="http://schemas.microsoft.com/office/drawing/2014/main" val="1319251865"/>
                  </a:ext>
                </a:extLst>
              </a:tr>
              <a:tr h="414114">
                <a:tc>
                  <a:txBody>
                    <a:bodyPr/>
                    <a:lstStyle/>
                    <a:p>
                      <a:pPr algn="ctr"/>
                      <a:r>
                        <a:rPr lang="en-IN" sz="1800" b="1" i="0" u="none" strike="noStrike" kern="1200" baseline="0" dirty="0">
                          <a:solidFill>
                            <a:schemeClr val="dk1"/>
                          </a:solidFill>
                          <a:latin typeface="+mn-lt"/>
                          <a:ea typeface="+mn-ea"/>
                          <a:cs typeface="+mn-cs"/>
                        </a:rPr>
                        <a:t>ole</a:t>
                      </a:r>
                      <a:endParaRPr lang="en-IN" b="1" dirty="0"/>
                    </a:p>
                  </a:txBody>
                  <a:tcPr/>
                </a:tc>
                <a:tc>
                  <a:txBody>
                    <a:bodyPr/>
                    <a:lstStyle/>
                    <a:p>
                      <a:pPr algn="ctr"/>
                      <a:r>
                        <a:rPr lang="en-IN" sz="1800" b="1" i="0" u="none" strike="noStrike" kern="1200" baseline="0" dirty="0" err="1">
                          <a:solidFill>
                            <a:schemeClr val="dk1"/>
                          </a:solidFill>
                          <a:latin typeface="+mn-lt"/>
                          <a:ea typeface="+mn-ea"/>
                          <a:cs typeface="+mn-cs"/>
                        </a:rPr>
                        <a:t>olidine</a:t>
                      </a:r>
                      <a:endParaRPr lang="en-IN" b="1" dirty="0"/>
                    </a:p>
                  </a:txBody>
                  <a:tcPr/>
                </a:tc>
                <a:extLst>
                  <a:ext uri="{0D108BD9-81ED-4DB2-BD59-A6C34878D82A}">
                    <a16:rowId xmlns:a16="http://schemas.microsoft.com/office/drawing/2014/main" val="2697027570"/>
                  </a:ext>
                </a:extLst>
              </a:tr>
              <a:tr h="414114">
                <a:tc>
                  <a:txBody>
                    <a:bodyPr/>
                    <a:lstStyle/>
                    <a:p>
                      <a:pPr algn="ctr"/>
                      <a:r>
                        <a:rPr lang="en-IN" sz="1800" b="1" i="0" u="none" strike="noStrike" kern="1200" baseline="0" dirty="0" err="1">
                          <a:solidFill>
                            <a:schemeClr val="dk1"/>
                          </a:solidFill>
                          <a:latin typeface="+mn-lt"/>
                          <a:ea typeface="+mn-ea"/>
                          <a:cs typeface="+mn-cs"/>
                        </a:rPr>
                        <a:t>Ine</a:t>
                      </a:r>
                      <a:endParaRPr lang="en-IN" b="1" dirty="0"/>
                    </a:p>
                  </a:txBody>
                  <a:tcPr/>
                </a:tc>
                <a:tc>
                  <a:txBody>
                    <a:bodyPr/>
                    <a:lstStyle/>
                    <a:p>
                      <a:pPr algn="ctr"/>
                      <a:r>
                        <a:rPr lang="en-IN" b="1" dirty="0"/>
                        <a:t>A</a:t>
                      </a:r>
                    </a:p>
                  </a:txBody>
                  <a:tcPr/>
                </a:tc>
                <a:extLst>
                  <a:ext uri="{0D108BD9-81ED-4DB2-BD59-A6C34878D82A}">
                    <a16:rowId xmlns:a16="http://schemas.microsoft.com/office/drawing/2014/main" val="671637316"/>
                  </a:ext>
                </a:extLst>
              </a:tr>
              <a:tr h="414114">
                <a:tc>
                  <a:txBody>
                    <a:bodyPr/>
                    <a:lstStyle/>
                    <a:p>
                      <a:pPr algn="ctr"/>
                      <a:r>
                        <a:rPr lang="en-IN" sz="1800" b="1" i="0" u="none" strike="noStrike" kern="1200" baseline="0" dirty="0" err="1">
                          <a:solidFill>
                            <a:schemeClr val="dk1"/>
                          </a:solidFill>
                          <a:latin typeface="+mn-lt"/>
                          <a:ea typeface="+mn-ea"/>
                          <a:cs typeface="+mn-cs"/>
                        </a:rPr>
                        <a:t>Epine</a:t>
                      </a:r>
                      <a:endParaRPr lang="en-IN" b="1" dirty="0"/>
                    </a:p>
                  </a:txBody>
                  <a:tcPr/>
                </a:tc>
                <a:tc>
                  <a:txBody>
                    <a:bodyPr/>
                    <a:lstStyle/>
                    <a:p>
                      <a:pPr algn="ctr"/>
                      <a:r>
                        <a:rPr lang="en-IN" b="1" dirty="0"/>
                        <a:t>A</a:t>
                      </a:r>
                    </a:p>
                  </a:txBody>
                  <a:tcPr/>
                </a:tc>
                <a:extLst>
                  <a:ext uri="{0D108BD9-81ED-4DB2-BD59-A6C34878D82A}">
                    <a16:rowId xmlns:a16="http://schemas.microsoft.com/office/drawing/2014/main" val="682020947"/>
                  </a:ext>
                </a:extLst>
              </a:tr>
              <a:tr h="414114">
                <a:tc>
                  <a:txBody>
                    <a:bodyPr/>
                    <a:lstStyle/>
                    <a:p>
                      <a:pPr algn="ctr"/>
                      <a:r>
                        <a:rPr lang="en-IN" sz="1800" b="1" i="0" u="none" strike="noStrike" kern="1200" baseline="0" dirty="0" err="1">
                          <a:solidFill>
                            <a:schemeClr val="dk1"/>
                          </a:solidFill>
                          <a:latin typeface="+mn-lt"/>
                          <a:ea typeface="+mn-ea"/>
                          <a:cs typeface="+mn-cs"/>
                        </a:rPr>
                        <a:t>Ocine</a:t>
                      </a:r>
                      <a:endParaRPr lang="en-IN" b="1" dirty="0"/>
                    </a:p>
                  </a:txBody>
                  <a:tcPr/>
                </a:tc>
                <a:tc>
                  <a:txBody>
                    <a:bodyPr/>
                    <a:lstStyle/>
                    <a:p>
                      <a:pPr algn="ctr"/>
                      <a:r>
                        <a:rPr lang="en-IN" b="1" dirty="0"/>
                        <a:t>A</a:t>
                      </a:r>
                    </a:p>
                  </a:txBody>
                  <a:tcPr/>
                </a:tc>
                <a:extLst>
                  <a:ext uri="{0D108BD9-81ED-4DB2-BD59-A6C34878D82A}">
                    <a16:rowId xmlns:a16="http://schemas.microsoft.com/office/drawing/2014/main" val="3243795984"/>
                  </a:ext>
                </a:extLst>
              </a:tr>
              <a:tr h="386422">
                <a:tc>
                  <a:txBody>
                    <a:bodyPr/>
                    <a:lstStyle/>
                    <a:p>
                      <a:pPr algn="ctr"/>
                      <a:r>
                        <a:rPr lang="en-IN" sz="1800" b="1" i="0" u="none" strike="noStrike" kern="1200" baseline="0" dirty="0" err="1">
                          <a:solidFill>
                            <a:schemeClr val="dk1"/>
                          </a:solidFill>
                          <a:latin typeface="+mn-lt"/>
                          <a:ea typeface="+mn-ea"/>
                          <a:cs typeface="+mn-cs"/>
                        </a:rPr>
                        <a:t>Onine</a:t>
                      </a:r>
                      <a:endParaRPr lang="en-IN" b="1" dirty="0"/>
                    </a:p>
                  </a:txBody>
                  <a:tcPr/>
                </a:tc>
                <a:tc>
                  <a:txBody>
                    <a:bodyPr/>
                    <a:lstStyle/>
                    <a:p>
                      <a:pPr algn="ctr"/>
                      <a:r>
                        <a:rPr lang="en-IN" b="1" dirty="0"/>
                        <a:t>A</a:t>
                      </a:r>
                    </a:p>
                  </a:txBody>
                  <a:tcPr/>
                </a:tc>
                <a:extLst>
                  <a:ext uri="{0D108BD9-81ED-4DB2-BD59-A6C34878D82A}">
                    <a16:rowId xmlns:a16="http://schemas.microsoft.com/office/drawing/2014/main" val="733258361"/>
                  </a:ext>
                </a:extLst>
              </a:tr>
              <a:tr h="367608">
                <a:tc>
                  <a:txBody>
                    <a:bodyPr/>
                    <a:lstStyle/>
                    <a:p>
                      <a:pPr algn="ctr"/>
                      <a:r>
                        <a:rPr lang="en-IN" sz="1800" b="1" i="0" u="none" strike="noStrike" kern="1200" baseline="0" dirty="0" err="1">
                          <a:solidFill>
                            <a:schemeClr val="dk1"/>
                          </a:solidFill>
                          <a:latin typeface="+mn-lt"/>
                          <a:ea typeface="+mn-ea"/>
                          <a:cs typeface="+mn-cs"/>
                        </a:rPr>
                        <a:t>Ecine</a:t>
                      </a:r>
                      <a:endParaRPr lang="en-IN" b="1" dirty="0"/>
                    </a:p>
                  </a:txBody>
                  <a:tcPr/>
                </a:tc>
                <a:tc>
                  <a:txBody>
                    <a:bodyPr/>
                    <a:lstStyle/>
                    <a:p>
                      <a:pPr algn="ctr"/>
                      <a:r>
                        <a:rPr lang="en-IN" b="1" dirty="0"/>
                        <a:t>A</a:t>
                      </a:r>
                    </a:p>
                  </a:txBody>
                  <a:tcPr/>
                </a:tc>
                <a:extLst>
                  <a:ext uri="{0D108BD9-81ED-4DB2-BD59-A6C34878D82A}">
                    <a16:rowId xmlns:a16="http://schemas.microsoft.com/office/drawing/2014/main" val="2549826883"/>
                  </a:ext>
                </a:extLst>
              </a:tr>
            </a:tbl>
          </a:graphicData>
        </a:graphic>
      </p:graphicFrame>
      <p:graphicFrame>
        <p:nvGraphicFramePr>
          <p:cNvPr id="9" name="Table 9">
            <a:extLst>
              <a:ext uri="{FF2B5EF4-FFF2-40B4-BE49-F238E27FC236}">
                <a16:creationId xmlns:a16="http://schemas.microsoft.com/office/drawing/2014/main" id="{3790DA1E-56C5-4D91-ACA2-F3D1E1964843}"/>
              </a:ext>
            </a:extLst>
          </p:cNvPr>
          <p:cNvGraphicFramePr>
            <a:graphicFrameLocks noGrp="1"/>
          </p:cNvGraphicFramePr>
          <p:nvPr>
            <p:extLst>
              <p:ext uri="{D42A27DB-BD31-4B8C-83A1-F6EECF244321}">
                <p14:modId xmlns:p14="http://schemas.microsoft.com/office/powerpoint/2010/main" val="3823392714"/>
              </p:ext>
            </p:extLst>
          </p:nvPr>
        </p:nvGraphicFramePr>
        <p:xfrm>
          <a:off x="4003027" y="2704964"/>
          <a:ext cx="1085483" cy="3642947"/>
        </p:xfrm>
        <a:graphic>
          <a:graphicData uri="http://schemas.openxmlformats.org/drawingml/2006/table">
            <a:tbl>
              <a:tblPr bandRow="1">
                <a:tableStyleId>{5C22544A-7EE6-4342-B048-85BDC9FD1C3A}</a:tableStyleId>
              </a:tblPr>
              <a:tblGrid>
                <a:gridCol w="1085483">
                  <a:extLst>
                    <a:ext uri="{9D8B030D-6E8A-4147-A177-3AD203B41FA5}">
                      <a16:colId xmlns:a16="http://schemas.microsoft.com/office/drawing/2014/main" val="2867770759"/>
                    </a:ext>
                  </a:extLst>
                </a:gridCol>
              </a:tblGrid>
              <a:tr h="420809">
                <a:tc>
                  <a:txBody>
                    <a:bodyPr/>
                    <a:lstStyle/>
                    <a:p>
                      <a:pPr algn="ctr"/>
                      <a:r>
                        <a:rPr lang="en-IN" b="1" dirty="0"/>
                        <a:t>Ring size</a:t>
                      </a:r>
                    </a:p>
                  </a:txBody>
                  <a:tcPr/>
                </a:tc>
                <a:extLst>
                  <a:ext uri="{0D108BD9-81ED-4DB2-BD59-A6C34878D82A}">
                    <a16:rowId xmlns:a16="http://schemas.microsoft.com/office/drawing/2014/main" val="1108643976"/>
                  </a:ext>
                </a:extLst>
              </a:tr>
              <a:tr h="408054">
                <a:tc>
                  <a:txBody>
                    <a:bodyPr/>
                    <a:lstStyle/>
                    <a:p>
                      <a:pPr algn="ctr"/>
                      <a:r>
                        <a:rPr lang="en-IN" b="1" dirty="0"/>
                        <a:t>3</a:t>
                      </a:r>
                    </a:p>
                  </a:txBody>
                  <a:tcPr/>
                </a:tc>
                <a:extLst>
                  <a:ext uri="{0D108BD9-81ED-4DB2-BD59-A6C34878D82A}">
                    <a16:rowId xmlns:a16="http://schemas.microsoft.com/office/drawing/2014/main" val="553788299"/>
                  </a:ext>
                </a:extLst>
              </a:tr>
              <a:tr h="408054">
                <a:tc>
                  <a:txBody>
                    <a:bodyPr/>
                    <a:lstStyle/>
                    <a:p>
                      <a:pPr algn="ctr"/>
                      <a:r>
                        <a:rPr lang="en-IN" b="1" dirty="0"/>
                        <a:t>4</a:t>
                      </a:r>
                    </a:p>
                  </a:txBody>
                  <a:tcPr/>
                </a:tc>
                <a:extLst>
                  <a:ext uri="{0D108BD9-81ED-4DB2-BD59-A6C34878D82A}">
                    <a16:rowId xmlns:a16="http://schemas.microsoft.com/office/drawing/2014/main" val="833905852"/>
                  </a:ext>
                </a:extLst>
              </a:tr>
              <a:tr h="408054">
                <a:tc>
                  <a:txBody>
                    <a:bodyPr/>
                    <a:lstStyle/>
                    <a:p>
                      <a:pPr algn="ctr"/>
                      <a:r>
                        <a:rPr lang="en-IN" b="1" dirty="0"/>
                        <a:t>5</a:t>
                      </a:r>
                    </a:p>
                  </a:txBody>
                  <a:tcPr/>
                </a:tc>
                <a:extLst>
                  <a:ext uri="{0D108BD9-81ED-4DB2-BD59-A6C34878D82A}">
                    <a16:rowId xmlns:a16="http://schemas.microsoft.com/office/drawing/2014/main" val="550830915"/>
                  </a:ext>
                </a:extLst>
              </a:tr>
              <a:tr h="408054">
                <a:tc>
                  <a:txBody>
                    <a:bodyPr/>
                    <a:lstStyle/>
                    <a:p>
                      <a:pPr algn="ctr"/>
                      <a:r>
                        <a:rPr lang="en-IN" b="1" dirty="0"/>
                        <a:t>6</a:t>
                      </a:r>
                    </a:p>
                  </a:txBody>
                  <a:tcPr/>
                </a:tc>
                <a:extLst>
                  <a:ext uri="{0D108BD9-81ED-4DB2-BD59-A6C34878D82A}">
                    <a16:rowId xmlns:a16="http://schemas.microsoft.com/office/drawing/2014/main" val="2914664663"/>
                  </a:ext>
                </a:extLst>
              </a:tr>
              <a:tr h="408054">
                <a:tc>
                  <a:txBody>
                    <a:bodyPr/>
                    <a:lstStyle/>
                    <a:p>
                      <a:pPr algn="ctr"/>
                      <a:r>
                        <a:rPr lang="en-IN" b="1" dirty="0"/>
                        <a:t>7</a:t>
                      </a:r>
                    </a:p>
                  </a:txBody>
                  <a:tcPr/>
                </a:tc>
                <a:extLst>
                  <a:ext uri="{0D108BD9-81ED-4DB2-BD59-A6C34878D82A}">
                    <a16:rowId xmlns:a16="http://schemas.microsoft.com/office/drawing/2014/main" val="2492394763"/>
                  </a:ext>
                </a:extLst>
              </a:tr>
              <a:tr h="408054">
                <a:tc>
                  <a:txBody>
                    <a:bodyPr/>
                    <a:lstStyle/>
                    <a:p>
                      <a:pPr algn="ctr"/>
                      <a:r>
                        <a:rPr lang="en-IN" b="1" dirty="0"/>
                        <a:t>8</a:t>
                      </a:r>
                    </a:p>
                  </a:txBody>
                  <a:tcPr/>
                </a:tc>
                <a:extLst>
                  <a:ext uri="{0D108BD9-81ED-4DB2-BD59-A6C34878D82A}">
                    <a16:rowId xmlns:a16="http://schemas.microsoft.com/office/drawing/2014/main" val="2150766232"/>
                  </a:ext>
                </a:extLst>
              </a:tr>
              <a:tr h="408054">
                <a:tc>
                  <a:txBody>
                    <a:bodyPr/>
                    <a:lstStyle/>
                    <a:p>
                      <a:pPr algn="ctr"/>
                      <a:r>
                        <a:rPr lang="en-IN" b="1" dirty="0"/>
                        <a:t>9</a:t>
                      </a:r>
                    </a:p>
                  </a:txBody>
                  <a:tcPr/>
                </a:tc>
                <a:extLst>
                  <a:ext uri="{0D108BD9-81ED-4DB2-BD59-A6C34878D82A}">
                    <a16:rowId xmlns:a16="http://schemas.microsoft.com/office/drawing/2014/main" val="102062535"/>
                  </a:ext>
                </a:extLst>
              </a:tr>
              <a:tr h="361897">
                <a:tc>
                  <a:txBody>
                    <a:bodyPr/>
                    <a:lstStyle/>
                    <a:p>
                      <a:pPr algn="ctr"/>
                      <a:r>
                        <a:rPr lang="en-IN" b="1" dirty="0"/>
                        <a:t>10</a:t>
                      </a:r>
                    </a:p>
                  </a:txBody>
                  <a:tcPr/>
                </a:tc>
                <a:extLst>
                  <a:ext uri="{0D108BD9-81ED-4DB2-BD59-A6C34878D82A}">
                    <a16:rowId xmlns:a16="http://schemas.microsoft.com/office/drawing/2014/main" val="4088189092"/>
                  </a:ext>
                </a:extLst>
              </a:tr>
            </a:tbl>
          </a:graphicData>
        </a:graphic>
      </p:graphicFrame>
      <p:sp>
        <p:nvSpPr>
          <p:cNvPr id="2" name="Rectangle 1">
            <a:extLst>
              <a:ext uri="{FF2B5EF4-FFF2-40B4-BE49-F238E27FC236}">
                <a16:creationId xmlns:a16="http://schemas.microsoft.com/office/drawing/2014/main" id="{D4E1BD09-AF90-43CF-8EA4-DBDFCA8D959B}"/>
              </a:ext>
            </a:extLst>
          </p:cNvPr>
          <p:cNvSpPr/>
          <p:nvPr/>
        </p:nvSpPr>
        <p:spPr>
          <a:xfrm>
            <a:off x="3898149" y="2442516"/>
            <a:ext cx="4291782" cy="3990028"/>
          </a:xfrm>
          <a:prstGeom prst="rect">
            <a:avLst/>
          </a:prstGeom>
          <a:noFill/>
          <a:ln w="57150"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5AB8CF62-1AA8-48D1-8AD4-B2A852C0E40A}"/>
              </a:ext>
            </a:extLst>
          </p:cNvPr>
          <p:cNvSpPr/>
          <p:nvPr/>
        </p:nvSpPr>
        <p:spPr>
          <a:xfrm>
            <a:off x="5020667" y="2198191"/>
            <a:ext cx="2019802" cy="443738"/>
          </a:xfrm>
          <a:prstGeom prst="ellipse">
            <a:avLst/>
          </a:prstGeom>
          <a:solidFill>
            <a:srgbClr val="FF0000"/>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IN" dirty="0">
                <a:solidFill>
                  <a:schemeClr val="bg1"/>
                </a:solidFill>
                <a:latin typeface="Times New Roman" panose="02020603050405020304" pitchFamily="18" charset="0"/>
                <a:cs typeface="Times New Roman" panose="02020603050405020304" pitchFamily="18" charset="0"/>
              </a:rPr>
              <a:t>N PRESENT</a:t>
            </a:r>
          </a:p>
        </p:txBody>
      </p:sp>
      <p:sp>
        <p:nvSpPr>
          <p:cNvPr id="16" name="Rectangle: Rounded Corners 15">
            <a:extLst>
              <a:ext uri="{FF2B5EF4-FFF2-40B4-BE49-F238E27FC236}">
                <a16:creationId xmlns:a16="http://schemas.microsoft.com/office/drawing/2014/main" id="{1E2811D1-6B2B-476A-8694-B74D77BC765D}"/>
              </a:ext>
            </a:extLst>
          </p:cNvPr>
          <p:cNvSpPr/>
          <p:nvPr/>
        </p:nvSpPr>
        <p:spPr>
          <a:xfrm>
            <a:off x="309716" y="179085"/>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5" name="Ink 4">
                <a:extLst>
                  <a:ext uri="{FF2B5EF4-FFF2-40B4-BE49-F238E27FC236}">
                    <a16:creationId xmlns:a16="http://schemas.microsoft.com/office/drawing/2014/main" id="{009CA7FB-E328-479A-933B-41A7F80C717A}"/>
                  </a:ext>
                </a:extLst>
              </p14:cNvPr>
              <p14:cNvContentPartPr/>
              <p14:nvPr>
                <p:extLst>
                  <p:ext uri="{42D2F446-02D8-4167-A562-619A0277C38B}">
                    <p15:isNarration xmlns:p15="http://schemas.microsoft.com/office/powerpoint/2012/main" val="1"/>
                  </p:ext>
                </p:extLst>
              </p14:nvPr>
            </p14:nvContentPartPr>
            <p14:xfrm>
              <a:off x="1387440" y="2775240"/>
              <a:ext cx="10685520" cy="3724200"/>
            </p14:xfrm>
          </p:contentPart>
        </mc:Choice>
        <mc:Fallback xmlns="">
          <p:pic>
            <p:nvPicPr>
              <p:cNvPr id="5" name="Ink 4">
                <a:extLst>
                  <a:ext uri="{FF2B5EF4-FFF2-40B4-BE49-F238E27FC236}">
                    <a16:creationId xmlns:a16="http://schemas.microsoft.com/office/drawing/2014/main" id="{009CA7FB-E328-479A-933B-41A7F80C717A}"/>
                  </a:ext>
                </a:extLst>
              </p:cNvPr>
              <p:cNvPicPr>
                <a:picLocks noGrp="1" noRot="1" noChangeAspect="1" noMove="1" noResize="1" noEditPoints="1" noAdjustHandles="1" noChangeArrowheads="1" noChangeShapeType="1"/>
              </p:cNvPicPr>
              <p:nvPr/>
            </p:nvPicPr>
            <p:blipFill>
              <a:blip r:embed="rId5"/>
              <a:stretch>
                <a:fillRect/>
              </a:stretch>
            </p:blipFill>
            <p:spPr>
              <a:xfrm>
                <a:off x="1378080" y="2765880"/>
                <a:ext cx="10704240" cy="3742920"/>
              </a:xfrm>
              <a:prstGeom prst="rect">
                <a:avLst/>
              </a:prstGeom>
            </p:spPr>
          </p:pic>
        </mc:Fallback>
      </mc:AlternateContent>
      <p:pic>
        <p:nvPicPr>
          <p:cNvPr id="6" name="Audio 5">
            <a:hlinkClick r:id="" action="ppaction://media"/>
            <a:extLst>
              <a:ext uri="{FF2B5EF4-FFF2-40B4-BE49-F238E27FC236}">
                <a16:creationId xmlns:a16="http://schemas.microsoft.com/office/drawing/2014/main" id="{DA03ADE6-F528-435A-883F-1F47D18B8BF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779508747"/>
      </p:ext>
    </p:extLst>
  </p:cSld>
  <p:clrMapOvr>
    <a:masterClrMapping/>
  </p:clrMapOvr>
  <mc:AlternateContent xmlns:mc="http://schemas.openxmlformats.org/markup-compatibility/2006" xmlns:p14="http://schemas.microsoft.com/office/powerpoint/2010/main">
    <mc:Choice Requires="p14">
      <p:transition spd="slow" p14:dur="2000" advTm="192336"/>
    </mc:Choice>
    <mc:Fallback xmlns="">
      <p:transition spd="slow" advTm="1923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555C35A-4858-4EC0-A587-C2C8503CC5B9}"/>
              </a:ext>
            </a:extLst>
          </p:cNvPr>
          <p:cNvSpPr txBox="1"/>
          <p:nvPr/>
        </p:nvSpPr>
        <p:spPr>
          <a:xfrm>
            <a:off x="353961" y="1133796"/>
            <a:ext cx="11503742" cy="1429622"/>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Combine the prefix(s) and suffix together and drop the first</a:t>
            </a:r>
            <a:r>
              <a:rPr lang="en-US" sz="2000" dirty="0">
                <a:solidFill>
                  <a:schemeClr val="accent5">
                    <a:lumMod val="50000"/>
                  </a:schemeClr>
                </a:solidFill>
                <a:latin typeface="Times New Roman" panose="02020603050405020304" pitchFamily="18" charset="0"/>
                <a:cs typeface="Times New Roman" panose="02020603050405020304" pitchFamily="18" charset="0"/>
              </a:rPr>
              <a:t> </a:t>
            </a:r>
            <a:r>
              <a:rPr lang="en-US"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Hantzsch</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Widman rules vowel if two vowels came together.</a:t>
            </a:r>
          </a:p>
          <a:p>
            <a:pPr algn="just">
              <a:lnSpc>
                <a:spcPct val="150000"/>
              </a:lnSpc>
            </a:pPr>
            <a:r>
              <a:rPr lang="en-US" sz="2000" dirty="0">
                <a:latin typeface="Times New Roman" panose="02020603050405020304" pitchFamily="18" charset="0"/>
                <a:cs typeface="Times New Roman" panose="02020603050405020304" pitchFamily="18" charset="0"/>
              </a:rPr>
              <a:t>      For example</a:t>
            </a:r>
            <a:r>
              <a:rPr lang="en-US" sz="2000" dirty="0">
                <a:solidFill>
                  <a:schemeClr val="accent5">
                    <a:lumMod val="50000"/>
                  </a:schemeClr>
                </a:solidFill>
                <a:latin typeface="Times New Roman" panose="02020603050405020304" pitchFamily="18" charset="0"/>
                <a:cs typeface="Times New Roman" panose="02020603050405020304" pitchFamily="18" charset="0"/>
              </a:rPr>
              <a:t>,</a:t>
            </a:r>
            <a:endParaRPr lang="en-IN" sz="2000" dirty="0">
              <a:solidFill>
                <a:schemeClr val="accent5">
                  <a:lumMod val="50000"/>
                </a:schemeClr>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06C6CCD8-B1F1-4609-A59E-42AD3A32AAF0}"/>
              </a:ext>
            </a:extLst>
          </p:cNvPr>
          <p:cNvGraphicFramePr>
            <a:graphicFrameLocks noChangeAspect="1"/>
          </p:cNvGraphicFramePr>
          <p:nvPr>
            <p:extLst>
              <p:ext uri="{D42A27DB-BD31-4B8C-83A1-F6EECF244321}">
                <p14:modId xmlns:p14="http://schemas.microsoft.com/office/powerpoint/2010/main" val="2857432253"/>
              </p:ext>
            </p:extLst>
          </p:nvPr>
        </p:nvGraphicFramePr>
        <p:xfrm>
          <a:off x="5043713" y="2040967"/>
          <a:ext cx="1458687" cy="1781683"/>
        </p:xfrm>
        <a:graphic>
          <a:graphicData uri="http://schemas.openxmlformats.org/presentationml/2006/ole">
            <mc:AlternateContent xmlns:mc="http://schemas.openxmlformats.org/markup-compatibility/2006">
              <mc:Choice xmlns:v="urn:schemas-microsoft-com:vml" Requires="v">
                <p:oleObj name="CS ChemDraw Drawing" r:id="rId4" imgW="444422" imgH="542386" progId="ChemDraw.Document.6.0">
                  <p:embed/>
                </p:oleObj>
              </mc:Choice>
              <mc:Fallback>
                <p:oleObj name="CS ChemDraw Drawing" r:id="rId4" imgW="444422" imgH="542386" progId="ChemDraw.Document.6.0">
                  <p:embed/>
                  <p:pic>
                    <p:nvPicPr>
                      <p:cNvPr id="0" name=""/>
                      <p:cNvPicPr/>
                      <p:nvPr/>
                    </p:nvPicPr>
                    <p:blipFill>
                      <a:blip r:embed="rId5"/>
                      <a:stretch>
                        <a:fillRect/>
                      </a:stretch>
                    </p:blipFill>
                    <p:spPr>
                      <a:xfrm>
                        <a:off x="5043713" y="2040967"/>
                        <a:ext cx="1458687" cy="178168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59E7BCB-C39D-4B79-98E4-387DEC9823AA}"/>
              </a:ext>
            </a:extLst>
          </p:cNvPr>
          <p:cNvSpPr txBox="1"/>
          <p:nvPr/>
        </p:nvSpPr>
        <p:spPr>
          <a:xfrm>
            <a:off x="928916" y="4107543"/>
            <a:ext cx="10435770" cy="2352952"/>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
            </a:pPr>
            <a:r>
              <a:rPr lang="en-US" sz="2000" b="0" i="0" u="none" strike="noStrike" baseline="0" dirty="0">
                <a:latin typeface="Times New Roman" panose="02020603050405020304" pitchFamily="18" charset="0"/>
                <a:cs typeface="Times New Roman" panose="02020603050405020304" pitchFamily="18" charset="0"/>
              </a:rPr>
              <a:t>This ring contains N, </a:t>
            </a:r>
            <a:r>
              <a:rPr lang="en-US" sz="2000" b="1" i="0" u="none" strike="noStrike" baseline="0" dirty="0">
                <a:latin typeface="Times New Roman" panose="02020603050405020304" pitchFamily="18" charset="0"/>
                <a:cs typeface="Times New Roman" panose="02020603050405020304" pitchFamily="18" charset="0"/>
              </a:rPr>
              <a:t>Prefix is </a:t>
            </a:r>
            <a:r>
              <a:rPr lang="en-US" sz="2000" b="1" i="0" u="none" strike="noStrike" baseline="0" dirty="0" err="1">
                <a:latin typeface="Times New Roman" panose="02020603050405020304" pitchFamily="18" charset="0"/>
                <a:cs typeface="Times New Roman" panose="02020603050405020304" pitchFamily="18" charset="0"/>
              </a:rPr>
              <a:t>aza</a:t>
            </a:r>
            <a:endParaRPr lang="en-US" sz="2000" b="1" i="0" u="none" strike="noStrike" baseline="0" dirty="0">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
            </a:pPr>
            <a:r>
              <a:rPr lang="en-US" sz="2000" b="0" i="0" u="none" strike="noStrike" baseline="0" dirty="0">
                <a:latin typeface="Times New Roman" panose="02020603050405020304" pitchFamily="18" charset="0"/>
                <a:cs typeface="Times New Roman" panose="02020603050405020304" pitchFamily="18" charset="0"/>
              </a:rPr>
              <a:t>The ring is 3-membered and fully saturated, </a:t>
            </a:r>
            <a:r>
              <a:rPr lang="en-US" sz="2000" b="1" i="0" u="none" strike="noStrike" baseline="0" dirty="0">
                <a:latin typeface="Times New Roman" panose="02020603050405020304" pitchFamily="18" charset="0"/>
                <a:cs typeface="Times New Roman" panose="02020603050405020304" pitchFamily="18" charset="0"/>
              </a:rPr>
              <a:t>suffix is </a:t>
            </a:r>
            <a:r>
              <a:rPr lang="en-US" sz="2000" b="1" i="0" u="none" strike="noStrike" baseline="0" dirty="0" err="1">
                <a:latin typeface="Times New Roman" panose="02020603050405020304" pitchFamily="18" charset="0"/>
                <a:cs typeface="Times New Roman" panose="02020603050405020304" pitchFamily="18" charset="0"/>
              </a:rPr>
              <a:t>iridine</a:t>
            </a:r>
            <a:endParaRPr lang="en-US" sz="2000" b="1" i="0" u="none" strike="noStrike" baseline="0" dirty="0">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
            </a:pPr>
            <a:r>
              <a:rPr lang="en-US" sz="2000" b="0" i="0" u="none" strike="noStrike" baseline="0" dirty="0">
                <a:latin typeface="Times New Roman" panose="02020603050405020304" pitchFamily="18" charset="0"/>
                <a:cs typeface="Times New Roman" panose="02020603050405020304" pitchFamily="18" charset="0"/>
              </a:rPr>
              <a:t>By combining the prefix and suffix, two vowels ended up together (</a:t>
            </a:r>
            <a:r>
              <a:rPr lang="en-US" sz="2000" b="0" i="0" u="none" strike="noStrike" baseline="0" dirty="0" err="1">
                <a:solidFill>
                  <a:srgbClr val="FF0000"/>
                </a:solidFill>
                <a:latin typeface="Times New Roman" panose="02020603050405020304" pitchFamily="18" charset="0"/>
                <a:cs typeface="Times New Roman" panose="02020603050405020304" pitchFamily="18" charset="0"/>
              </a:rPr>
              <a:t>azairidine</a:t>
            </a:r>
            <a:r>
              <a:rPr lang="en-US" sz="2000" b="0" i="0" u="none" strike="noStrike" baseline="0" dirty="0">
                <a:latin typeface="Times New Roman" panose="02020603050405020304" pitchFamily="18" charset="0"/>
                <a:cs typeface="Times New Roman" panose="02020603050405020304" pitchFamily="18" charset="0"/>
              </a:rPr>
              <a:t>), therefore the vowel on the end of the first part should be dropped. </a:t>
            </a:r>
          </a:p>
          <a:p>
            <a:pPr marL="342900" indent="-342900" algn="just">
              <a:lnSpc>
                <a:spcPct val="150000"/>
              </a:lnSpc>
              <a:buFont typeface="Wingdings" panose="05000000000000000000" pitchFamily="2" charset="2"/>
              <a:buChar char="§"/>
            </a:pPr>
            <a:r>
              <a:rPr lang="en-US" sz="2000" b="0" i="0" u="none" strike="noStrike" baseline="0" dirty="0">
                <a:latin typeface="Times New Roman" panose="02020603050405020304" pitchFamily="18" charset="0"/>
                <a:cs typeface="Times New Roman" panose="02020603050405020304" pitchFamily="18" charset="0"/>
              </a:rPr>
              <a:t>This gives the </a:t>
            </a:r>
            <a:r>
              <a:rPr lang="en-US" sz="2000" b="0" i="0" u="none" strike="noStrike" baseline="0" dirty="0" err="1">
                <a:latin typeface="Times New Roman" panose="02020603050405020304" pitchFamily="18" charset="0"/>
                <a:cs typeface="Times New Roman" panose="02020603050405020304" pitchFamily="18" charset="0"/>
              </a:rPr>
              <a:t>correctname</a:t>
            </a:r>
            <a:r>
              <a:rPr lang="en-US" sz="2000" b="1" i="0" u="none" strike="noStrike" baseline="0" dirty="0">
                <a:latin typeface="Times New Roman" panose="02020603050405020304" pitchFamily="18" charset="0"/>
                <a:cs typeface="Times New Roman" panose="02020603050405020304" pitchFamily="18" charset="0"/>
              </a:rPr>
              <a:t>: </a:t>
            </a:r>
            <a:r>
              <a:rPr lang="en-US" sz="2000" b="1" i="0" u="none" strike="noStrike" baseline="0" dirty="0">
                <a:solidFill>
                  <a:srgbClr val="FF0000"/>
                </a:solidFill>
                <a:latin typeface="Times New Roman" panose="02020603050405020304" pitchFamily="18" charset="0"/>
                <a:cs typeface="Times New Roman" panose="02020603050405020304" pitchFamily="18" charset="0"/>
              </a:rPr>
              <a:t>Aziridine</a:t>
            </a:r>
            <a:endParaRPr lang="en-IN" sz="2000" dirty="0">
              <a:solidFill>
                <a:srgbClr val="FF0000"/>
              </a:solidFill>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39DA328E-1D17-42CB-918B-DF87AF6C9DCE}"/>
              </a:ext>
            </a:extLst>
          </p:cNvPr>
          <p:cNvSpPr/>
          <p:nvPr/>
        </p:nvSpPr>
        <p:spPr>
          <a:xfrm>
            <a:off x="309716" y="179085"/>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6" name="Ink 5">
                <a:extLst>
                  <a:ext uri="{FF2B5EF4-FFF2-40B4-BE49-F238E27FC236}">
                    <a16:creationId xmlns:a16="http://schemas.microsoft.com/office/drawing/2014/main" id="{8A100F6E-B813-496F-B8B1-D35351F75782}"/>
                  </a:ext>
                </a:extLst>
              </p14:cNvPr>
              <p14:cNvContentPartPr/>
              <p14:nvPr>
                <p:extLst>
                  <p:ext uri="{42D2F446-02D8-4167-A562-619A0277C38B}">
                    <p15:isNarration xmlns:p15="http://schemas.microsoft.com/office/powerpoint/2012/main" val="1"/>
                  </p:ext>
                </p:extLst>
              </p14:nvPr>
            </p14:nvContentPartPr>
            <p14:xfrm>
              <a:off x="1762200" y="1634760"/>
              <a:ext cx="8723880" cy="4856760"/>
            </p14:xfrm>
          </p:contentPart>
        </mc:Choice>
        <mc:Fallback xmlns="">
          <p:pic>
            <p:nvPicPr>
              <p:cNvPr id="6" name="Ink 5">
                <a:extLst>
                  <a:ext uri="{FF2B5EF4-FFF2-40B4-BE49-F238E27FC236}">
                    <a16:creationId xmlns:a16="http://schemas.microsoft.com/office/drawing/2014/main" id="{8A100F6E-B813-496F-B8B1-D35351F75782}"/>
                  </a:ext>
                </a:extLst>
              </p:cNvPr>
              <p:cNvPicPr>
                <a:picLocks noGrp="1" noRot="1" noChangeAspect="1" noMove="1" noResize="1" noEditPoints="1" noAdjustHandles="1" noChangeArrowheads="1" noChangeShapeType="1"/>
              </p:cNvPicPr>
              <p:nvPr/>
            </p:nvPicPr>
            <p:blipFill>
              <a:blip r:embed="rId7"/>
              <a:stretch>
                <a:fillRect/>
              </a:stretch>
            </p:blipFill>
            <p:spPr>
              <a:xfrm>
                <a:off x="1752840" y="1625400"/>
                <a:ext cx="8742600" cy="4875480"/>
              </a:xfrm>
              <a:prstGeom prst="rect">
                <a:avLst/>
              </a:prstGeom>
            </p:spPr>
          </p:pic>
        </mc:Fallback>
      </mc:AlternateContent>
      <p:pic>
        <p:nvPicPr>
          <p:cNvPr id="7" name="Audio 6">
            <a:hlinkClick r:id="" action="ppaction://media"/>
            <a:extLst>
              <a:ext uri="{FF2B5EF4-FFF2-40B4-BE49-F238E27FC236}">
                <a16:creationId xmlns:a16="http://schemas.microsoft.com/office/drawing/2014/main" id="{80F5E11F-C6B1-4377-89EE-459C341055D1}"/>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424136247"/>
      </p:ext>
    </p:extLst>
  </p:cSld>
  <p:clrMapOvr>
    <a:masterClrMapping/>
  </p:clrMapOvr>
  <mc:AlternateContent xmlns:mc="http://schemas.openxmlformats.org/markup-compatibility/2006" xmlns:p14="http://schemas.microsoft.com/office/powerpoint/2010/main">
    <mc:Choice Requires="p14">
      <p:transition spd="slow" p14:dur="2000" advTm="182818"/>
    </mc:Choice>
    <mc:Fallback xmlns="">
      <p:transition spd="slow" advTm="1828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6A918F-8E45-426E-BCAF-CEF33252474A}"/>
              </a:ext>
            </a:extLst>
          </p:cNvPr>
          <p:cNvSpPr txBox="1"/>
          <p:nvPr/>
        </p:nvSpPr>
        <p:spPr>
          <a:xfrm>
            <a:off x="351622" y="1957238"/>
            <a:ext cx="11257936" cy="1815882"/>
          </a:xfrm>
          <a:prstGeom prst="rect">
            <a:avLst/>
          </a:prstGeom>
          <a:noFill/>
        </p:spPr>
        <p:txBody>
          <a:bodyPr wrap="square" rtlCol="0">
            <a:spAutoFit/>
          </a:bodyPr>
          <a:lstStyle/>
          <a:p>
            <a:pPr algn="ctr"/>
            <a:r>
              <a:rPr lang="en-IN" sz="5600" b="1" dirty="0">
                <a:solidFill>
                  <a:srgbClr val="FF0000"/>
                </a:solidFill>
                <a:latin typeface="Times New Roman" panose="02020603050405020304" pitchFamily="18" charset="0"/>
                <a:cs typeface="Times New Roman" panose="02020603050405020304" pitchFamily="18" charset="0"/>
              </a:rPr>
              <a:t>NOMENCLATURE OF HETEROCYCLIC COMPOUND</a:t>
            </a:r>
          </a:p>
        </p:txBody>
      </p:sp>
      <p:pic>
        <p:nvPicPr>
          <p:cNvPr id="2" name="Audio 1">
            <a:hlinkClick r:id="" action="ppaction://media"/>
            <a:extLst>
              <a:ext uri="{FF2B5EF4-FFF2-40B4-BE49-F238E27FC236}">
                <a16:creationId xmlns:a16="http://schemas.microsoft.com/office/drawing/2014/main" id="{EB152874-8F30-4ED3-8C78-A90281133B8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986467977"/>
      </p:ext>
    </p:extLst>
  </p:cSld>
  <p:clrMapOvr>
    <a:masterClrMapping/>
  </p:clrMapOvr>
  <mc:AlternateContent xmlns:mc="http://schemas.openxmlformats.org/markup-compatibility/2006" xmlns:p14="http://schemas.microsoft.com/office/powerpoint/2010/main">
    <mc:Choice Requires="p14">
      <p:transition spd="slow" p14:dur="2000" advTm="61039"/>
    </mc:Choice>
    <mc:Fallback xmlns="">
      <p:transition spd="slow" advTm="61039"/>
    </mc:Fallback>
  </mc:AlternateContent>
  <p:timing>
    <p:tnLst>
      <p:par>
        <p:cTn id="1" dur="indefinite" restart="never" nodeType="tmRoot">
          <p:childTnLst>
            <p:audio isNarration="1">
              <p:cMediaNode vol="80000" showWhenStopped="0">
                <p:cTn id="2"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9688EA6-5BEA-49F0-82A9-E45C1D8DF82C}"/>
              </a:ext>
            </a:extLst>
          </p:cNvPr>
          <p:cNvGraphicFramePr>
            <a:graphicFrameLocks noChangeAspect="1"/>
          </p:cNvGraphicFramePr>
          <p:nvPr>
            <p:extLst>
              <p:ext uri="{D42A27DB-BD31-4B8C-83A1-F6EECF244321}">
                <p14:modId xmlns:p14="http://schemas.microsoft.com/office/powerpoint/2010/main" val="1322329848"/>
              </p:ext>
            </p:extLst>
          </p:nvPr>
        </p:nvGraphicFramePr>
        <p:xfrm>
          <a:off x="5145783" y="1138917"/>
          <a:ext cx="1900433" cy="1792968"/>
        </p:xfrm>
        <a:graphic>
          <a:graphicData uri="http://schemas.openxmlformats.org/presentationml/2006/ole">
            <mc:AlternateContent xmlns:mc="http://schemas.openxmlformats.org/markup-compatibility/2006">
              <mc:Choice xmlns:v="urn:schemas-microsoft-com:vml" Requires="v">
                <p:oleObj name="CS ChemDraw Drawing" r:id="rId4" imgW="1066233" imgH="1007072" progId="ChemDraw.Document.6.0">
                  <p:embed/>
                </p:oleObj>
              </mc:Choice>
              <mc:Fallback>
                <p:oleObj name="CS ChemDraw Drawing" r:id="rId4" imgW="1066233" imgH="1007072" progId="ChemDraw.Document.6.0">
                  <p:embed/>
                  <p:pic>
                    <p:nvPicPr>
                      <p:cNvPr id="0" name=""/>
                      <p:cNvPicPr/>
                      <p:nvPr/>
                    </p:nvPicPr>
                    <p:blipFill>
                      <a:blip r:embed="rId5"/>
                      <a:stretch>
                        <a:fillRect/>
                      </a:stretch>
                    </p:blipFill>
                    <p:spPr>
                      <a:xfrm>
                        <a:off x="5145783" y="1138917"/>
                        <a:ext cx="1900433" cy="179296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9D97CBD-D586-42C0-9A0C-47F5C35F141F}"/>
              </a:ext>
            </a:extLst>
          </p:cNvPr>
          <p:cNvSpPr txBox="1"/>
          <p:nvPr/>
        </p:nvSpPr>
        <p:spPr>
          <a:xfrm>
            <a:off x="740229" y="2803418"/>
            <a:ext cx="10755085" cy="3737946"/>
          </a:xfrm>
          <a:prstGeom prst="rect">
            <a:avLst/>
          </a:prstGeom>
          <a:noFill/>
        </p:spPr>
        <p:txBody>
          <a:bodyPr wrap="square">
            <a:spAutoFit/>
          </a:bodyPr>
          <a:lstStyle/>
          <a:p>
            <a:pPr algn="just">
              <a:lnSpc>
                <a:spcPct val="150000"/>
              </a:lnSpc>
            </a:pPr>
            <a:r>
              <a:rPr lang="en-IN" sz="2000" b="0" i="0" u="none" strike="noStrike" baseline="0" dirty="0">
                <a:latin typeface="Times New Roman" panose="02020603050405020304" pitchFamily="18" charset="0"/>
                <a:cs typeface="Times New Roman" panose="02020603050405020304" pitchFamily="18" charset="0"/>
              </a:rPr>
              <a:t>For example,</a:t>
            </a:r>
          </a:p>
          <a:p>
            <a:pPr marL="342900" indent="-342900" algn="just">
              <a:lnSpc>
                <a:spcPct val="150000"/>
              </a:lnSpc>
              <a:buFont typeface="Arial" panose="020B0604020202020204" pitchFamily="34" charset="0"/>
              <a:buChar char="•"/>
            </a:pPr>
            <a:r>
              <a:rPr lang="en-IN" sz="2000" b="0" i="0" u="none" strike="noStrike" baseline="0" dirty="0">
                <a:latin typeface="Times New Roman" panose="02020603050405020304" pitchFamily="18" charset="0"/>
                <a:cs typeface="Times New Roman" panose="02020603050405020304" pitchFamily="18" charset="0"/>
              </a:rPr>
              <a:t>This ring contains</a:t>
            </a:r>
            <a:r>
              <a:rPr lang="en-IN" sz="2000" dirty="0">
                <a:latin typeface="Times New Roman" panose="02020603050405020304" pitchFamily="18" charset="0"/>
                <a:cs typeface="Times New Roman" panose="02020603050405020304" pitchFamily="18" charset="0"/>
              </a:rPr>
              <a:t> </a:t>
            </a:r>
            <a:r>
              <a:rPr lang="en-IN" sz="2000" b="0" i="0" u="none" strike="noStrike" baseline="0" dirty="0">
                <a:latin typeface="Times New Roman" panose="02020603050405020304" pitchFamily="18" charset="0"/>
                <a:cs typeface="Times New Roman" panose="02020603050405020304" pitchFamily="18" charset="0"/>
              </a:rPr>
              <a:t>O, </a:t>
            </a:r>
            <a:r>
              <a:rPr lang="en-IN" sz="2000" b="1" i="0" u="none" strike="noStrike" baseline="0" dirty="0">
                <a:latin typeface="Times New Roman" panose="02020603050405020304" pitchFamily="18" charset="0"/>
                <a:cs typeface="Times New Roman" panose="02020603050405020304" pitchFamily="18" charset="0"/>
              </a:rPr>
              <a:t>prefix 1 ( </a:t>
            </a:r>
            <a:r>
              <a:rPr lang="en-IN" sz="2000" b="1" i="0" u="none" strike="noStrike" baseline="0" dirty="0" err="1">
                <a:latin typeface="Times New Roman" panose="02020603050405020304" pitchFamily="18" charset="0"/>
                <a:cs typeface="Times New Roman" panose="02020603050405020304" pitchFamily="18" charset="0"/>
              </a:rPr>
              <a:t>oxa</a:t>
            </a:r>
            <a:r>
              <a:rPr lang="en-IN" sz="2000" b="1" i="0" u="none" strike="noStrike" baseline="0" dirty="0">
                <a:latin typeface="Times New Roman" panose="02020603050405020304" pitchFamily="18" charset="0"/>
                <a:cs typeface="Times New Roman" panose="02020603050405020304" pitchFamily="18" charset="0"/>
              </a:rPr>
              <a:t> )</a:t>
            </a:r>
            <a:r>
              <a:rPr lang="en-IN" sz="2000" b="0" i="0" u="none" strike="noStrike" baseline="0" dirty="0">
                <a:latin typeface="Times New Roman" panose="02020603050405020304" pitchFamily="18" charset="0"/>
                <a:cs typeface="Times New Roman" panose="02020603050405020304" pitchFamily="18" charset="0"/>
              </a:rPr>
              <a:t>, and two N </a:t>
            </a:r>
            <a:r>
              <a:rPr lang="en-IN" sz="2000" b="1" i="0" u="none" strike="noStrike" baseline="0" dirty="0">
                <a:latin typeface="Times New Roman" panose="02020603050405020304" pitchFamily="18" charset="0"/>
                <a:cs typeface="Times New Roman" panose="02020603050405020304" pitchFamily="18" charset="0"/>
              </a:rPr>
              <a:t>prefix 2 ( </a:t>
            </a:r>
            <a:r>
              <a:rPr lang="en-IN" sz="2000" b="1" i="0" u="none" strike="noStrike" baseline="0" dirty="0" err="1">
                <a:latin typeface="Times New Roman" panose="02020603050405020304" pitchFamily="18" charset="0"/>
                <a:cs typeface="Times New Roman" panose="02020603050405020304" pitchFamily="18" charset="0"/>
              </a:rPr>
              <a:t>diaza</a:t>
            </a:r>
            <a:r>
              <a:rPr lang="en-IN" sz="2000" b="1" i="0" u="none" strike="noStrike" baseline="0" dirty="0">
                <a:latin typeface="Times New Roman" panose="02020603050405020304" pitchFamily="18" charset="0"/>
                <a:cs typeface="Times New Roman" panose="02020603050405020304" pitchFamily="18" charset="0"/>
              </a:rPr>
              <a:t> )</a:t>
            </a:r>
          </a:p>
          <a:p>
            <a:pPr marL="342900" indent="-342900" algn="just">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Locants, since (O) is higher priority than (N) so it is in position 1 by default and the two (N) are therefore at positions 2 and 5, this gives the combined prefixes as 1,2,5-oxadiaza (note that the a in </a:t>
            </a:r>
            <a:r>
              <a:rPr lang="en-US" sz="2000" b="0" i="0" u="none" strike="noStrike" baseline="0" dirty="0" err="1">
                <a:latin typeface="Times New Roman" panose="02020603050405020304" pitchFamily="18" charset="0"/>
                <a:cs typeface="Times New Roman" panose="02020603050405020304" pitchFamily="18" charset="0"/>
              </a:rPr>
              <a:t>oxa</a:t>
            </a:r>
            <a:r>
              <a:rPr lang="en-US" sz="2000" b="0" i="0" u="none" strike="noStrike" baseline="0" dirty="0">
                <a:latin typeface="Times New Roman" panose="02020603050405020304" pitchFamily="18" charset="0"/>
                <a:cs typeface="Times New Roman" panose="02020603050405020304" pitchFamily="18" charset="0"/>
              </a:rPr>
              <a:t> is not  dropped)</a:t>
            </a:r>
          </a:p>
          <a:p>
            <a:pPr marL="342900" indent="-342900" algn="just">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It is 5-membered,fully unsaturated ring with (N) the </a:t>
            </a:r>
            <a:r>
              <a:rPr lang="en-US" sz="2000" b="1" i="0" u="none" strike="noStrike" baseline="0" dirty="0">
                <a:latin typeface="Times New Roman" panose="02020603050405020304" pitchFamily="18" charset="0"/>
                <a:cs typeface="Times New Roman" panose="02020603050405020304" pitchFamily="18" charset="0"/>
              </a:rPr>
              <a:t>suffix is ole</a:t>
            </a:r>
          </a:p>
          <a:p>
            <a:pPr marL="342900" indent="-342900" algn="just">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By combining the prefixes and the suffix and dropping the appropriate vowels we get the correct </a:t>
            </a:r>
            <a:r>
              <a:rPr lang="en-US" sz="2000" b="0" i="0" u="none" strike="noStrike" baseline="0" dirty="0" err="1">
                <a:latin typeface="Times New Roman" panose="02020603050405020304" pitchFamily="18" charset="0"/>
                <a:cs typeface="Times New Roman" panose="02020603050405020304" pitchFamily="18" charset="0"/>
              </a:rPr>
              <a:t>nameas</a:t>
            </a:r>
            <a:r>
              <a:rPr lang="en-US" sz="2000" b="0" i="0" u="none" strike="noStrike" baseline="0" dirty="0">
                <a:latin typeface="Times New Roman" panose="02020603050405020304" pitchFamily="18" charset="0"/>
                <a:cs typeface="Times New Roman" panose="02020603050405020304" pitchFamily="18" charset="0"/>
              </a:rPr>
              <a:t> </a:t>
            </a:r>
            <a:r>
              <a:rPr lang="en-US" sz="2000" b="1" i="0" u="none" strike="noStrike" baseline="0" dirty="0">
                <a:solidFill>
                  <a:srgbClr val="FF0000"/>
                </a:solidFill>
                <a:latin typeface="Times New Roman" panose="02020603050405020304" pitchFamily="18" charset="0"/>
                <a:cs typeface="Times New Roman" panose="02020603050405020304" pitchFamily="18" charset="0"/>
              </a:rPr>
              <a:t>1,2,5-Oxadiazole</a:t>
            </a:r>
            <a:endParaRPr lang="en-US" sz="2000" b="0" i="0" u="none" strike="noStrike" baseline="0" dirty="0">
              <a:solidFill>
                <a:srgbClr val="FF0000"/>
              </a:solidFill>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04902F80-2643-4FE1-9F95-6D723850EBD1}"/>
              </a:ext>
            </a:extLst>
          </p:cNvPr>
          <p:cNvSpPr/>
          <p:nvPr/>
        </p:nvSpPr>
        <p:spPr>
          <a:xfrm>
            <a:off x="309716" y="179085"/>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FB7802A9-C36F-4E08-8F4E-003D73DA60AB}"/>
                  </a:ext>
                </a:extLst>
              </p14:cNvPr>
              <p14:cNvContentPartPr/>
              <p14:nvPr>
                <p:extLst>
                  <p:ext uri="{42D2F446-02D8-4167-A562-619A0277C38B}">
                    <p15:isNarration xmlns:p15="http://schemas.microsoft.com/office/powerpoint/2012/main" val="1"/>
                  </p:ext>
                </p:extLst>
              </p14:nvPr>
            </p14:nvContentPartPr>
            <p14:xfrm>
              <a:off x="2065320" y="2089440"/>
              <a:ext cx="7232760" cy="4482000"/>
            </p14:xfrm>
          </p:contentPart>
        </mc:Choice>
        <mc:Fallback xmlns="">
          <p:pic>
            <p:nvPicPr>
              <p:cNvPr id="2" name="Ink 1">
                <a:extLst>
                  <a:ext uri="{FF2B5EF4-FFF2-40B4-BE49-F238E27FC236}">
                    <a16:creationId xmlns:a16="http://schemas.microsoft.com/office/drawing/2014/main" id="{FB7802A9-C36F-4E08-8F4E-003D73DA60AB}"/>
                  </a:ext>
                </a:extLst>
              </p:cNvPr>
              <p:cNvPicPr>
                <a:picLocks noGrp="1" noRot="1" noChangeAspect="1" noMove="1" noResize="1" noEditPoints="1" noAdjustHandles="1" noChangeArrowheads="1" noChangeShapeType="1"/>
              </p:cNvPicPr>
              <p:nvPr/>
            </p:nvPicPr>
            <p:blipFill>
              <a:blip r:embed="rId7"/>
              <a:stretch>
                <a:fillRect/>
              </a:stretch>
            </p:blipFill>
            <p:spPr>
              <a:xfrm>
                <a:off x="2055960" y="2080080"/>
                <a:ext cx="7251480" cy="4500720"/>
              </a:xfrm>
              <a:prstGeom prst="rect">
                <a:avLst/>
              </a:prstGeom>
            </p:spPr>
          </p:pic>
        </mc:Fallback>
      </mc:AlternateContent>
      <p:pic>
        <p:nvPicPr>
          <p:cNvPr id="3" name="Audio 2">
            <a:hlinkClick r:id="" action="ppaction://media"/>
            <a:extLst>
              <a:ext uri="{FF2B5EF4-FFF2-40B4-BE49-F238E27FC236}">
                <a16:creationId xmlns:a16="http://schemas.microsoft.com/office/drawing/2014/main" id="{2A0F40A6-7B0F-40DC-B21B-C22719D64D6A}"/>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967824551"/>
      </p:ext>
    </p:extLst>
  </p:cSld>
  <p:clrMapOvr>
    <a:masterClrMapping/>
  </p:clrMapOvr>
  <mc:AlternateContent xmlns:mc="http://schemas.openxmlformats.org/markup-compatibility/2006" xmlns:p14="http://schemas.microsoft.com/office/powerpoint/2010/main">
    <mc:Choice Requires="p14">
      <p:transition spd="slow" p14:dur="2000" advTm="139484"/>
    </mc:Choice>
    <mc:Fallback xmlns="">
      <p:transition spd="slow" advTm="139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32C84C5F-E7B1-4CB3-8388-00C3FD89AD55}"/>
              </a:ext>
            </a:extLst>
          </p:cNvPr>
          <p:cNvSpPr/>
          <p:nvPr/>
        </p:nvSpPr>
        <p:spPr>
          <a:xfrm>
            <a:off x="309716" y="237141"/>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RULE</a:t>
            </a:r>
            <a:endParaRPr lang="en-IN"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A61997E-CA12-4733-B6C1-226A1E40E85D}"/>
              </a:ext>
            </a:extLst>
          </p:cNvPr>
          <p:cNvGraphicFramePr>
            <a:graphicFrameLocks noChangeAspect="1"/>
          </p:cNvGraphicFramePr>
          <p:nvPr>
            <p:extLst>
              <p:ext uri="{D42A27DB-BD31-4B8C-83A1-F6EECF244321}">
                <p14:modId xmlns:p14="http://schemas.microsoft.com/office/powerpoint/2010/main" val="4175469693"/>
              </p:ext>
            </p:extLst>
          </p:nvPr>
        </p:nvGraphicFramePr>
        <p:xfrm>
          <a:off x="5281328" y="1541897"/>
          <a:ext cx="1663756" cy="1331006"/>
        </p:xfrm>
        <a:graphic>
          <a:graphicData uri="http://schemas.openxmlformats.org/presentationml/2006/ole">
            <mc:AlternateContent xmlns:mc="http://schemas.openxmlformats.org/markup-compatibility/2006">
              <mc:Choice xmlns:v="urn:schemas-microsoft-com:vml" Requires="v">
                <p:oleObj name="CS ChemDraw Drawing" r:id="rId4" imgW="610843" imgH="488943" progId="ChemDraw.Document.6.0">
                  <p:embed/>
                </p:oleObj>
              </mc:Choice>
              <mc:Fallback>
                <p:oleObj name="CS ChemDraw Drawing" r:id="rId4" imgW="610843" imgH="488943" progId="ChemDraw.Document.6.0">
                  <p:embed/>
                  <p:pic>
                    <p:nvPicPr>
                      <p:cNvPr id="0" name=""/>
                      <p:cNvPicPr/>
                      <p:nvPr/>
                    </p:nvPicPr>
                    <p:blipFill>
                      <a:blip r:embed="rId5"/>
                      <a:stretch>
                        <a:fillRect/>
                      </a:stretch>
                    </p:blipFill>
                    <p:spPr>
                      <a:xfrm>
                        <a:off x="5281328" y="1541897"/>
                        <a:ext cx="1663756" cy="13310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ECF17A1-6A23-46CF-9975-939B7FD438CE}"/>
              </a:ext>
            </a:extLst>
          </p:cNvPr>
          <p:cNvSpPr txBox="1"/>
          <p:nvPr/>
        </p:nvSpPr>
        <p:spPr>
          <a:xfrm>
            <a:off x="551543" y="2824586"/>
            <a:ext cx="11132457" cy="3276282"/>
          </a:xfrm>
          <a:prstGeom prst="rect">
            <a:avLst/>
          </a:prstGeom>
          <a:noFill/>
        </p:spPr>
        <p:txBody>
          <a:bodyPr wrap="square">
            <a:spAutoFit/>
          </a:bodyPr>
          <a:lstStyle/>
          <a:p>
            <a:pPr algn="just">
              <a:lnSpc>
                <a:spcPct val="150000"/>
              </a:lnSpc>
            </a:pPr>
            <a:r>
              <a:rPr lang="en-IN" sz="2000" b="0" i="0" u="none" strike="noStrike" baseline="0" dirty="0">
                <a:latin typeface="Times New Roman" panose="02020603050405020304" pitchFamily="18" charset="0"/>
                <a:cs typeface="Times New Roman" panose="02020603050405020304" pitchFamily="18" charset="0"/>
              </a:rPr>
              <a:t>For example,</a:t>
            </a:r>
          </a:p>
          <a:p>
            <a:pPr marL="342900" indent="-342900" algn="just">
              <a:lnSpc>
                <a:spcPct val="150000"/>
              </a:lnSpc>
              <a:buFont typeface="Arial" panose="020B0604020202020204" pitchFamily="34" charset="0"/>
              <a:buChar char="•"/>
            </a:pPr>
            <a:r>
              <a:rPr lang="en-IN" sz="2000" b="0" i="0" u="none" strike="noStrike" baseline="0" dirty="0">
                <a:latin typeface="Times New Roman" panose="02020603050405020304" pitchFamily="18" charset="0"/>
                <a:cs typeface="Times New Roman" panose="02020603050405020304" pitchFamily="18" charset="0"/>
              </a:rPr>
              <a:t>This ring contains O, N and O has higher priority than N and by Prefix is </a:t>
            </a:r>
            <a:r>
              <a:rPr lang="en-IN" sz="2000" b="1" i="0" u="none" strike="noStrike" baseline="0" dirty="0">
                <a:latin typeface="Times New Roman" panose="02020603050405020304" pitchFamily="18" charset="0"/>
                <a:cs typeface="Times New Roman" panose="02020603050405020304" pitchFamily="18" charset="0"/>
              </a:rPr>
              <a:t>1,2-Oxaaza</a:t>
            </a:r>
            <a:r>
              <a:rPr lang="en-IN" sz="2000" b="0" i="0" u="none" strike="noStrike" baseline="0" dirty="0">
                <a:latin typeface="Times New Roman" panose="02020603050405020304" pitchFamily="18" charset="0"/>
                <a:cs typeface="Times New Roman" panose="02020603050405020304" pitchFamily="18" charset="0"/>
              </a:rPr>
              <a:t>, </a:t>
            </a:r>
          </a:p>
          <a:p>
            <a:pPr marL="342900" indent="-342900" algn="just">
              <a:lnSpc>
                <a:spcPct val="150000"/>
              </a:lnSpc>
              <a:buFont typeface="Arial" panose="020B0604020202020204" pitchFamily="34" charset="0"/>
              <a:buChar char="•"/>
            </a:pPr>
            <a:r>
              <a:rPr lang="en-IN" sz="2000" dirty="0">
                <a:latin typeface="Times New Roman" panose="02020603050405020304" pitchFamily="18" charset="0"/>
                <a:cs typeface="Times New Roman" panose="02020603050405020304" pitchFamily="18" charset="0"/>
              </a:rPr>
              <a:t>B</a:t>
            </a:r>
            <a:r>
              <a:rPr lang="en-IN" sz="2000" b="0" i="0" u="none" strike="noStrike" baseline="0" dirty="0">
                <a:latin typeface="Times New Roman" panose="02020603050405020304" pitchFamily="18" charset="0"/>
                <a:cs typeface="Times New Roman" panose="02020603050405020304" pitchFamily="18" charset="0"/>
              </a:rPr>
              <a:t>ut the starting numbering the ring at O first vowel must be omitted to give </a:t>
            </a:r>
            <a:r>
              <a:rPr lang="en-IN" sz="2000" b="1" i="0" u="none" strike="noStrike" baseline="0" dirty="0">
                <a:latin typeface="Times New Roman" panose="02020603050405020304" pitchFamily="18" charset="0"/>
                <a:cs typeface="Times New Roman" panose="02020603050405020304" pitchFamily="18" charset="0"/>
              </a:rPr>
              <a:t>1,2-Oxaza</a:t>
            </a:r>
          </a:p>
          <a:p>
            <a:pPr marL="342900" indent="-342900" algn="just">
              <a:lnSpc>
                <a:spcPct val="150000"/>
              </a:lnSpc>
              <a:buFont typeface="Arial" panose="020B0604020202020204" pitchFamily="34" charset="0"/>
              <a:buChar char="•"/>
            </a:pPr>
            <a:r>
              <a:rPr lang="en-IN" sz="2000" b="0" i="0" u="none" strike="noStrike" baseline="0" dirty="0">
                <a:latin typeface="Times New Roman" panose="02020603050405020304" pitchFamily="18" charset="0"/>
                <a:cs typeface="Times New Roman" panose="02020603050405020304" pitchFamily="18" charset="0"/>
              </a:rPr>
              <a:t>The ring is 4-membered and fully saturated, suffix is </a:t>
            </a:r>
            <a:r>
              <a:rPr lang="en-IN" sz="2000" b="1" i="0" u="none" strike="noStrike" baseline="0" dirty="0" err="1">
                <a:latin typeface="Times New Roman" panose="02020603050405020304" pitchFamily="18" charset="0"/>
                <a:cs typeface="Times New Roman" panose="02020603050405020304" pitchFamily="18" charset="0"/>
              </a:rPr>
              <a:t>etidine</a:t>
            </a:r>
            <a:r>
              <a:rPr lang="en-IN" sz="2000" b="0" i="0" u="none" strike="noStrike" baseline="0" dirty="0">
                <a:latin typeface="Times New Roman" panose="02020603050405020304" pitchFamily="18" charset="0"/>
                <a:cs typeface="Times New Roman" panose="02020603050405020304" pitchFamily="18" charset="0"/>
              </a:rPr>
              <a:t> </a:t>
            </a:r>
          </a:p>
          <a:p>
            <a:pPr marL="342900" indent="-342900" algn="just">
              <a:lnSpc>
                <a:spcPct val="150000"/>
              </a:lnSpc>
              <a:buFont typeface="Arial" panose="020B0604020202020204" pitchFamily="34" charset="0"/>
              <a:buChar char="•"/>
            </a:pPr>
            <a:r>
              <a:rPr lang="en-IN" sz="2000" b="0" i="0" u="none" strike="noStrike" baseline="0" dirty="0">
                <a:latin typeface="Times New Roman" panose="02020603050405020304" pitchFamily="18" charset="0"/>
                <a:cs typeface="Times New Roman" panose="02020603050405020304" pitchFamily="18" charset="0"/>
              </a:rPr>
              <a:t>By combining the prefix and suffix, two vowels ended up together </a:t>
            </a:r>
            <a:r>
              <a:rPr lang="en-IN" sz="2000" b="0" i="0" u="none" strike="noStrike" baseline="0" dirty="0">
                <a:solidFill>
                  <a:srgbClr val="FF0000"/>
                </a:solidFill>
                <a:latin typeface="Times New Roman" panose="02020603050405020304" pitchFamily="18" charset="0"/>
                <a:cs typeface="Times New Roman" panose="02020603050405020304" pitchFamily="18" charset="0"/>
              </a:rPr>
              <a:t>1,2 </a:t>
            </a:r>
            <a:r>
              <a:rPr lang="en-IN" sz="2000" b="0" i="0" u="none" strike="noStrike" baseline="0" dirty="0" err="1">
                <a:solidFill>
                  <a:srgbClr val="FF0000"/>
                </a:solidFill>
                <a:latin typeface="Times New Roman" panose="02020603050405020304" pitchFamily="18" charset="0"/>
                <a:cs typeface="Times New Roman" panose="02020603050405020304" pitchFamily="18" charset="0"/>
              </a:rPr>
              <a:t>oaxazaetidine</a:t>
            </a:r>
            <a:r>
              <a:rPr lang="en-IN" sz="2000" b="0" i="0" u="none" strike="noStrike" baseline="0" dirty="0">
                <a:latin typeface="Times New Roman" panose="02020603050405020304" pitchFamily="18" charset="0"/>
                <a:cs typeface="Times New Roman" panose="02020603050405020304" pitchFamily="18" charset="0"/>
              </a:rPr>
              <a:t>, therefore the vowel on the end of the first part should be dropped. </a:t>
            </a:r>
          </a:p>
          <a:p>
            <a:pPr marL="342900" indent="-342900" algn="just">
              <a:lnSpc>
                <a:spcPct val="150000"/>
              </a:lnSpc>
              <a:buFont typeface="Arial" panose="020B0604020202020204" pitchFamily="34" charset="0"/>
              <a:buChar char="•"/>
            </a:pPr>
            <a:r>
              <a:rPr lang="en-IN" sz="2000" b="0" i="0" u="none" strike="noStrike" baseline="0" dirty="0">
                <a:latin typeface="Times New Roman" panose="02020603050405020304" pitchFamily="18" charset="0"/>
                <a:cs typeface="Times New Roman" panose="02020603050405020304" pitchFamily="18" charset="0"/>
              </a:rPr>
              <a:t>This gives the correct name: </a:t>
            </a:r>
            <a:r>
              <a:rPr lang="en-IN" sz="2000" b="1" i="0" u="none" strike="noStrike" baseline="0" dirty="0">
                <a:solidFill>
                  <a:srgbClr val="FF0000"/>
                </a:solidFill>
                <a:latin typeface="Times New Roman" panose="02020603050405020304" pitchFamily="18" charset="0"/>
                <a:cs typeface="Times New Roman" panose="02020603050405020304" pitchFamily="18" charset="0"/>
              </a:rPr>
              <a:t>1,2-oxazetidine</a:t>
            </a:r>
            <a:endParaRPr lang="en-IN" sz="20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6A49ACF2-1D1E-4AA8-8754-86A4DDA4187A}"/>
                  </a:ext>
                </a:extLst>
              </p14:cNvPr>
              <p14:cNvContentPartPr/>
              <p14:nvPr>
                <p:extLst>
                  <p:ext uri="{42D2F446-02D8-4167-A562-619A0277C38B}">
                    <p15:isNarration xmlns:p15="http://schemas.microsoft.com/office/powerpoint/2012/main" val="1"/>
                  </p:ext>
                </p:extLst>
              </p14:nvPr>
            </p14:nvContentPartPr>
            <p14:xfrm>
              <a:off x="4026960" y="1411560"/>
              <a:ext cx="5924880" cy="4808880"/>
            </p14:xfrm>
          </p:contentPart>
        </mc:Choice>
        <mc:Fallback xmlns="">
          <p:pic>
            <p:nvPicPr>
              <p:cNvPr id="2" name="Ink 1">
                <a:extLst>
                  <a:ext uri="{FF2B5EF4-FFF2-40B4-BE49-F238E27FC236}">
                    <a16:creationId xmlns:a16="http://schemas.microsoft.com/office/drawing/2014/main" id="{6A49ACF2-1D1E-4AA8-8754-86A4DDA4187A}"/>
                  </a:ext>
                </a:extLst>
              </p:cNvPr>
              <p:cNvPicPr>
                <a:picLocks noGrp="1" noRot="1" noChangeAspect="1" noMove="1" noResize="1" noEditPoints="1" noAdjustHandles="1" noChangeArrowheads="1" noChangeShapeType="1"/>
              </p:cNvPicPr>
              <p:nvPr/>
            </p:nvPicPr>
            <p:blipFill>
              <a:blip r:embed="rId7"/>
              <a:stretch>
                <a:fillRect/>
              </a:stretch>
            </p:blipFill>
            <p:spPr>
              <a:xfrm>
                <a:off x="4017600" y="1402200"/>
                <a:ext cx="5943600" cy="4827600"/>
              </a:xfrm>
              <a:prstGeom prst="rect">
                <a:avLst/>
              </a:prstGeom>
            </p:spPr>
          </p:pic>
        </mc:Fallback>
      </mc:AlternateContent>
      <p:pic>
        <p:nvPicPr>
          <p:cNvPr id="3" name="Audio 2">
            <a:hlinkClick r:id="" action="ppaction://media"/>
            <a:extLst>
              <a:ext uri="{FF2B5EF4-FFF2-40B4-BE49-F238E27FC236}">
                <a16:creationId xmlns:a16="http://schemas.microsoft.com/office/drawing/2014/main" id="{486371FD-3BBB-4492-8A90-8BCBD2BB6C5D}"/>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6616492"/>
      </p:ext>
    </p:extLst>
  </p:cSld>
  <p:clrMapOvr>
    <a:masterClrMapping/>
  </p:clrMapOvr>
  <mc:AlternateContent xmlns:mc="http://schemas.openxmlformats.org/markup-compatibility/2006" xmlns:p14="http://schemas.microsoft.com/office/powerpoint/2010/main">
    <mc:Choice Requires="p14">
      <p:transition spd="slow" p14:dur="2000" advTm="91450"/>
    </mc:Choice>
    <mc:Fallback xmlns="">
      <p:transition spd="slow" advTm="91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13E456D7-BE15-4E63-AA56-E60C91C79CC9}"/>
              </a:ext>
            </a:extLst>
          </p:cNvPr>
          <p:cNvSpPr/>
          <p:nvPr/>
        </p:nvSpPr>
        <p:spPr>
          <a:xfrm>
            <a:off x="309716" y="237141"/>
            <a:ext cx="11606981" cy="914865"/>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a:solidFill>
                  <a:srgbClr val="FF0000"/>
                </a:solidFill>
                <a:latin typeface="Times New Roman" panose="02020603050405020304" pitchFamily="18" charset="0"/>
                <a:cs typeface="Times New Roman" panose="02020603050405020304" pitchFamily="18" charset="0"/>
              </a:rPr>
              <a:t>  </a:t>
            </a: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Widman </a:t>
            </a:r>
            <a:r>
              <a:rPr lang="en-IN" sz="3600" dirty="0">
                <a:solidFill>
                  <a:srgbClr val="FF0000"/>
                </a:solidFill>
                <a:latin typeface="Times New Roman" panose="02020603050405020304" pitchFamily="18" charset="0"/>
                <a:cs typeface="Times New Roman" panose="02020603050405020304" pitchFamily="18" charset="0"/>
              </a:rPr>
              <a:t>RULE</a:t>
            </a:r>
          </a:p>
        </p:txBody>
      </p:sp>
      <p:sp>
        <p:nvSpPr>
          <p:cNvPr id="7" name="TextBox 6">
            <a:extLst>
              <a:ext uri="{FF2B5EF4-FFF2-40B4-BE49-F238E27FC236}">
                <a16:creationId xmlns:a16="http://schemas.microsoft.com/office/drawing/2014/main" id="{1EC9AAFE-E75B-4C14-9B44-73C4E1A322F8}"/>
              </a:ext>
            </a:extLst>
          </p:cNvPr>
          <p:cNvSpPr txBox="1"/>
          <p:nvPr/>
        </p:nvSpPr>
        <p:spPr>
          <a:xfrm>
            <a:off x="696686" y="3470989"/>
            <a:ext cx="10769600" cy="1888209"/>
          </a:xfrm>
          <a:prstGeom prst="rect">
            <a:avLst/>
          </a:prstGeom>
          <a:noFill/>
        </p:spPr>
        <p:txBody>
          <a:bodyPr wrap="square">
            <a:spAutoFit/>
          </a:bodyPr>
          <a:lstStyle/>
          <a:p>
            <a:pPr>
              <a:lnSpc>
                <a:spcPct val="150000"/>
              </a:lnSpc>
            </a:pPr>
            <a:r>
              <a:rPr lang="en-US" sz="2000" b="0" i="0" u="none" strike="noStrike" baseline="0" dirty="0">
                <a:latin typeface="Times New Roman" panose="02020603050405020304" pitchFamily="18" charset="0"/>
                <a:cs typeface="Times New Roman" panose="02020603050405020304" pitchFamily="18" charset="0"/>
              </a:rPr>
              <a:t>For example,</a:t>
            </a:r>
          </a:p>
          <a:p>
            <a:pPr marL="285750" indent="-285750">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The ring is 6-memberd, fully saturated with N, Prefix </a:t>
            </a:r>
            <a:r>
              <a:rPr lang="en-US" sz="2000" b="1" i="0" u="none" strike="noStrike" baseline="0" dirty="0">
                <a:latin typeface="Times New Roman" panose="02020603050405020304" pitchFamily="18" charset="0"/>
                <a:cs typeface="Times New Roman" panose="02020603050405020304" pitchFamily="18" charset="0"/>
              </a:rPr>
              <a:t>perhydro</a:t>
            </a:r>
            <a:r>
              <a:rPr lang="en-US" sz="2000" b="0" i="0" u="none" strike="noStrike" baseline="0" dirty="0">
                <a:latin typeface="Times New Roman" panose="02020603050405020304" pitchFamily="18" charset="0"/>
                <a:cs typeface="Times New Roman" panose="02020603050405020304" pitchFamily="18" charset="0"/>
              </a:rPr>
              <a:t> </a:t>
            </a:r>
          </a:p>
          <a:p>
            <a:pPr marL="285750" indent="-285750">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followed by the name of fully </a:t>
            </a:r>
            <a:r>
              <a:rPr lang="en-IN" sz="2000" b="0" i="0" u="none" strike="noStrike" baseline="0" dirty="0">
                <a:latin typeface="Times New Roman" panose="02020603050405020304" pitchFamily="18" charset="0"/>
                <a:cs typeface="Times New Roman" panose="02020603050405020304" pitchFamily="18" charset="0"/>
              </a:rPr>
              <a:t>unsaturated 6-</a:t>
            </a:r>
            <a:r>
              <a:rPr lang="en-US" sz="2000" b="0" i="0" u="none" strike="noStrike" baseline="0" dirty="0" err="1">
                <a:latin typeface="Times New Roman" panose="02020603050405020304" pitchFamily="18" charset="0"/>
                <a:cs typeface="Times New Roman" panose="02020603050405020304" pitchFamily="18" charset="0"/>
              </a:rPr>
              <a:t>memberd</a:t>
            </a:r>
            <a:r>
              <a:rPr lang="en-US" sz="2000" b="0" i="0" u="none" strike="noStrike" baseline="0" dirty="0">
                <a:latin typeface="Times New Roman" panose="02020603050405020304" pitchFamily="18" charset="0"/>
                <a:cs typeface="Times New Roman" panose="02020603050405020304" pitchFamily="18" charset="0"/>
              </a:rPr>
              <a:t> ring with nitrogen </a:t>
            </a:r>
            <a:r>
              <a:rPr lang="en-US" sz="2000" b="1" i="0" u="none" strike="noStrike" baseline="0" dirty="0">
                <a:latin typeface="Times New Roman" panose="02020603050405020304" pitchFamily="18" charset="0"/>
                <a:cs typeface="Times New Roman" panose="02020603050405020304" pitchFamily="18" charset="0"/>
              </a:rPr>
              <a:t>azine</a:t>
            </a:r>
          </a:p>
          <a:p>
            <a:pPr marL="285750" indent="-285750">
              <a:lnSpc>
                <a:spcPct val="150000"/>
              </a:lnSpc>
              <a:buFont typeface="Arial" panose="020B0604020202020204" pitchFamily="34" charset="0"/>
              <a:buChar char="•"/>
            </a:pPr>
            <a:r>
              <a:rPr lang="en-US" sz="2000" b="0" i="0" u="none" strike="noStrike" baseline="0" dirty="0">
                <a:latin typeface="Times New Roman" panose="02020603050405020304" pitchFamily="18" charset="0"/>
                <a:cs typeface="Times New Roman" panose="02020603050405020304" pitchFamily="18" charset="0"/>
              </a:rPr>
              <a:t>Thus the full name is  </a:t>
            </a:r>
            <a:r>
              <a:rPr lang="en-US" sz="2000" b="1" i="0" u="none" strike="noStrike" baseline="0" dirty="0" err="1">
                <a:solidFill>
                  <a:srgbClr val="FF0000"/>
                </a:solidFill>
                <a:latin typeface="Times New Roman" panose="02020603050405020304" pitchFamily="18" charset="0"/>
                <a:cs typeface="Times New Roman" panose="02020603050405020304" pitchFamily="18" charset="0"/>
              </a:rPr>
              <a:t>perhydroazine</a:t>
            </a:r>
            <a:endParaRPr lang="en-IN" sz="2000"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056B8265-7BCB-4BC9-B6BD-F623F5B1C675}"/>
              </a:ext>
            </a:extLst>
          </p:cNvPr>
          <p:cNvGraphicFramePr>
            <a:graphicFrameLocks noChangeAspect="1"/>
          </p:cNvGraphicFramePr>
          <p:nvPr>
            <p:extLst>
              <p:ext uri="{D42A27DB-BD31-4B8C-83A1-F6EECF244321}">
                <p14:modId xmlns:p14="http://schemas.microsoft.com/office/powerpoint/2010/main" val="3860858982"/>
              </p:ext>
            </p:extLst>
          </p:nvPr>
        </p:nvGraphicFramePr>
        <p:xfrm>
          <a:off x="5324270" y="1659450"/>
          <a:ext cx="1130243" cy="1526202"/>
        </p:xfrm>
        <a:graphic>
          <a:graphicData uri="http://schemas.openxmlformats.org/presentationml/2006/ole">
            <mc:AlternateContent xmlns:mc="http://schemas.openxmlformats.org/markup-compatibility/2006">
              <mc:Choice xmlns:v="urn:schemas-microsoft-com:vml" Requires="v">
                <p:oleObj name="CS ChemDraw Drawing" r:id="rId4" imgW="715991" imgH="967274" progId="ChemDraw.Document.6.0">
                  <p:embed/>
                </p:oleObj>
              </mc:Choice>
              <mc:Fallback>
                <p:oleObj name="CS ChemDraw Drawing" r:id="rId4" imgW="715991" imgH="967274" progId="ChemDraw.Document.6.0">
                  <p:embed/>
                  <p:pic>
                    <p:nvPicPr>
                      <p:cNvPr id="0" name=""/>
                      <p:cNvPicPr/>
                      <p:nvPr/>
                    </p:nvPicPr>
                    <p:blipFill>
                      <a:blip r:embed="rId5"/>
                      <a:stretch>
                        <a:fillRect/>
                      </a:stretch>
                    </p:blipFill>
                    <p:spPr>
                      <a:xfrm>
                        <a:off x="5324270" y="1659450"/>
                        <a:ext cx="1130243" cy="1526202"/>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3" name="Ink 2">
                <a:extLst>
                  <a:ext uri="{FF2B5EF4-FFF2-40B4-BE49-F238E27FC236}">
                    <a16:creationId xmlns:a16="http://schemas.microsoft.com/office/drawing/2014/main" id="{73FB58A5-6BD2-4114-8B15-D137CD61371A}"/>
                  </a:ext>
                </a:extLst>
              </p14:cNvPr>
              <p14:cNvContentPartPr/>
              <p14:nvPr>
                <p:extLst>
                  <p:ext uri="{42D2F446-02D8-4167-A562-619A0277C38B}">
                    <p15:isNarration xmlns:p15="http://schemas.microsoft.com/office/powerpoint/2012/main" val="1"/>
                  </p:ext>
                </p:extLst>
              </p14:nvPr>
            </p14:nvContentPartPr>
            <p14:xfrm>
              <a:off x="3452760" y="2695320"/>
              <a:ext cx="5996880" cy="2911320"/>
            </p14:xfrm>
          </p:contentPart>
        </mc:Choice>
        <mc:Fallback xmlns="">
          <p:pic>
            <p:nvPicPr>
              <p:cNvPr id="3" name="Ink 2">
                <a:extLst>
                  <a:ext uri="{FF2B5EF4-FFF2-40B4-BE49-F238E27FC236}">
                    <a16:creationId xmlns:a16="http://schemas.microsoft.com/office/drawing/2014/main" id="{73FB58A5-6BD2-4114-8B15-D137CD61371A}"/>
                  </a:ext>
                </a:extLst>
              </p:cNvPr>
              <p:cNvPicPr>
                <a:picLocks noGrp="1" noRot="1" noChangeAspect="1" noMove="1" noResize="1" noEditPoints="1" noAdjustHandles="1" noChangeArrowheads="1" noChangeShapeType="1"/>
              </p:cNvPicPr>
              <p:nvPr/>
            </p:nvPicPr>
            <p:blipFill>
              <a:blip r:embed="rId7"/>
              <a:stretch>
                <a:fillRect/>
              </a:stretch>
            </p:blipFill>
            <p:spPr>
              <a:xfrm>
                <a:off x="3443400" y="2685960"/>
                <a:ext cx="6015600" cy="2930040"/>
              </a:xfrm>
              <a:prstGeom prst="rect">
                <a:avLst/>
              </a:prstGeom>
            </p:spPr>
          </p:pic>
        </mc:Fallback>
      </mc:AlternateContent>
      <p:pic>
        <p:nvPicPr>
          <p:cNvPr id="4" name="Audio 3">
            <a:hlinkClick r:id="" action="ppaction://media"/>
            <a:extLst>
              <a:ext uri="{FF2B5EF4-FFF2-40B4-BE49-F238E27FC236}">
                <a16:creationId xmlns:a16="http://schemas.microsoft.com/office/drawing/2014/main" id="{F461AF10-5259-475C-9F99-FE896C3A7FB0}"/>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964689232"/>
      </p:ext>
    </p:extLst>
  </p:cSld>
  <p:clrMapOvr>
    <a:masterClrMapping/>
  </p:clrMapOvr>
  <mc:AlternateContent xmlns:mc="http://schemas.openxmlformats.org/markup-compatibility/2006" xmlns:p14="http://schemas.microsoft.com/office/powerpoint/2010/main">
    <mc:Choice Requires="p14">
      <p:transition spd="slow" p14:dur="2000" advTm="27481"/>
    </mc:Choice>
    <mc:Fallback xmlns="">
      <p:transition spd="slow" advTm="27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A480126-9B1A-4FCA-932D-8E6402A41DB3}"/>
              </a:ext>
            </a:extLst>
          </p:cNvPr>
          <p:cNvSpPr txBox="1"/>
          <p:nvPr/>
        </p:nvSpPr>
        <p:spPr>
          <a:xfrm>
            <a:off x="333829" y="1878198"/>
            <a:ext cx="11538857" cy="769441"/>
          </a:xfrm>
          <a:prstGeom prst="rect">
            <a:avLst/>
          </a:prstGeom>
          <a:noFill/>
        </p:spPr>
        <p:txBody>
          <a:bodyPr wrap="square">
            <a:spAutoFit/>
          </a:bodyPr>
          <a:lstStyle/>
          <a:p>
            <a:r>
              <a:rPr lang="en-US" sz="22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Partial unsaturation in heterocyclic compounds can be indicated by one of the following methods:</a:t>
            </a:r>
            <a:endParaRPr lang="en-IN" sz="2200"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AA4C92D6-D977-41F4-8D58-5B6B98174DF3}"/>
              </a:ext>
            </a:extLst>
          </p:cNvPr>
          <p:cNvSpPr/>
          <p:nvPr/>
        </p:nvSpPr>
        <p:spPr>
          <a:xfrm>
            <a:off x="188685" y="237140"/>
            <a:ext cx="11814629" cy="1609301"/>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 -Widman </a:t>
            </a:r>
            <a:r>
              <a:rPr lang="en-IN" sz="3600" dirty="0">
                <a:solidFill>
                  <a:srgbClr val="FF0000"/>
                </a:solidFill>
                <a:latin typeface="Times New Roman" panose="02020603050405020304" pitchFamily="18" charset="0"/>
                <a:cs typeface="Times New Roman" panose="02020603050405020304" pitchFamily="18" charset="0"/>
              </a:rPr>
              <a:t> </a:t>
            </a:r>
            <a:r>
              <a:rPr lang="en-IN" sz="3600" b="0" i="0" u="none" strike="noStrike" baseline="0" dirty="0">
                <a:solidFill>
                  <a:srgbClr val="FF0000"/>
                </a:solidFill>
                <a:latin typeface="Times New Roman" panose="02020603050405020304" pitchFamily="18" charset="0"/>
                <a:cs typeface="Times New Roman" panose="02020603050405020304" pitchFamily="18" charset="0"/>
              </a:rPr>
              <a:t>for partially unsaturated heterocycles</a:t>
            </a:r>
            <a:endParaRPr lang="en-IN" sz="36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219E20F-EFB9-4A06-B8ED-C424F0A761EC}"/>
              </a:ext>
            </a:extLst>
          </p:cNvPr>
          <p:cNvSpPr txBox="1"/>
          <p:nvPr/>
        </p:nvSpPr>
        <p:spPr>
          <a:xfrm>
            <a:off x="333829" y="2310064"/>
            <a:ext cx="11538857" cy="967957"/>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en-IN"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position of nitrogen or carbon atoms which bear extra hydrogen atoms must be indicated by numbers and italic capital H ( e.g.1</a:t>
            </a:r>
            <a:r>
              <a:rPr lang="en-IN" sz="2000" i="1" u="none" strike="noStrike" baseline="0" dirty="0">
                <a:solidFill>
                  <a:schemeClr val="accent1">
                    <a:lumMod val="50000"/>
                  </a:schemeClr>
                </a:solidFill>
                <a:latin typeface="Times New Roman" panose="02020603050405020304" pitchFamily="18" charset="0"/>
                <a:cs typeface="Times New Roman" panose="02020603050405020304" pitchFamily="18" charset="0"/>
              </a:rPr>
              <a:t>H</a:t>
            </a:r>
            <a:r>
              <a:rPr lang="en-IN"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2</a:t>
            </a:r>
            <a:r>
              <a:rPr lang="en-IN" sz="2000" i="1" u="none" strike="noStrike" baseline="0" dirty="0">
                <a:solidFill>
                  <a:schemeClr val="accent1">
                    <a:lumMod val="50000"/>
                  </a:schemeClr>
                </a:solidFill>
                <a:latin typeface="Times New Roman" panose="02020603050405020304" pitchFamily="18" charset="0"/>
                <a:cs typeface="Times New Roman" panose="02020603050405020304" pitchFamily="18" charset="0"/>
              </a:rPr>
              <a:t>H</a:t>
            </a:r>
            <a:r>
              <a:rPr lang="en-IN" sz="200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etc.) followed by the name of maximally unsaturated ring.</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BDBEC4A-16A1-4F47-AD31-7D91F670C8C3}"/>
              </a:ext>
            </a:extLst>
          </p:cNvPr>
          <p:cNvGraphicFramePr>
            <a:graphicFrameLocks noChangeAspect="1"/>
          </p:cNvGraphicFramePr>
          <p:nvPr>
            <p:extLst>
              <p:ext uri="{D42A27DB-BD31-4B8C-83A1-F6EECF244321}">
                <p14:modId xmlns:p14="http://schemas.microsoft.com/office/powerpoint/2010/main" val="3580145329"/>
              </p:ext>
            </p:extLst>
          </p:nvPr>
        </p:nvGraphicFramePr>
        <p:xfrm>
          <a:off x="1671882" y="3966265"/>
          <a:ext cx="1185432" cy="1320979"/>
        </p:xfrm>
        <a:graphic>
          <a:graphicData uri="http://schemas.openxmlformats.org/presentationml/2006/ole">
            <mc:AlternateContent xmlns:mc="http://schemas.openxmlformats.org/markup-compatibility/2006">
              <mc:Choice xmlns:v="urn:schemas-microsoft-com:vml" Requires="v">
                <p:oleObj name="CS ChemDraw Drawing" r:id="rId4" imgW="872579" imgH="952113" progId="ChemDraw.Document.6.0">
                  <p:embed/>
                </p:oleObj>
              </mc:Choice>
              <mc:Fallback>
                <p:oleObj name="CS ChemDraw Drawing" r:id="rId4" imgW="872579" imgH="952113" progId="ChemDraw.Document.6.0">
                  <p:embed/>
                  <p:pic>
                    <p:nvPicPr>
                      <p:cNvPr id="0" name=""/>
                      <p:cNvPicPr/>
                      <p:nvPr/>
                    </p:nvPicPr>
                    <p:blipFill>
                      <a:blip r:embed="rId5"/>
                      <a:stretch>
                        <a:fillRect/>
                      </a:stretch>
                    </p:blipFill>
                    <p:spPr>
                      <a:xfrm>
                        <a:off x="1671882" y="3966265"/>
                        <a:ext cx="1185432" cy="132097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5C6E055-246B-43F9-9533-BCDB57BD4736}"/>
              </a:ext>
            </a:extLst>
          </p:cNvPr>
          <p:cNvGraphicFramePr>
            <a:graphicFrameLocks noChangeAspect="1"/>
          </p:cNvGraphicFramePr>
          <p:nvPr>
            <p:extLst>
              <p:ext uri="{D42A27DB-BD31-4B8C-83A1-F6EECF244321}">
                <p14:modId xmlns:p14="http://schemas.microsoft.com/office/powerpoint/2010/main" val="3245644457"/>
              </p:ext>
            </p:extLst>
          </p:nvPr>
        </p:nvGraphicFramePr>
        <p:xfrm>
          <a:off x="4149216" y="3994048"/>
          <a:ext cx="1185432" cy="1293198"/>
        </p:xfrm>
        <a:graphic>
          <a:graphicData uri="http://schemas.openxmlformats.org/presentationml/2006/ole">
            <mc:AlternateContent xmlns:mc="http://schemas.openxmlformats.org/markup-compatibility/2006">
              <mc:Choice xmlns:v="urn:schemas-microsoft-com:vml" Requires="v">
                <p:oleObj name="CS ChemDraw Drawing" r:id="rId6" imgW="912672" imgH="1038910" progId="ChemDraw.Document.6.0">
                  <p:embed/>
                </p:oleObj>
              </mc:Choice>
              <mc:Fallback>
                <p:oleObj name="CS ChemDraw Drawing" r:id="rId6" imgW="912672" imgH="1038910" progId="ChemDraw.Document.6.0">
                  <p:embed/>
                  <p:pic>
                    <p:nvPicPr>
                      <p:cNvPr id="0" name=""/>
                      <p:cNvPicPr/>
                      <p:nvPr/>
                    </p:nvPicPr>
                    <p:blipFill>
                      <a:blip r:embed="rId7"/>
                      <a:stretch>
                        <a:fillRect/>
                      </a:stretch>
                    </p:blipFill>
                    <p:spPr>
                      <a:xfrm>
                        <a:off x="4149216" y="3994048"/>
                        <a:ext cx="1185432" cy="129319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F3F0F52-F110-4E7A-9298-2EE661C9DD9E}"/>
              </a:ext>
            </a:extLst>
          </p:cNvPr>
          <p:cNvGraphicFramePr>
            <a:graphicFrameLocks noChangeAspect="1"/>
          </p:cNvGraphicFramePr>
          <p:nvPr>
            <p:extLst>
              <p:ext uri="{D42A27DB-BD31-4B8C-83A1-F6EECF244321}">
                <p14:modId xmlns:p14="http://schemas.microsoft.com/office/powerpoint/2010/main" val="2532676894"/>
              </p:ext>
            </p:extLst>
          </p:nvPr>
        </p:nvGraphicFramePr>
        <p:xfrm>
          <a:off x="6872905" y="3966266"/>
          <a:ext cx="1185432" cy="1320980"/>
        </p:xfrm>
        <a:graphic>
          <a:graphicData uri="http://schemas.openxmlformats.org/presentationml/2006/ole">
            <mc:AlternateContent xmlns:mc="http://schemas.openxmlformats.org/markup-compatibility/2006">
              <mc:Choice xmlns:v="urn:schemas-microsoft-com:vml" Requires="v">
                <p:oleObj name="CS ChemDraw Drawing" r:id="rId8" imgW="921749" imgH="982435" progId="ChemDraw.Document.6.0">
                  <p:embed/>
                </p:oleObj>
              </mc:Choice>
              <mc:Fallback>
                <p:oleObj name="CS ChemDraw Drawing" r:id="rId8" imgW="921749" imgH="982435" progId="ChemDraw.Document.6.0">
                  <p:embed/>
                  <p:pic>
                    <p:nvPicPr>
                      <p:cNvPr id="0" name=""/>
                      <p:cNvPicPr/>
                      <p:nvPr/>
                    </p:nvPicPr>
                    <p:blipFill>
                      <a:blip r:embed="rId9"/>
                      <a:stretch>
                        <a:fillRect/>
                      </a:stretch>
                    </p:blipFill>
                    <p:spPr>
                      <a:xfrm>
                        <a:off x="6872905" y="3966266"/>
                        <a:ext cx="1185432" cy="132098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871B633-9437-46C7-8EC8-06EE42AE91EC}"/>
              </a:ext>
            </a:extLst>
          </p:cNvPr>
          <p:cNvGraphicFramePr>
            <a:graphicFrameLocks noChangeAspect="1"/>
          </p:cNvGraphicFramePr>
          <p:nvPr>
            <p:extLst>
              <p:ext uri="{D42A27DB-BD31-4B8C-83A1-F6EECF244321}">
                <p14:modId xmlns:p14="http://schemas.microsoft.com/office/powerpoint/2010/main" val="3006328906"/>
              </p:ext>
            </p:extLst>
          </p:nvPr>
        </p:nvGraphicFramePr>
        <p:xfrm>
          <a:off x="9394211" y="3994049"/>
          <a:ext cx="1185432" cy="1293198"/>
        </p:xfrm>
        <a:graphic>
          <a:graphicData uri="http://schemas.openxmlformats.org/presentationml/2006/ole">
            <mc:AlternateContent xmlns:mc="http://schemas.openxmlformats.org/markup-compatibility/2006">
              <mc:Choice xmlns:v="urn:schemas-microsoft-com:vml" Requires="v">
                <p:oleObj name="CS ChemDraw Drawing" r:id="rId10" imgW="950873" imgH="1133287" progId="ChemDraw.Document.6.0">
                  <p:embed/>
                </p:oleObj>
              </mc:Choice>
              <mc:Fallback>
                <p:oleObj name="CS ChemDraw Drawing" r:id="rId10" imgW="950873" imgH="1133287" progId="ChemDraw.Document.6.0">
                  <p:embed/>
                  <p:pic>
                    <p:nvPicPr>
                      <p:cNvPr id="0" name=""/>
                      <p:cNvPicPr/>
                      <p:nvPr/>
                    </p:nvPicPr>
                    <p:blipFill>
                      <a:blip r:embed="rId11"/>
                      <a:stretch>
                        <a:fillRect/>
                      </a:stretch>
                    </p:blipFill>
                    <p:spPr>
                      <a:xfrm>
                        <a:off x="9394211" y="3994049"/>
                        <a:ext cx="1185432" cy="129319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116D884-0689-42C5-97D7-FCE3EA2B32EB}"/>
              </a:ext>
            </a:extLst>
          </p:cNvPr>
          <p:cNvSpPr txBox="1"/>
          <p:nvPr/>
        </p:nvSpPr>
        <p:spPr>
          <a:xfrm>
            <a:off x="1496130" y="5390713"/>
            <a:ext cx="1536936"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2</a:t>
            </a:r>
            <a:r>
              <a:rPr lang="en-IN" b="1" i="1" u="none" strike="noStrike" baseline="0" dirty="0">
                <a:solidFill>
                  <a:srgbClr val="FF0000"/>
                </a:solidFill>
                <a:latin typeface="Times New Roman" panose="02020603050405020304" pitchFamily="18" charset="0"/>
                <a:cs typeface="Times New Roman" panose="02020603050405020304" pitchFamily="18" charset="0"/>
              </a:rPr>
              <a:t>H</a:t>
            </a:r>
            <a:r>
              <a:rPr lang="en-IN" b="1" i="0" u="none" strike="noStrike" baseline="0" dirty="0">
                <a:solidFill>
                  <a:srgbClr val="FF0000"/>
                </a:solidFill>
                <a:latin typeface="Times New Roman" panose="02020603050405020304" pitchFamily="18" charset="0"/>
                <a:cs typeface="Times New Roman" panose="02020603050405020304" pitchFamily="18" charset="0"/>
              </a:rPr>
              <a:t>,3</a:t>
            </a:r>
            <a:r>
              <a:rPr lang="en-IN" b="1" i="1" u="none" strike="noStrike" baseline="0" dirty="0">
                <a:solidFill>
                  <a:srgbClr val="FF0000"/>
                </a:solidFill>
                <a:latin typeface="Times New Roman" panose="02020603050405020304" pitchFamily="18" charset="0"/>
                <a:cs typeface="Times New Roman" panose="02020603050405020304" pitchFamily="18" charset="0"/>
              </a:rPr>
              <a:t>H</a:t>
            </a:r>
            <a:r>
              <a:rPr lang="en-IN" b="1" i="0" u="none" strike="noStrike" baseline="0" dirty="0">
                <a:solidFill>
                  <a:srgbClr val="FF0000"/>
                </a:solidFill>
                <a:latin typeface="Times New Roman" panose="02020603050405020304" pitchFamily="18" charset="0"/>
                <a:cs typeface="Times New Roman" panose="02020603050405020304" pitchFamily="18" charset="0"/>
              </a:rPr>
              <a:t>-Oxol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6812D908-22B9-4B72-93C0-A152D0BC09D5}"/>
              </a:ext>
            </a:extLst>
          </p:cNvPr>
          <p:cNvSpPr txBox="1"/>
          <p:nvPr/>
        </p:nvSpPr>
        <p:spPr>
          <a:xfrm>
            <a:off x="3973464" y="5390712"/>
            <a:ext cx="1536936"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1</a:t>
            </a:r>
            <a:r>
              <a:rPr lang="en-IN" b="1" i="1" u="none" strike="noStrike" baseline="0" dirty="0">
                <a:solidFill>
                  <a:srgbClr val="FF0000"/>
                </a:solidFill>
                <a:latin typeface="Times New Roman" panose="02020603050405020304" pitchFamily="18" charset="0"/>
                <a:cs typeface="Times New Roman" panose="02020603050405020304" pitchFamily="18" charset="0"/>
              </a:rPr>
              <a:t>H</a:t>
            </a:r>
            <a:r>
              <a:rPr lang="en-IN" b="1" i="0" u="none" strike="noStrike" baseline="0" dirty="0">
                <a:solidFill>
                  <a:srgbClr val="FF0000"/>
                </a:solidFill>
                <a:latin typeface="Times New Roman" panose="02020603050405020304" pitchFamily="18" charset="0"/>
                <a:cs typeface="Times New Roman" panose="02020603050405020304" pitchFamily="18" charset="0"/>
              </a:rPr>
              <a:t>-Azepin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F807D981-6F4E-4793-94DA-F40EA93CFC87}"/>
              </a:ext>
            </a:extLst>
          </p:cNvPr>
          <p:cNvSpPr txBox="1"/>
          <p:nvPr/>
        </p:nvSpPr>
        <p:spPr>
          <a:xfrm>
            <a:off x="6406554" y="5385919"/>
            <a:ext cx="2383486"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1" u="none" strike="noStrike" baseline="0" dirty="0">
                <a:solidFill>
                  <a:srgbClr val="FF0000"/>
                </a:solidFill>
                <a:latin typeface="Times New Roman" panose="02020603050405020304" pitchFamily="18" charset="0"/>
                <a:cs typeface="Times New Roman" panose="02020603050405020304" pitchFamily="18" charset="0"/>
              </a:rPr>
              <a:t>5H</a:t>
            </a:r>
            <a:r>
              <a:rPr lang="en-IN" b="1" i="0" u="none" strike="noStrike" baseline="0" dirty="0">
                <a:solidFill>
                  <a:srgbClr val="FF0000"/>
                </a:solidFill>
                <a:latin typeface="Times New Roman" panose="02020603050405020304" pitchFamily="18" charset="0"/>
                <a:cs typeface="Times New Roman" panose="02020603050405020304" pitchFamily="18" charset="0"/>
              </a:rPr>
              <a:t>-1,2,3-Oxathiazol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964EB994-727D-4880-B50B-8923E1377135}"/>
              </a:ext>
            </a:extLst>
          </p:cNvPr>
          <p:cNvSpPr txBox="1"/>
          <p:nvPr/>
        </p:nvSpPr>
        <p:spPr>
          <a:xfrm>
            <a:off x="9537088" y="5374256"/>
            <a:ext cx="1185432"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4</a:t>
            </a:r>
            <a:r>
              <a:rPr lang="en-IN" b="1" i="1" u="none" strike="noStrike" baseline="0" dirty="0">
                <a:solidFill>
                  <a:srgbClr val="FF0000"/>
                </a:solidFill>
                <a:latin typeface="Times New Roman" panose="02020603050405020304" pitchFamily="18" charset="0"/>
                <a:cs typeface="Times New Roman" panose="02020603050405020304" pitchFamily="18" charset="0"/>
              </a:rPr>
              <a:t>H</a:t>
            </a:r>
            <a:r>
              <a:rPr lang="en-IN" b="1" i="0" u="none" strike="noStrike" baseline="0" dirty="0">
                <a:solidFill>
                  <a:srgbClr val="FF0000"/>
                </a:solidFill>
                <a:latin typeface="Times New Roman" panose="02020603050405020304" pitchFamily="18" charset="0"/>
                <a:cs typeface="Times New Roman" panose="02020603050405020304" pitchFamily="18" charset="0"/>
              </a:rPr>
              <a:t>-Oxin</a:t>
            </a:r>
            <a:endParaRPr lang="en-IN"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2">
            <p14:nvContentPartPr>
              <p14:cNvPr id="9" name="Ink 8">
                <a:extLst>
                  <a:ext uri="{FF2B5EF4-FFF2-40B4-BE49-F238E27FC236}">
                    <a16:creationId xmlns:a16="http://schemas.microsoft.com/office/drawing/2014/main" id="{C84736A6-7DB9-47B4-8ED0-F4AA0DA69FAC}"/>
                  </a:ext>
                </a:extLst>
              </p14:cNvPr>
              <p14:cNvContentPartPr/>
              <p14:nvPr>
                <p:extLst>
                  <p:ext uri="{42D2F446-02D8-4167-A562-619A0277C38B}">
                    <p15:isNarration xmlns:p15="http://schemas.microsoft.com/office/powerpoint/2012/main" val="1"/>
                  </p:ext>
                </p:extLst>
              </p14:nvPr>
            </p14:nvContentPartPr>
            <p14:xfrm>
              <a:off x="1953720" y="3086280"/>
              <a:ext cx="8962920" cy="3237840"/>
            </p14:xfrm>
          </p:contentPart>
        </mc:Choice>
        <mc:Fallback xmlns="">
          <p:pic>
            <p:nvPicPr>
              <p:cNvPr id="9" name="Ink 8">
                <a:extLst>
                  <a:ext uri="{FF2B5EF4-FFF2-40B4-BE49-F238E27FC236}">
                    <a16:creationId xmlns:a16="http://schemas.microsoft.com/office/drawing/2014/main" id="{C84736A6-7DB9-47B4-8ED0-F4AA0DA69FAC}"/>
                  </a:ext>
                </a:extLst>
              </p:cNvPr>
              <p:cNvPicPr>
                <a:picLocks noGrp="1" noRot="1" noChangeAspect="1" noMove="1" noResize="1" noEditPoints="1" noAdjustHandles="1" noChangeArrowheads="1" noChangeShapeType="1"/>
              </p:cNvPicPr>
              <p:nvPr/>
            </p:nvPicPr>
            <p:blipFill>
              <a:blip r:embed="rId13"/>
              <a:stretch>
                <a:fillRect/>
              </a:stretch>
            </p:blipFill>
            <p:spPr>
              <a:xfrm>
                <a:off x="1944360" y="3076920"/>
                <a:ext cx="8981640" cy="3256560"/>
              </a:xfrm>
              <a:prstGeom prst="rect">
                <a:avLst/>
              </a:prstGeom>
            </p:spPr>
          </p:pic>
        </mc:Fallback>
      </mc:AlternateContent>
      <p:pic>
        <p:nvPicPr>
          <p:cNvPr id="11" name="Audio 10">
            <a:hlinkClick r:id="" action="ppaction://media"/>
            <a:extLst>
              <a:ext uri="{FF2B5EF4-FFF2-40B4-BE49-F238E27FC236}">
                <a16:creationId xmlns:a16="http://schemas.microsoft.com/office/drawing/2014/main" id="{FF815761-F9A6-4A34-9FF0-8A65CE1BC08C}"/>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877640914"/>
      </p:ext>
    </p:extLst>
  </p:cSld>
  <p:clrMapOvr>
    <a:masterClrMapping/>
  </p:clrMapOvr>
  <mc:AlternateContent xmlns:mc="http://schemas.openxmlformats.org/markup-compatibility/2006" xmlns:p14="http://schemas.microsoft.com/office/powerpoint/2010/main">
    <mc:Choice Requires="p14">
      <p:transition spd="slow" p14:dur="2000" advTm="126961"/>
    </mc:Choice>
    <mc:Fallback xmlns="">
      <p:transition spd="slow" advTm="1269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59"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md type="call" cmd="playFrom(0.0)">
                                      <p:cBhvr>
                                        <p:cTn id="9"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1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7714835-4132-4822-A9E3-B5F7E7530F55}"/>
              </a:ext>
            </a:extLst>
          </p:cNvPr>
          <p:cNvSpPr txBox="1"/>
          <p:nvPr/>
        </p:nvSpPr>
        <p:spPr>
          <a:xfrm>
            <a:off x="516194" y="2173572"/>
            <a:ext cx="11164529" cy="1429622"/>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words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dihydro, </a:t>
            </a:r>
            <a:r>
              <a:rPr lang="en-US" sz="2000" b="0" i="0" u="none" strike="noStrike" baseline="0" dirty="0" err="1">
                <a:solidFill>
                  <a:srgbClr val="FF0000"/>
                </a:solidFill>
                <a:latin typeface="Times New Roman" panose="02020603050405020304" pitchFamily="18" charset="0"/>
                <a:cs typeface="Times New Roman" panose="02020603050405020304" pitchFamily="18" charset="0"/>
              </a:rPr>
              <a:t>trihydro</a:t>
            </a:r>
            <a:r>
              <a:rPr lang="en-US" sz="2000" dirty="0">
                <a:solidFill>
                  <a:srgbClr val="FF0000"/>
                </a:solidFill>
                <a:latin typeface="Times New Roman" panose="02020603050405020304" pitchFamily="18" charset="0"/>
                <a:cs typeface="Times New Roman" panose="02020603050405020304" pitchFamily="18" charset="0"/>
              </a:rPr>
              <a:t>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or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tetrahydro</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are used if two or three or four atoms are saturated. These words are preceded by numbers indicate the position of saturated atoms as low as possible and followed by the corresponding fully unsaturated </a:t>
            </a:r>
            <a:r>
              <a:rPr lang="en-US" sz="2000" b="0" i="0" u="none" strike="noStrike" baseline="0" dirty="0" err="1">
                <a:solidFill>
                  <a:schemeClr val="accent1">
                    <a:lumMod val="50000"/>
                  </a:schemeClr>
                </a:solidFill>
                <a:latin typeface="Times New Roman" panose="02020603050405020304" pitchFamily="18" charset="0"/>
                <a:cs typeface="Times New Roman" panose="02020603050405020304" pitchFamily="18" charset="0"/>
              </a:rPr>
              <a:t>Hantzsch</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Widman name.</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B68F79B1-4B95-419A-BC2A-ECC1E01C3CD2}"/>
              </a:ext>
            </a:extLst>
          </p:cNvPr>
          <p:cNvSpPr/>
          <p:nvPr/>
        </p:nvSpPr>
        <p:spPr>
          <a:xfrm>
            <a:off x="188685" y="237140"/>
            <a:ext cx="11814629" cy="1591659"/>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 -Widman </a:t>
            </a:r>
            <a:r>
              <a:rPr lang="en-IN" sz="3600" dirty="0">
                <a:solidFill>
                  <a:srgbClr val="FF0000"/>
                </a:solidFill>
                <a:latin typeface="Times New Roman" panose="02020603050405020304" pitchFamily="18" charset="0"/>
                <a:cs typeface="Times New Roman" panose="02020603050405020304" pitchFamily="18" charset="0"/>
              </a:rPr>
              <a:t> </a:t>
            </a:r>
            <a:r>
              <a:rPr lang="en-IN" sz="3600" b="0" i="0" u="none" strike="noStrike" baseline="0" dirty="0">
                <a:solidFill>
                  <a:srgbClr val="FF0000"/>
                </a:solidFill>
                <a:latin typeface="Times New Roman" panose="02020603050405020304" pitchFamily="18" charset="0"/>
                <a:cs typeface="Times New Roman" panose="02020603050405020304" pitchFamily="18" charset="0"/>
              </a:rPr>
              <a:t>for partially unsaturated heterocycles</a:t>
            </a:r>
            <a:endParaRPr lang="en-IN"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F24536F1-4251-451F-9C2F-2D1217B2E61D}"/>
              </a:ext>
            </a:extLst>
          </p:cNvPr>
          <p:cNvGraphicFramePr>
            <a:graphicFrameLocks noChangeAspect="1"/>
          </p:cNvGraphicFramePr>
          <p:nvPr>
            <p:extLst>
              <p:ext uri="{D42A27DB-BD31-4B8C-83A1-F6EECF244321}">
                <p14:modId xmlns:p14="http://schemas.microsoft.com/office/powerpoint/2010/main" val="2850038672"/>
              </p:ext>
            </p:extLst>
          </p:nvPr>
        </p:nvGraphicFramePr>
        <p:xfrm>
          <a:off x="4230426" y="4132148"/>
          <a:ext cx="1491886" cy="1742036"/>
        </p:xfrm>
        <a:graphic>
          <a:graphicData uri="http://schemas.openxmlformats.org/presentationml/2006/ole">
            <mc:AlternateContent xmlns:mc="http://schemas.openxmlformats.org/markup-compatibility/2006">
              <mc:Choice xmlns:v="urn:schemas-microsoft-com:vml" Requires="v">
                <p:oleObj name="CS ChemDraw Drawing" r:id="rId4" imgW="945956" imgH="1118126" progId="ChemDraw.Document.6.0">
                  <p:embed/>
                </p:oleObj>
              </mc:Choice>
              <mc:Fallback>
                <p:oleObj name="CS ChemDraw Drawing" r:id="rId4" imgW="945956" imgH="1118126" progId="ChemDraw.Document.6.0">
                  <p:embed/>
                  <p:pic>
                    <p:nvPicPr>
                      <p:cNvPr id="0" name=""/>
                      <p:cNvPicPr/>
                      <p:nvPr/>
                    </p:nvPicPr>
                    <p:blipFill>
                      <a:blip r:embed="rId5"/>
                      <a:stretch>
                        <a:fillRect/>
                      </a:stretch>
                    </p:blipFill>
                    <p:spPr>
                      <a:xfrm>
                        <a:off x="4230426" y="4132148"/>
                        <a:ext cx="1491886" cy="174203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8E01502-7518-48D6-A2BD-B0CE9B0490C4}"/>
              </a:ext>
            </a:extLst>
          </p:cNvPr>
          <p:cNvGraphicFramePr>
            <a:graphicFrameLocks noChangeAspect="1"/>
          </p:cNvGraphicFramePr>
          <p:nvPr>
            <p:extLst>
              <p:ext uri="{D42A27DB-BD31-4B8C-83A1-F6EECF244321}">
                <p14:modId xmlns:p14="http://schemas.microsoft.com/office/powerpoint/2010/main" val="4253189209"/>
              </p:ext>
            </p:extLst>
          </p:nvPr>
        </p:nvGraphicFramePr>
        <p:xfrm>
          <a:off x="1799588" y="4132148"/>
          <a:ext cx="1491886" cy="1742036"/>
        </p:xfrm>
        <a:graphic>
          <a:graphicData uri="http://schemas.openxmlformats.org/presentationml/2006/ole">
            <mc:AlternateContent xmlns:mc="http://schemas.openxmlformats.org/markup-compatibility/2006">
              <mc:Choice xmlns:v="urn:schemas-microsoft-com:vml" Requires="v">
                <p:oleObj name="CS ChemDraw Drawing" r:id="rId6" imgW="945956" imgH="1118126" progId="ChemDraw.Document.6.0">
                  <p:embed/>
                </p:oleObj>
              </mc:Choice>
              <mc:Fallback>
                <p:oleObj name="CS ChemDraw Drawing" r:id="rId6" imgW="945956" imgH="1118126" progId="ChemDraw.Document.6.0">
                  <p:embed/>
                  <p:pic>
                    <p:nvPicPr>
                      <p:cNvPr id="0" name=""/>
                      <p:cNvPicPr/>
                      <p:nvPr/>
                    </p:nvPicPr>
                    <p:blipFill>
                      <a:blip r:embed="rId7"/>
                      <a:stretch>
                        <a:fillRect/>
                      </a:stretch>
                    </p:blipFill>
                    <p:spPr>
                      <a:xfrm>
                        <a:off x="1799588" y="4132148"/>
                        <a:ext cx="1491886" cy="174203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86F9BB-A804-438A-88FC-7ECD193958DF}"/>
              </a:ext>
            </a:extLst>
          </p:cNvPr>
          <p:cNvGraphicFramePr>
            <a:graphicFrameLocks noChangeAspect="1"/>
          </p:cNvGraphicFramePr>
          <p:nvPr>
            <p:extLst>
              <p:ext uri="{D42A27DB-BD31-4B8C-83A1-F6EECF244321}">
                <p14:modId xmlns:p14="http://schemas.microsoft.com/office/powerpoint/2010/main" val="1600972894"/>
              </p:ext>
            </p:extLst>
          </p:nvPr>
        </p:nvGraphicFramePr>
        <p:xfrm>
          <a:off x="6661259" y="4132148"/>
          <a:ext cx="1491884" cy="1742036"/>
        </p:xfrm>
        <a:graphic>
          <a:graphicData uri="http://schemas.openxmlformats.org/presentationml/2006/ole">
            <mc:AlternateContent xmlns:mc="http://schemas.openxmlformats.org/markup-compatibility/2006">
              <mc:Choice xmlns:v="urn:schemas-microsoft-com:vml" Requires="v">
                <p:oleObj name="CS ChemDraw Drawing" r:id="rId8" imgW="945956" imgH="1011620" progId="ChemDraw.Document.6.0">
                  <p:embed/>
                </p:oleObj>
              </mc:Choice>
              <mc:Fallback>
                <p:oleObj name="CS ChemDraw Drawing" r:id="rId8" imgW="945956" imgH="1011620" progId="ChemDraw.Document.6.0">
                  <p:embed/>
                  <p:pic>
                    <p:nvPicPr>
                      <p:cNvPr id="0" name=""/>
                      <p:cNvPicPr/>
                      <p:nvPr/>
                    </p:nvPicPr>
                    <p:blipFill>
                      <a:blip r:embed="rId9"/>
                      <a:stretch>
                        <a:fillRect/>
                      </a:stretch>
                    </p:blipFill>
                    <p:spPr>
                      <a:xfrm>
                        <a:off x="6661259" y="4132148"/>
                        <a:ext cx="1491884" cy="174203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E7BDA9A-563F-4217-B09A-A81429A01310}"/>
              </a:ext>
            </a:extLst>
          </p:cNvPr>
          <p:cNvGraphicFramePr>
            <a:graphicFrameLocks noChangeAspect="1"/>
          </p:cNvGraphicFramePr>
          <p:nvPr>
            <p:extLst>
              <p:ext uri="{D42A27DB-BD31-4B8C-83A1-F6EECF244321}">
                <p14:modId xmlns:p14="http://schemas.microsoft.com/office/powerpoint/2010/main" val="667447103"/>
              </p:ext>
            </p:extLst>
          </p:nvPr>
        </p:nvGraphicFramePr>
        <p:xfrm>
          <a:off x="9415978" y="4203284"/>
          <a:ext cx="1492250" cy="1741487"/>
        </p:xfrm>
        <a:graphic>
          <a:graphicData uri="http://schemas.openxmlformats.org/presentationml/2006/ole">
            <mc:AlternateContent xmlns:mc="http://schemas.openxmlformats.org/markup-compatibility/2006">
              <mc:Choice xmlns:v="urn:schemas-microsoft-com:vml" Requires="v">
                <p:oleObj name="CS ChemDraw Drawing" r:id="rId10" imgW="907755" imgH="965758" progId="ChemDraw.Document.6.0">
                  <p:embed/>
                </p:oleObj>
              </mc:Choice>
              <mc:Fallback>
                <p:oleObj name="CS ChemDraw Drawing" r:id="rId10" imgW="907755" imgH="965758" progId="ChemDraw.Document.6.0">
                  <p:embed/>
                  <p:pic>
                    <p:nvPicPr>
                      <p:cNvPr id="0" name=""/>
                      <p:cNvPicPr/>
                      <p:nvPr/>
                    </p:nvPicPr>
                    <p:blipFill>
                      <a:blip r:embed="rId11"/>
                      <a:stretch>
                        <a:fillRect/>
                      </a:stretch>
                    </p:blipFill>
                    <p:spPr>
                      <a:xfrm>
                        <a:off x="9415978" y="4203284"/>
                        <a:ext cx="1492250" cy="174148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8648B67-2E64-44E9-8F33-D169C90CDC26}"/>
              </a:ext>
            </a:extLst>
          </p:cNvPr>
          <p:cNvSpPr txBox="1"/>
          <p:nvPr/>
        </p:nvSpPr>
        <p:spPr>
          <a:xfrm>
            <a:off x="1563777" y="5787582"/>
            <a:ext cx="1873045"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1,2-Dihydroazin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ED67E03B-BAD8-4236-9441-278E052E8D77}"/>
              </a:ext>
            </a:extLst>
          </p:cNvPr>
          <p:cNvSpPr txBox="1"/>
          <p:nvPr/>
        </p:nvSpPr>
        <p:spPr>
          <a:xfrm>
            <a:off x="4068198" y="5787582"/>
            <a:ext cx="1902475"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1,4-Dihydroazin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E2AE38B8-83A0-480E-A18A-C0A8B8734246}"/>
              </a:ext>
            </a:extLst>
          </p:cNvPr>
          <p:cNvSpPr txBox="1"/>
          <p:nvPr/>
        </p:nvSpPr>
        <p:spPr>
          <a:xfrm>
            <a:off x="6265573" y="5787582"/>
            <a:ext cx="2489607" cy="923330"/>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2,3,4,5-Tetrahydroazine</a:t>
            </a:r>
            <a:endParaRPr lang="en-IN" b="1"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208F7A29-8928-4236-9A06-C9653CAF09A4}"/>
              </a:ext>
            </a:extLst>
          </p:cNvPr>
          <p:cNvSpPr txBox="1"/>
          <p:nvPr/>
        </p:nvSpPr>
        <p:spPr>
          <a:xfrm>
            <a:off x="9092090" y="5787581"/>
            <a:ext cx="1873045" cy="646331"/>
          </a:xfrm>
          <a:prstGeom prst="rect">
            <a:avLst/>
          </a:prstGeom>
          <a:noFill/>
        </p:spPr>
        <p:txBody>
          <a:bodyPr wrap="square">
            <a:spAutoFit/>
          </a:bodyPr>
          <a:lstStyle/>
          <a:p>
            <a:pPr algn="l"/>
            <a:endParaRPr lang="en-IN" b="1" i="0" u="none" strike="noStrike" baseline="0" dirty="0">
              <a:solidFill>
                <a:srgbClr val="FF0000"/>
              </a:solidFill>
              <a:latin typeface="Times New Roman" panose="02020603050405020304" pitchFamily="18" charset="0"/>
              <a:cs typeface="Times New Roman" panose="02020603050405020304" pitchFamily="18" charset="0"/>
            </a:endParaRPr>
          </a:p>
          <a:p>
            <a:r>
              <a:rPr lang="en-IN" b="1" i="0" u="none" strike="noStrike" baseline="0" dirty="0">
                <a:solidFill>
                  <a:srgbClr val="FF0000"/>
                </a:solidFill>
                <a:latin typeface="Times New Roman" panose="02020603050405020304" pitchFamily="18" charset="0"/>
                <a:cs typeface="Times New Roman" panose="02020603050405020304" pitchFamily="18" charset="0"/>
              </a:rPr>
              <a:t>2,3-Dihydroxole</a:t>
            </a:r>
            <a:endParaRPr lang="en-IN"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2">
            <p14:nvContentPartPr>
              <p14:cNvPr id="2" name="Ink 1">
                <a:extLst>
                  <a:ext uri="{FF2B5EF4-FFF2-40B4-BE49-F238E27FC236}">
                    <a16:creationId xmlns:a16="http://schemas.microsoft.com/office/drawing/2014/main" id="{38F4D114-B66F-4B81-AAD7-34C5CE792898}"/>
                  </a:ext>
                </a:extLst>
              </p14:cNvPr>
              <p14:cNvContentPartPr/>
              <p14:nvPr>
                <p:extLst>
                  <p:ext uri="{42D2F446-02D8-4167-A562-619A0277C38B}">
                    <p15:isNarration xmlns:p15="http://schemas.microsoft.com/office/powerpoint/2012/main" val="1"/>
                  </p:ext>
                </p:extLst>
              </p14:nvPr>
            </p14:nvContentPartPr>
            <p14:xfrm>
              <a:off x="1762200" y="3540600"/>
              <a:ext cx="9010800" cy="3198240"/>
            </p14:xfrm>
          </p:contentPart>
        </mc:Choice>
        <mc:Fallback xmlns="">
          <p:pic>
            <p:nvPicPr>
              <p:cNvPr id="2" name="Ink 1">
                <a:extLst>
                  <a:ext uri="{FF2B5EF4-FFF2-40B4-BE49-F238E27FC236}">
                    <a16:creationId xmlns:a16="http://schemas.microsoft.com/office/drawing/2014/main" id="{38F4D114-B66F-4B81-AAD7-34C5CE792898}"/>
                  </a:ext>
                </a:extLst>
              </p:cNvPr>
              <p:cNvPicPr>
                <a:picLocks noGrp="1" noRot="1" noChangeAspect="1" noMove="1" noResize="1" noEditPoints="1" noAdjustHandles="1" noChangeArrowheads="1" noChangeShapeType="1"/>
              </p:cNvPicPr>
              <p:nvPr/>
            </p:nvPicPr>
            <p:blipFill>
              <a:blip r:embed="rId13"/>
              <a:stretch>
                <a:fillRect/>
              </a:stretch>
            </p:blipFill>
            <p:spPr>
              <a:xfrm>
                <a:off x="1752840" y="3531240"/>
                <a:ext cx="9029520" cy="3216960"/>
              </a:xfrm>
              <a:prstGeom prst="rect">
                <a:avLst/>
              </a:prstGeom>
            </p:spPr>
          </p:pic>
        </mc:Fallback>
      </mc:AlternateContent>
      <p:pic>
        <p:nvPicPr>
          <p:cNvPr id="3" name="Audio 2">
            <a:hlinkClick r:id="" action="ppaction://media"/>
            <a:extLst>
              <a:ext uri="{FF2B5EF4-FFF2-40B4-BE49-F238E27FC236}">
                <a16:creationId xmlns:a16="http://schemas.microsoft.com/office/drawing/2014/main" id="{BA03701C-2BF5-4E29-BA5A-6C14C04608EC}"/>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207729005"/>
      </p:ext>
    </p:extLst>
  </p:cSld>
  <p:clrMapOvr>
    <a:masterClrMapping/>
  </p:clrMapOvr>
  <mc:AlternateContent xmlns:mc="http://schemas.openxmlformats.org/markup-compatibility/2006" xmlns:p14="http://schemas.microsoft.com/office/powerpoint/2010/main">
    <mc:Choice Requires="p14">
      <p:transition spd="slow" p14:dur="2000" advTm="117824"/>
    </mc:Choice>
    <mc:Fallback xmlns="">
      <p:transition spd="slow" advTm="117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A3FE5DE-DFAA-485F-AA89-4C4DED6C49C0}"/>
              </a:ext>
            </a:extLst>
          </p:cNvPr>
          <p:cNvSpPr/>
          <p:nvPr/>
        </p:nvSpPr>
        <p:spPr>
          <a:xfrm>
            <a:off x="3524865" y="4866969"/>
            <a:ext cx="5515896" cy="1799304"/>
          </a:xfrm>
          <a:prstGeom prst="rect">
            <a:avLst/>
          </a:prstGeom>
          <a:ln w="57150"/>
        </p:spPr>
        <p:style>
          <a:lnRef idx="2">
            <a:schemeClr val="dk1"/>
          </a:lnRef>
          <a:fillRef idx="1">
            <a:schemeClr val="lt1"/>
          </a:fillRef>
          <a:effectRef idx="0">
            <a:schemeClr val="dk1"/>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D785DD3-CB58-4C1C-8482-38569314F4C0}"/>
                  </a:ext>
                </a:extLst>
              </p:cNvPr>
              <p:cNvSpPr txBox="1"/>
              <p:nvPr/>
            </p:nvSpPr>
            <p:spPr>
              <a:xfrm>
                <a:off x="329184" y="1845124"/>
                <a:ext cx="11521440" cy="2415918"/>
              </a:xfrm>
              <a:prstGeom prst="rect">
                <a:avLst/>
              </a:prstGeom>
              <a:noFill/>
            </p:spPr>
            <p:txBody>
              <a:bodyPr wrap="square">
                <a:spAutoFit/>
              </a:bodyPr>
              <a:lstStyle/>
              <a:p>
                <a:pPr algn="just">
                  <a:lnSpc>
                    <a:spcPct val="150000"/>
                  </a:lnSpc>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Alternatively, the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partially unsaturated 4 and 5 rings </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i.e. rings contain one double bond) are given special </a:t>
                </a:r>
                <a:r>
                  <a:rPr lang="en-US" sz="2000" b="0" i="0" u="none" strike="noStrike" baseline="0" dirty="0" err="1">
                    <a:solidFill>
                      <a:schemeClr val="accent5">
                        <a:lumMod val="50000"/>
                      </a:schemeClr>
                    </a:solidFill>
                    <a:latin typeface="Times New Roman" panose="02020603050405020304" pitchFamily="18" charset="0"/>
                    <a:cs typeface="Times New Roman" panose="02020603050405020304" pitchFamily="18" charset="0"/>
                  </a:rPr>
                  <a:t>Hantzsch</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 Widman suffixes as in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table</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and the double bond is specified as</a:t>
                </a:r>
                <a:r>
                  <a:rPr lang="en-IN" sz="2000" b="1" dirty="0">
                    <a:solidFill>
                      <a:srgbClr val="FF0000"/>
                    </a:solidFill>
                  </a:rPr>
                  <a:t> </a:t>
                </a:r>
                <a14:m>
                  <m:oMath xmlns:m="http://schemas.openxmlformats.org/officeDocument/2006/math">
                    <m:r>
                      <m:rPr>
                        <m:nor/>
                      </m:rPr>
                      <a:rPr lang="en-IN" sz="2000" b="1" dirty="0">
                        <a:solidFill>
                          <a:srgbClr val="FF0000"/>
                        </a:solidFill>
                        <a:latin typeface="Symbol" panose="05050102010706020507" pitchFamily="18" charset="2"/>
                      </a:rPr>
                      <m:t></m:t>
                    </m:r>
                    <m:r>
                      <m:rPr>
                        <m:nor/>
                      </m:rPr>
                      <a:rPr lang="en-IN" sz="2000" b="1" i="0" baseline="30000" dirty="0" smtClean="0">
                        <a:solidFill>
                          <a:srgbClr val="FF0000"/>
                        </a:solidFill>
                        <a:latin typeface="Symbol" panose="05050102010706020507" pitchFamily="18" charset="2"/>
                      </a:rPr>
                      <m:t>1</m:t>
                    </m:r>
                  </m:oMath>
                </a14:m>
                <a:r>
                  <a:rPr lang="en-US" sz="2000" b="0" i="0" u="none" strike="noStrike" baseline="0" dirty="0">
                    <a:solidFill>
                      <a:srgbClr val="FF0000"/>
                    </a:solidFill>
                    <a:latin typeface="Times New Roman" panose="02020603050405020304" pitchFamily="18" charset="0"/>
                    <a:cs typeface="Times New Roman" panose="02020603050405020304" pitchFamily="18" charset="0"/>
                  </a:rPr>
                  <a:t>,</a:t>
                </a:r>
                <a:r>
                  <a:rPr lang="en-IN" sz="2000" b="1" dirty="0">
                    <a:solidFill>
                      <a:srgbClr val="FF0000"/>
                    </a:solidFill>
                  </a:rPr>
                  <a:t> </a:t>
                </a:r>
                <a14:m>
                  <m:oMath xmlns:m="http://schemas.openxmlformats.org/officeDocument/2006/math">
                    <m:r>
                      <m:rPr>
                        <m:nor/>
                      </m:rPr>
                      <a:rPr lang="en-IN" sz="2000" b="1" dirty="0">
                        <a:solidFill>
                          <a:srgbClr val="FF0000"/>
                        </a:solidFill>
                        <a:latin typeface="Symbol" panose="05050102010706020507" pitchFamily="18" charset="2"/>
                      </a:rPr>
                      <m:t></m:t>
                    </m:r>
                    <m:r>
                      <m:rPr>
                        <m:nor/>
                      </m:rPr>
                      <a:rPr lang="en-IN" sz="2000" b="1" i="0" baseline="30000" dirty="0" smtClean="0">
                        <a:solidFill>
                          <a:srgbClr val="FF0000"/>
                        </a:solidFill>
                        <a:latin typeface="Symbol" panose="05050102010706020507" pitchFamily="18" charset="2"/>
                      </a:rPr>
                      <m:t>2</m:t>
                    </m:r>
                  </m:oMath>
                </a14:m>
                <a:r>
                  <a:rPr lang="en-US" sz="2000" b="0" i="0" u="none" strike="noStrike" baseline="0" dirty="0">
                    <a:solidFill>
                      <a:srgbClr val="FF0000"/>
                    </a:solidFill>
                    <a:latin typeface="Times New Roman" panose="02020603050405020304" pitchFamily="18" charset="0"/>
                    <a:cs typeface="Times New Roman" panose="02020603050405020304" pitchFamily="18" charset="0"/>
                  </a:rPr>
                  <a:t>,</a:t>
                </a:r>
                <a:r>
                  <a:rPr lang="en-IN" sz="2000" b="1" dirty="0">
                    <a:solidFill>
                      <a:srgbClr val="FF0000"/>
                    </a:solidFill>
                  </a:rPr>
                  <a:t> </a:t>
                </a:r>
                <a14:m>
                  <m:oMath xmlns:m="http://schemas.openxmlformats.org/officeDocument/2006/math">
                    <m:r>
                      <m:rPr>
                        <m:nor/>
                      </m:rPr>
                      <a:rPr lang="en-IN" sz="2000" b="1" dirty="0">
                        <a:solidFill>
                          <a:srgbClr val="FF0000"/>
                        </a:solidFill>
                        <a:latin typeface="Symbol" panose="05050102010706020507" pitchFamily="18" charset="2"/>
                      </a:rPr>
                      <m:t></m:t>
                    </m:r>
                    <m:r>
                      <m:rPr>
                        <m:nor/>
                      </m:rPr>
                      <a:rPr lang="en-IN" sz="2000" b="1" i="0" baseline="30000" dirty="0" smtClean="0">
                        <a:solidFill>
                          <a:srgbClr val="FF0000"/>
                        </a:solidFill>
                        <a:latin typeface="Symbol" panose="05050102010706020507" pitchFamily="18" charset="2"/>
                      </a:rPr>
                      <m:t>3</m:t>
                    </m:r>
                  </m:oMath>
                </a14:m>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etc.. Which indicates 1 and 2; 2 and 3; 3 and 4 atoms respectively have a double bond </a:t>
                </a:r>
              </a:p>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Name : </a:t>
                </a:r>
                <a14:m>
                  <m:oMath xmlns:m="http://schemas.openxmlformats.org/officeDocument/2006/math">
                    <m:r>
                      <m:rPr>
                        <m:nor/>
                      </m:rPr>
                      <a:rPr lang="en-IN" sz="2000" b="1" dirty="0">
                        <a:solidFill>
                          <a:srgbClr val="FF0000"/>
                        </a:solidFill>
                        <a:latin typeface="Symbol" panose="05050102010706020507" pitchFamily="18" charset="2"/>
                      </a:rPr>
                      <m:t></m:t>
                    </m:r>
                    <m:r>
                      <a:rPr lang="en-IN" sz="2000" b="1" i="1" baseline="30000" dirty="0">
                        <a:solidFill>
                          <a:srgbClr val="FF0000"/>
                        </a:solidFill>
                        <a:latin typeface="Cambria Math" panose="02040503050406030204" pitchFamily="18" charset="0"/>
                      </a:rPr>
                      <m:t>𝒙</m:t>
                    </m:r>
                  </m:oMath>
                </a14:m>
                <a:r>
                  <a:rPr lang="en-US" sz="2000" b="1" i="0" u="none" strike="noStrike" baseline="0" dirty="0">
                    <a:solidFill>
                      <a:srgbClr val="FF0000"/>
                    </a:solidFill>
                    <a:latin typeface="Times New Roman" panose="02020603050405020304" pitchFamily="18" charset="0"/>
                    <a:cs typeface="Times New Roman" panose="02020603050405020304" pitchFamily="18" charset="0"/>
                  </a:rPr>
                  <a:t>+ Prefix + special suffix </a:t>
                </a:r>
              </a:p>
              <a:p>
                <a:pPr algn="just">
                  <a:lnSpc>
                    <a:spcPct val="150000"/>
                  </a:lnSpc>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x= locant of the double bond</a:t>
                </a:r>
                <a:endParaRPr lang="en-IN" sz="2000"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7D785DD3-CB58-4C1C-8482-38569314F4C0}"/>
                  </a:ext>
                </a:extLst>
              </p:cNvPr>
              <p:cNvSpPr txBox="1">
                <a:spLocks noRot="1" noChangeAspect="1" noMove="1" noResize="1" noEditPoints="1" noAdjustHandles="1" noChangeArrowheads="1" noChangeShapeType="1" noTextEdit="1"/>
              </p:cNvSpPr>
              <p:nvPr/>
            </p:nvSpPr>
            <p:spPr>
              <a:xfrm>
                <a:off x="329184" y="1845124"/>
                <a:ext cx="11521440" cy="2415918"/>
              </a:xfrm>
              <a:prstGeom prst="rect">
                <a:avLst/>
              </a:prstGeom>
              <a:blipFill>
                <a:blip r:embed="rId4"/>
                <a:stretch>
                  <a:fillRect l="-529" r="-529" b="-758"/>
                </a:stretch>
              </a:blipFill>
            </p:spPr>
            <p:txBody>
              <a:bodyPr/>
              <a:lstStyle/>
              <a:p>
                <a:r>
                  <a:rPr lang="en-IN">
                    <a:noFill/>
                  </a:rPr>
                  <a:t> </a:t>
                </a:r>
              </a:p>
            </p:txBody>
          </p:sp>
        </mc:Fallback>
      </mc:AlternateContent>
      <p:sp>
        <p:nvSpPr>
          <p:cNvPr id="6" name="Rectangle: Rounded Corners 5">
            <a:extLst>
              <a:ext uri="{FF2B5EF4-FFF2-40B4-BE49-F238E27FC236}">
                <a16:creationId xmlns:a16="http://schemas.microsoft.com/office/drawing/2014/main" id="{0634D41B-2303-40BD-8E86-AD8E5CFADDB6}"/>
              </a:ext>
            </a:extLst>
          </p:cNvPr>
          <p:cNvSpPr/>
          <p:nvPr/>
        </p:nvSpPr>
        <p:spPr>
          <a:xfrm>
            <a:off x="188685" y="237140"/>
            <a:ext cx="11814629" cy="1591659"/>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 -Widman </a:t>
            </a:r>
            <a:r>
              <a:rPr lang="en-IN" sz="3600" dirty="0">
                <a:solidFill>
                  <a:srgbClr val="FF0000"/>
                </a:solidFill>
                <a:latin typeface="Times New Roman" panose="02020603050405020304" pitchFamily="18" charset="0"/>
                <a:cs typeface="Times New Roman" panose="02020603050405020304" pitchFamily="18" charset="0"/>
              </a:rPr>
              <a:t> </a:t>
            </a:r>
            <a:r>
              <a:rPr lang="en-IN" sz="3600" b="0" i="0" u="none" strike="noStrike" baseline="0" dirty="0">
                <a:solidFill>
                  <a:srgbClr val="FF0000"/>
                </a:solidFill>
                <a:latin typeface="Times New Roman" panose="02020603050405020304" pitchFamily="18" charset="0"/>
                <a:cs typeface="Times New Roman" panose="02020603050405020304" pitchFamily="18" charset="0"/>
              </a:rPr>
              <a:t>for partially unsaturated heterocycles</a:t>
            </a:r>
            <a:endParaRPr lang="en-IN"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Table 9">
            <a:extLst>
              <a:ext uri="{FF2B5EF4-FFF2-40B4-BE49-F238E27FC236}">
                <a16:creationId xmlns:a16="http://schemas.microsoft.com/office/drawing/2014/main" id="{17C0D4DE-5A04-4378-A090-B85F8834EFE0}"/>
              </a:ext>
            </a:extLst>
          </p:cNvPr>
          <p:cNvGraphicFramePr>
            <a:graphicFrameLocks noGrp="1"/>
          </p:cNvGraphicFramePr>
          <p:nvPr>
            <p:extLst>
              <p:ext uri="{D42A27DB-BD31-4B8C-83A1-F6EECF244321}">
                <p14:modId xmlns:p14="http://schemas.microsoft.com/office/powerpoint/2010/main" val="2363321412"/>
              </p:ext>
            </p:extLst>
          </p:nvPr>
        </p:nvGraphicFramePr>
        <p:xfrm>
          <a:off x="4955457" y="5341738"/>
          <a:ext cx="3952570" cy="1222546"/>
        </p:xfrm>
        <a:graphic>
          <a:graphicData uri="http://schemas.openxmlformats.org/drawingml/2006/table">
            <a:tbl>
              <a:tblPr bandRow="1">
                <a:tableStyleId>{7DF18680-E054-41AD-8BC1-D1AEF772440D}</a:tableStyleId>
              </a:tblPr>
              <a:tblGrid>
                <a:gridCol w="1976285">
                  <a:extLst>
                    <a:ext uri="{9D8B030D-6E8A-4147-A177-3AD203B41FA5}">
                      <a16:colId xmlns:a16="http://schemas.microsoft.com/office/drawing/2014/main" val="189330360"/>
                    </a:ext>
                  </a:extLst>
                </a:gridCol>
                <a:gridCol w="1976285">
                  <a:extLst>
                    <a:ext uri="{9D8B030D-6E8A-4147-A177-3AD203B41FA5}">
                      <a16:colId xmlns:a16="http://schemas.microsoft.com/office/drawing/2014/main" val="3579069543"/>
                    </a:ext>
                  </a:extLst>
                </a:gridCol>
              </a:tblGrid>
              <a:tr h="611273">
                <a:tc>
                  <a:txBody>
                    <a:bodyPr/>
                    <a:lstStyle/>
                    <a:p>
                      <a:pPr algn="ctr"/>
                      <a:r>
                        <a:rPr lang="en-IN" sz="1800" b="1" i="0" u="none" strike="noStrike" kern="1200" baseline="0" dirty="0">
                          <a:solidFill>
                            <a:schemeClr val="dk1"/>
                          </a:solidFill>
                          <a:latin typeface="+mn-lt"/>
                          <a:ea typeface="+mn-ea"/>
                          <a:cs typeface="+mn-cs"/>
                        </a:rPr>
                        <a:t>-</a:t>
                      </a:r>
                      <a:r>
                        <a:rPr lang="en-IN" sz="1800" b="1" i="0" u="none" strike="noStrike" kern="1200" baseline="0" dirty="0" err="1">
                          <a:solidFill>
                            <a:schemeClr val="dk1"/>
                          </a:solidFill>
                          <a:latin typeface="+mn-lt"/>
                          <a:ea typeface="+mn-ea"/>
                          <a:cs typeface="+mn-cs"/>
                        </a:rPr>
                        <a:t>etine</a:t>
                      </a:r>
                      <a:endParaRPr lang="en-IN" dirty="0"/>
                    </a:p>
                  </a:txBody>
                  <a:tcPr/>
                </a:tc>
                <a:tc>
                  <a:txBody>
                    <a:bodyPr/>
                    <a:lstStyle/>
                    <a:p>
                      <a:pPr algn="ctr"/>
                      <a:r>
                        <a:rPr lang="en-IN" sz="1800" b="1" i="0" u="none" strike="noStrike" kern="1200" baseline="0" dirty="0">
                          <a:solidFill>
                            <a:schemeClr val="dk1"/>
                          </a:solidFill>
                          <a:latin typeface="+mn-lt"/>
                          <a:ea typeface="+mn-ea"/>
                          <a:cs typeface="+mn-cs"/>
                        </a:rPr>
                        <a:t>-</a:t>
                      </a:r>
                      <a:r>
                        <a:rPr lang="en-IN" sz="1800" b="1" i="0" u="none" strike="noStrike" kern="1200" baseline="0" dirty="0" err="1">
                          <a:solidFill>
                            <a:schemeClr val="dk1"/>
                          </a:solidFill>
                          <a:latin typeface="+mn-lt"/>
                          <a:ea typeface="+mn-ea"/>
                          <a:cs typeface="+mn-cs"/>
                        </a:rPr>
                        <a:t>etene</a:t>
                      </a:r>
                      <a:endParaRPr lang="en-IN" dirty="0"/>
                    </a:p>
                  </a:txBody>
                  <a:tcPr/>
                </a:tc>
                <a:extLst>
                  <a:ext uri="{0D108BD9-81ED-4DB2-BD59-A6C34878D82A}">
                    <a16:rowId xmlns:a16="http://schemas.microsoft.com/office/drawing/2014/main" val="1945119862"/>
                  </a:ext>
                </a:extLst>
              </a:tr>
              <a:tr h="611273">
                <a:tc>
                  <a:txBody>
                    <a:bodyPr/>
                    <a:lstStyle/>
                    <a:p>
                      <a:pPr algn="ctr"/>
                      <a:r>
                        <a:rPr lang="en-IN" sz="1800" b="1" i="0" u="none" strike="noStrike" kern="1200" baseline="0" dirty="0">
                          <a:solidFill>
                            <a:schemeClr val="dk1"/>
                          </a:solidFill>
                          <a:latin typeface="+mn-lt"/>
                          <a:ea typeface="+mn-ea"/>
                          <a:cs typeface="+mn-cs"/>
                        </a:rPr>
                        <a:t>-</a:t>
                      </a:r>
                      <a:r>
                        <a:rPr lang="en-IN" sz="1800" b="1" i="0" u="none" strike="noStrike" kern="1200" baseline="0" dirty="0" err="1">
                          <a:solidFill>
                            <a:schemeClr val="dk1"/>
                          </a:solidFill>
                          <a:latin typeface="+mn-lt"/>
                          <a:ea typeface="+mn-ea"/>
                          <a:cs typeface="+mn-cs"/>
                        </a:rPr>
                        <a:t>oline</a:t>
                      </a:r>
                      <a:endParaRPr lang="en-IN" dirty="0"/>
                    </a:p>
                  </a:txBody>
                  <a:tcPr/>
                </a:tc>
                <a:tc>
                  <a:txBody>
                    <a:bodyPr/>
                    <a:lstStyle/>
                    <a:p>
                      <a:pPr algn="ctr"/>
                      <a:r>
                        <a:rPr lang="en-IN" sz="1800" b="1" i="0" u="none" strike="noStrike" kern="1200" baseline="0" dirty="0">
                          <a:solidFill>
                            <a:schemeClr val="dk1"/>
                          </a:solidFill>
                          <a:latin typeface="+mn-lt"/>
                          <a:ea typeface="+mn-ea"/>
                          <a:cs typeface="+mn-cs"/>
                        </a:rPr>
                        <a:t>-</a:t>
                      </a:r>
                      <a:r>
                        <a:rPr lang="en-IN" sz="1800" b="1" i="0" u="none" strike="noStrike" kern="1200" baseline="0" dirty="0" err="1">
                          <a:solidFill>
                            <a:schemeClr val="dk1"/>
                          </a:solidFill>
                          <a:latin typeface="+mn-lt"/>
                          <a:ea typeface="+mn-ea"/>
                          <a:cs typeface="+mn-cs"/>
                        </a:rPr>
                        <a:t>olene</a:t>
                      </a:r>
                      <a:endParaRPr lang="en-IN" dirty="0"/>
                    </a:p>
                  </a:txBody>
                  <a:tcPr/>
                </a:tc>
                <a:extLst>
                  <a:ext uri="{0D108BD9-81ED-4DB2-BD59-A6C34878D82A}">
                    <a16:rowId xmlns:a16="http://schemas.microsoft.com/office/drawing/2014/main" val="1178725964"/>
                  </a:ext>
                </a:extLst>
              </a:tr>
            </a:tbl>
          </a:graphicData>
        </a:graphic>
      </p:graphicFrame>
      <p:graphicFrame>
        <p:nvGraphicFramePr>
          <p:cNvPr id="10" name="Table 10">
            <a:extLst>
              <a:ext uri="{FF2B5EF4-FFF2-40B4-BE49-F238E27FC236}">
                <a16:creationId xmlns:a16="http://schemas.microsoft.com/office/drawing/2014/main" id="{C585DAE8-0EAB-41B9-86B4-F8A80ABF59AC}"/>
              </a:ext>
            </a:extLst>
          </p:cNvPr>
          <p:cNvGraphicFramePr>
            <a:graphicFrameLocks noGrp="1"/>
          </p:cNvGraphicFramePr>
          <p:nvPr>
            <p:extLst>
              <p:ext uri="{D42A27DB-BD31-4B8C-83A1-F6EECF244321}">
                <p14:modId xmlns:p14="http://schemas.microsoft.com/office/powerpoint/2010/main" val="3280072349"/>
              </p:ext>
            </p:extLst>
          </p:nvPr>
        </p:nvGraphicFramePr>
        <p:xfrm>
          <a:off x="3639573" y="5341737"/>
          <a:ext cx="1315884" cy="1222546"/>
        </p:xfrm>
        <a:graphic>
          <a:graphicData uri="http://schemas.openxmlformats.org/drawingml/2006/table">
            <a:tbl>
              <a:tblPr bandRow="1">
                <a:tableStyleId>{5C22544A-7EE6-4342-B048-85BDC9FD1C3A}</a:tableStyleId>
              </a:tblPr>
              <a:tblGrid>
                <a:gridCol w="1315884">
                  <a:extLst>
                    <a:ext uri="{9D8B030D-6E8A-4147-A177-3AD203B41FA5}">
                      <a16:colId xmlns:a16="http://schemas.microsoft.com/office/drawing/2014/main" val="1140460465"/>
                    </a:ext>
                  </a:extLst>
                </a:gridCol>
              </a:tblGrid>
              <a:tr h="611273">
                <a:tc>
                  <a:txBody>
                    <a:bodyPr/>
                    <a:lstStyle/>
                    <a:p>
                      <a:pPr algn="ctr"/>
                      <a:r>
                        <a:rPr lang="en-IN" b="1" dirty="0"/>
                        <a:t>4</a:t>
                      </a:r>
                    </a:p>
                  </a:txBody>
                  <a:tcPr/>
                </a:tc>
                <a:extLst>
                  <a:ext uri="{0D108BD9-81ED-4DB2-BD59-A6C34878D82A}">
                    <a16:rowId xmlns:a16="http://schemas.microsoft.com/office/drawing/2014/main" val="2861340301"/>
                  </a:ext>
                </a:extLst>
              </a:tr>
              <a:tr h="611273">
                <a:tc>
                  <a:txBody>
                    <a:bodyPr/>
                    <a:lstStyle/>
                    <a:p>
                      <a:pPr algn="ctr"/>
                      <a:r>
                        <a:rPr lang="en-IN" b="1" dirty="0"/>
                        <a:t>5</a:t>
                      </a:r>
                    </a:p>
                  </a:txBody>
                  <a:tcPr/>
                </a:tc>
                <a:extLst>
                  <a:ext uri="{0D108BD9-81ED-4DB2-BD59-A6C34878D82A}">
                    <a16:rowId xmlns:a16="http://schemas.microsoft.com/office/drawing/2014/main" val="423869476"/>
                  </a:ext>
                </a:extLst>
              </a:tr>
            </a:tbl>
          </a:graphicData>
        </a:graphic>
      </p:graphicFrame>
      <p:sp>
        <p:nvSpPr>
          <p:cNvPr id="13" name="Oval 12">
            <a:extLst>
              <a:ext uri="{FF2B5EF4-FFF2-40B4-BE49-F238E27FC236}">
                <a16:creationId xmlns:a16="http://schemas.microsoft.com/office/drawing/2014/main" id="{DF3935F5-41A5-43E3-96E5-426A9098C44F}"/>
              </a:ext>
            </a:extLst>
          </p:cNvPr>
          <p:cNvSpPr/>
          <p:nvPr/>
        </p:nvSpPr>
        <p:spPr>
          <a:xfrm>
            <a:off x="3569111" y="4542503"/>
            <a:ext cx="1568196" cy="62350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atin typeface="Times New Roman" panose="02020603050405020304" pitchFamily="18" charset="0"/>
                <a:cs typeface="Times New Roman" panose="02020603050405020304" pitchFamily="18" charset="0"/>
              </a:rPr>
              <a:t>Ring Size</a:t>
            </a:r>
          </a:p>
        </p:txBody>
      </p:sp>
      <p:sp>
        <p:nvSpPr>
          <p:cNvPr id="14" name="Oval 13">
            <a:extLst>
              <a:ext uri="{FF2B5EF4-FFF2-40B4-BE49-F238E27FC236}">
                <a16:creationId xmlns:a16="http://schemas.microsoft.com/office/drawing/2014/main" id="{0880D4EB-CB96-4CAE-A3B6-CACA10D4D9A7}"/>
              </a:ext>
            </a:extLst>
          </p:cNvPr>
          <p:cNvSpPr/>
          <p:nvPr/>
        </p:nvSpPr>
        <p:spPr>
          <a:xfrm>
            <a:off x="5353665" y="4542503"/>
            <a:ext cx="1597551" cy="62350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atin typeface="Times New Roman" panose="02020603050405020304" pitchFamily="18" charset="0"/>
                <a:cs typeface="Times New Roman" panose="02020603050405020304" pitchFamily="18" charset="0"/>
              </a:rPr>
              <a:t>N Present</a:t>
            </a:r>
          </a:p>
        </p:txBody>
      </p:sp>
      <p:sp>
        <p:nvSpPr>
          <p:cNvPr id="16" name="Oval 15">
            <a:extLst>
              <a:ext uri="{FF2B5EF4-FFF2-40B4-BE49-F238E27FC236}">
                <a16:creationId xmlns:a16="http://schemas.microsoft.com/office/drawing/2014/main" id="{9F7338CC-F605-46C6-ABA2-B2D7BDD0E48C}"/>
              </a:ext>
            </a:extLst>
          </p:cNvPr>
          <p:cNvSpPr/>
          <p:nvPr/>
        </p:nvSpPr>
        <p:spPr>
          <a:xfrm>
            <a:off x="7344696" y="4542502"/>
            <a:ext cx="1479707" cy="62350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atin typeface="Times New Roman" panose="02020603050405020304" pitchFamily="18" charset="0"/>
                <a:cs typeface="Times New Roman" panose="02020603050405020304" pitchFamily="18" charset="0"/>
              </a:rPr>
              <a:t>N Absent</a:t>
            </a:r>
          </a:p>
        </p:txBody>
      </p:sp>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2" name="Ink 1">
                <a:extLst>
                  <a:ext uri="{FF2B5EF4-FFF2-40B4-BE49-F238E27FC236}">
                    <a16:creationId xmlns:a16="http://schemas.microsoft.com/office/drawing/2014/main" id="{9AC48B88-EE87-4C4B-8344-C527959092A6}"/>
                  </a:ext>
                </a:extLst>
              </p14:cNvPr>
              <p14:cNvContentPartPr/>
              <p14:nvPr>
                <p:extLst>
                  <p:ext uri="{42D2F446-02D8-4167-A562-619A0277C38B}">
                    <p15:isNarration xmlns:p15="http://schemas.microsoft.com/office/powerpoint/2012/main" val="1"/>
                  </p:ext>
                </p:extLst>
              </p14:nvPr>
            </p14:nvContentPartPr>
            <p14:xfrm>
              <a:off x="765720" y="2304720"/>
              <a:ext cx="8181360" cy="4147200"/>
            </p14:xfrm>
          </p:contentPart>
        </mc:Choice>
        <mc:Fallback xmlns="">
          <p:pic>
            <p:nvPicPr>
              <p:cNvPr id="2" name="Ink 1">
                <a:extLst>
                  <a:ext uri="{FF2B5EF4-FFF2-40B4-BE49-F238E27FC236}">
                    <a16:creationId xmlns:a16="http://schemas.microsoft.com/office/drawing/2014/main" id="{9AC48B88-EE87-4C4B-8344-C527959092A6}"/>
                  </a:ext>
                </a:extLst>
              </p:cNvPr>
              <p:cNvPicPr>
                <a:picLocks noGrp="1" noRot="1" noChangeAspect="1" noMove="1" noResize="1" noEditPoints="1" noAdjustHandles="1" noChangeArrowheads="1" noChangeShapeType="1"/>
              </p:cNvPicPr>
              <p:nvPr/>
            </p:nvPicPr>
            <p:blipFill>
              <a:blip r:embed="rId6"/>
              <a:stretch>
                <a:fillRect/>
              </a:stretch>
            </p:blipFill>
            <p:spPr>
              <a:xfrm>
                <a:off x="756360" y="2295360"/>
                <a:ext cx="8200080" cy="4165920"/>
              </a:xfrm>
              <a:prstGeom prst="rect">
                <a:avLst/>
              </a:prstGeom>
            </p:spPr>
          </p:pic>
        </mc:Fallback>
      </mc:AlternateContent>
      <p:pic>
        <p:nvPicPr>
          <p:cNvPr id="3" name="Audio 2">
            <a:hlinkClick r:id="" action="ppaction://media"/>
            <a:extLst>
              <a:ext uri="{FF2B5EF4-FFF2-40B4-BE49-F238E27FC236}">
                <a16:creationId xmlns:a16="http://schemas.microsoft.com/office/drawing/2014/main" id="{BC808167-A229-45B1-AEBA-78F304A32F9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088284023"/>
      </p:ext>
    </p:extLst>
  </p:cSld>
  <p:clrMapOvr>
    <a:masterClrMapping/>
  </p:clrMapOvr>
  <mc:AlternateContent xmlns:mc="http://schemas.openxmlformats.org/markup-compatibility/2006" xmlns:p14="http://schemas.microsoft.com/office/powerpoint/2010/main">
    <mc:Choice Requires="p14">
      <p:transition spd="slow" p14:dur="2000" advTm="87934"/>
    </mc:Choice>
    <mc:Fallback xmlns="">
      <p:transition spd="slow" advTm="87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9B891A77-027D-4327-83BB-39729892611E}"/>
              </a:ext>
            </a:extLst>
          </p:cNvPr>
          <p:cNvSpPr/>
          <p:nvPr/>
        </p:nvSpPr>
        <p:spPr>
          <a:xfrm>
            <a:off x="188685" y="237140"/>
            <a:ext cx="11814629" cy="1591659"/>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3600" i="0" u="none" strike="noStrike" baseline="0" dirty="0" err="1">
                <a:solidFill>
                  <a:srgbClr val="FF0000"/>
                </a:solidFill>
                <a:latin typeface="Times New Roman" panose="02020603050405020304" pitchFamily="18" charset="0"/>
                <a:cs typeface="Times New Roman" panose="02020603050405020304" pitchFamily="18" charset="0"/>
              </a:rPr>
              <a:t>Hantzsch</a:t>
            </a:r>
            <a:r>
              <a:rPr lang="en-IN" sz="3600" i="0" u="none" strike="noStrike" baseline="0" dirty="0">
                <a:solidFill>
                  <a:srgbClr val="FF0000"/>
                </a:solidFill>
                <a:latin typeface="Times New Roman" panose="02020603050405020304" pitchFamily="18" charset="0"/>
                <a:cs typeface="Times New Roman" panose="02020603050405020304" pitchFamily="18" charset="0"/>
              </a:rPr>
              <a:t> -Widman </a:t>
            </a:r>
            <a:r>
              <a:rPr lang="en-IN" sz="3600" dirty="0">
                <a:solidFill>
                  <a:srgbClr val="FF0000"/>
                </a:solidFill>
                <a:latin typeface="Times New Roman" panose="02020603050405020304" pitchFamily="18" charset="0"/>
                <a:cs typeface="Times New Roman" panose="02020603050405020304" pitchFamily="18" charset="0"/>
              </a:rPr>
              <a:t> </a:t>
            </a:r>
            <a:r>
              <a:rPr lang="en-IN" sz="3600" b="0" i="0" u="none" strike="noStrike" baseline="0" dirty="0">
                <a:solidFill>
                  <a:srgbClr val="FF0000"/>
                </a:solidFill>
                <a:latin typeface="Times New Roman" panose="02020603050405020304" pitchFamily="18" charset="0"/>
                <a:cs typeface="Times New Roman" panose="02020603050405020304" pitchFamily="18" charset="0"/>
              </a:rPr>
              <a:t>for partially unsaturated heterocycles</a:t>
            </a:r>
            <a:endParaRPr lang="en-IN" sz="3600"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0C1B84D1-04D6-4E63-B5BD-29E912A4C9CD}"/>
              </a:ext>
            </a:extLst>
          </p:cNvPr>
          <p:cNvSpPr txBox="1"/>
          <p:nvPr/>
        </p:nvSpPr>
        <p:spPr>
          <a:xfrm>
            <a:off x="188685" y="2151531"/>
            <a:ext cx="5907315" cy="369332"/>
          </a:xfrm>
          <a:prstGeom prst="rect">
            <a:avLst/>
          </a:prstGeom>
          <a:noFill/>
        </p:spPr>
        <p:txBody>
          <a:bodyPr wrap="square" rtlCol="0">
            <a:spAutoFit/>
          </a:bodyPr>
          <a:lstStyle/>
          <a:p>
            <a:r>
              <a:rPr lang="en-IN" dirty="0"/>
              <a:t>For example,</a:t>
            </a:r>
          </a:p>
        </p:txBody>
      </p:sp>
      <p:graphicFrame>
        <p:nvGraphicFramePr>
          <p:cNvPr id="6" name="Object 5">
            <a:extLst>
              <a:ext uri="{FF2B5EF4-FFF2-40B4-BE49-F238E27FC236}">
                <a16:creationId xmlns:a16="http://schemas.microsoft.com/office/drawing/2014/main" id="{A0CB2096-2F32-45CF-AF10-9A72A541BB52}"/>
              </a:ext>
            </a:extLst>
          </p:cNvPr>
          <p:cNvGraphicFramePr>
            <a:graphicFrameLocks noChangeAspect="1"/>
          </p:cNvGraphicFramePr>
          <p:nvPr>
            <p:extLst>
              <p:ext uri="{D42A27DB-BD31-4B8C-83A1-F6EECF244321}">
                <p14:modId xmlns:p14="http://schemas.microsoft.com/office/powerpoint/2010/main" val="2394719697"/>
              </p:ext>
            </p:extLst>
          </p:nvPr>
        </p:nvGraphicFramePr>
        <p:xfrm>
          <a:off x="1148038" y="2812108"/>
          <a:ext cx="2623018" cy="1000090"/>
        </p:xfrm>
        <a:graphic>
          <a:graphicData uri="http://schemas.openxmlformats.org/presentationml/2006/ole">
            <mc:AlternateContent xmlns:mc="http://schemas.openxmlformats.org/markup-compatibility/2006">
              <mc:Choice xmlns:v="urn:schemas-microsoft-com:vml" Requires="v">
                <p:oleObj name="CS ChemDraw Drawing" r:id="rId4" imgW="1644171" imgH="627288" progId="ChemDraw.Document.6.0">
                  <p:embed/>
                </p:oleObj>
              </mc:Choice>
              <mc:Fallback>
                <p:oleObj name="CS ChemDraw Drawing" r:id="rId4" imgW="1644171" imgH="627288" progId="ChemDraw.Document.6.0">
                  <p:embed/>
                  <p:pic>
                    <p:nvPicPr>
                      <p:cNvPr id="0" name=""/>
                      <p:cNvPicPr/>
                      <p:nvPr/>
                    </p:nvPicPr>
                    <p:blipFill>
                      <a:blip r:embed="rId5"/>
                      <a:stretch>
                        <a:fillRect/>
                      </a:stretch>
                    </p:blipFill>
                    <p:spPr>
                      <a:xfrm>
                        <a:off x="1148038" y="2812108"/>
                        <a:ext cx="2623018" cy="100009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2F22B02-6EB7-4756-AD5E-F6D28D25EC2F}"/>
              </a:ext>
            </a:extLst>
          </p:cNvPr>
          <p:cNvGraphicFramePr>
            <a:graphicFrameLocks noChangeAspect="1"/>
          </p:cNvGraphicFramePr>
          <p:nvPr>
            <p:extLst>
              <p:ext uri="{D42A27DB-BD31-4B8C-83A1-F6EECF244321}">
                <p14:modId xmlns:p14="http://schemas.microsoft.com/office/powerpoint/2010/main" val="4186103502"/>
              </p:ext>
            </p:extLst>
          </p:nvPr>
        </p:nvGraphicFramePr>
        <p:xfrm>
          <a:off x="5095152" y="3014253"/>
          <a:ext cx="791155" cy="797945"/>
        </p:xfrm>
        <a:graphic>
          <a:graphicData uri="http://schemas.openxmlformats.org/presentationml/2006/ole">
            <mc:AlternateContent xmlns:mc="http://schemas.openxmlformats.org/markup-compatibility/2006">
              <mc:Choice xmlns:v="urn:schemas-microsoft-com:vml" Requires="v">
                <p:oleObj name="CS ChemDraw Drawing" r:id="rId6" imgW="479597" imgH="481363" progId="ChemDraw.Document.6.0">
                  <p:embed/>
                </p:oleObj>
              </mc:Choice>
              <mc:Fallback>
                <p:oleObj name="CS ChemDraw Drawing" r:id="rId6" imgW="479597" imgH="481363" progId="ChemDraw.Document.6.0">
                  <p:embed/>
                  <p:pic>
                    <p:nvPicPr>
                      <p:cNvPr id="0" name=""/>
                      <p:cNvPicPr/>
                      <p:nvPr/>
                    </p:nvPicPr>
                    <p:blipFill>
                      <a:blip r:embed="rId7"/>
                      <a:stretch>
                        <a:fillRect/>
                      </a:stretch>
                    </p:blipFill>
                    <p:spPr>
                      <a:xfrm>
                        <a:off x="5095152" y="3014253"/>
                        <a:ext cx="791155" cy="79794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0CA5B59-F2AE-41D0-B9A0-CB2458DE7767}"/>
              </a:ext>
            </a:extLst>
          </p:cNvPr>
          <p:cNvGraphicFramePr>
            <a:graphicFrameLocks noChangeAspect="1"/>
          </p:cNvGraphicFramePr>
          <p:nvPr>
            <p:extLst>
              <p:ext uri="{D42A27DB-BD31-4B8C-83A1-F6EECF244321}">
                <p14:modId xmlns:p14="http://schemas.microsoft.com/office/powerpoint/2010/main" val="2813705127"/>
              </p:ext>
            </p:extLst>
          </p:nvPr>
        </p:nvGraphicFramePr>
        <p:xfrm>
          <a:off x="7210403" y="2812109"/>
          <a:ext cx="1294249" cy="1184706"/>
        </p:xfrm>
        <a:graphic>
          <a:graphicData uri="http://schemas.openxmlformats.org/presentationml/2006/ole">
            <mc:AlternateContent xmlns:mc="http://schemas.openxmlformats.org/markup-compatibility/2006">
              <mc:Choice xmlns:v="urn:schemas-microsoft-com:vml" Requires="v">
                <p:oleObj name="CS ChemDraw Drawing" r:id="rId8" imgW="909646" imgH="877445" progId="ChemDraw.Document.6.0">
                  <p:embed/>
                </p:oleObj>
              </mc:Choice>
              <mc:Fallback>
                <p:oleObj name="CS ChemDraw Drawing" r:id="rId8" imgW="909646" imgH="877445" progId="ChemDraw.Document.6.0">
                  <p:embed/>
                  <p:pic>
                    <p:nvPicPr>
                      <p:cNvPr id="0" name=""/>
                      <p:cNvPicPr/>
                      <p:nvPr/>
                    </p:nvPicPr>
                    <p:blipFill>
                      <a:blip r:embed="rId9"/>
                      <a:stretch>
                        <a:fillRect/>
                      </a:stretch>
                    </p:blipFill>
                    <p:spPr>
                      <a:xfrm>
                        <a:off x="7210403" y="2812109"/>
                        <a:ext cx="1294249" cy="118470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A3A1CC-D62F-40FD-A722-4B4E24F69E90}"/>
              </a:ext>
            </a:extLst>
          </p:cNvPr>
          <p:cNvGraphicFramePr>
            <a:graphicFrameLocks noChangeAspect="1"/>
          </p:cNvGraphicFramePr>
          <p:nvPr>
            <p:extLst>
              <p:ext uri="{D42A27DB-BD31-4B8C-83A1-F6EECF244321}">
                <p14:modId xmlns:p14="http://schemas.microsoft.com/office/powerpoint/2010/main" val="67320679"/>
              </p:ext>
            </p:extLst>
          </p:nvPr>
        </p:nvGraphicFramePr>
        <p:xfrm>
          <a:off x="9711681" y="2856353"/>
          <a:ext cx="1294249" cy="1184705"/>
        </p:xfrm>
        <a:graphic>
          <a:graphicData uri="http://schemas.openxmlformats.org/presentationml/2006/ole">
            <mc:AlternateContent xmlns:mc="http://schemas.openxmlformats.org/markup-compatibility/2006">
              <mc:Choice xmlns:v="urn:schemas-microsoft-com:vml" Requires="v">
                <p:oleObj name="CS ChemDraw Drawing" r:id="rId10" imgW="909268" imgH="773971" progId="ChemDraw.Document.6.0">
                  <p:embed/>
                </p:oleObj>
              </mc:Choice>
              <mc:Fallback>
                <p:oleObj name="CS ChemDraw Drawing" r:id="rId10" imgW="909268" imgH="773971" progId="ChemDraw.Document.6.0">
                  <p:embed/>
                  <p:pic>
                    <p:nvPicPr>
                      <p:cNvPr id="0" name=""/>
                      <p:cNvPicPr/>
                      <p:nvPr/>
                    </p:nvPicPr>
                    <p:blipFill>
                      <a:blip r:embed="rId11"/>
                      <a:stretch>
                        <a:fillRect/>
                      </a:stretch>
                    </p:blipFill>
                    <p:spPr>
                      <a:xfrm>
                        <a:off x="9711681" y="2856353"/>
                        <a:ext cx="1294249" cy="118470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1A38C77-BC6D-4C54-909B-743CD2701DD7}"/>
              </a:ext>
            </a:extLst>
          </p:cNvPr>
          <p:cNvGraphicFramePr>
            <a:graphicFrameLocks noChangeAspect="1"/>
          </p:cNvGraphicFramePr>
          <p:nvPr>
            <p:extLst>
              <p:ext uri="{D42A27DB-BD31-4B8C-83A1-F6EECF244321}">
                <p14:modId xmlns:p14="http://schemas.microsoft.com/office/powerpoint/2010/main" val="76065210"/>
              </p:ext>
            </p:extLst>
          </p:nvPr>
        </p:nvGraphicFramePr>
        <p:xfrm>
          <a:off x="4687508" y="4979793"/>
          <a:ext cx="1198799" cy="1018876"/>
        </p:xfrm>
        <a:graphic>
          <a:graphicData uri="http://schemas.openxmlformats.org/presentationml/2006/ole">
            <mc:AlternateContent xmlns:mc="http://schemas.openxmlformats.org/markup-compatibility/2006">
              <mc:Choice xmlns:v="urn:schemas-microsoft-com:vml" Requires="v">
                <p:oleObj name="CS ChemDraw Drawing" r:id="rId12" imgW="909646" imgH="772455" progId="ChemDraw.Document.6.0">
                  <p:embed/>
                </p:oleObj>
              </mc:Choice>
              <mc:Fallback>
                <p:oleObj name="CS ChemDraw Drawing" r:id="rId12" imgW="909646" imgH="772455" progId="ChemDraw.Document.6.0">
                  <p:embed/>
                  <p:pic>
                    <p:nvPicPr>
                      <p:cNvPr id="0" name=""/>
                      <p:cNvPicPr/>
                      <p:nvPr/>
                    </p:nvPicPr>
                    <p:blipFill>
                      <a:blip r:embed="rId13"/>
                      <a:stretch>
                        <a:fillRect/>
                      </a:stretch>
                    </p:blipFill>
                    <p:spPr>
                      <a:xfrm>
                        <a:off x="4687508" y="4979793"/>
                        <a:ext cx="1198799" cy="101887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3536A90-3EBD-4382-95DD-87581294F35C}"/>
              </a:ext>
            </a:extLst>
          </p:cNvPr>
          <p:cNvGraphicFramePr>
            <a:graphicFrameLocks noChangeAspect="1"/>
          </p:cNvGraphicFramePr>
          <p:nvPr>
            <p:extLst>
              <p:ext uri="{D42A27DB-BD31-4B8C-83A1-F6EECF244321}">
                <p14:modId xmlns:p14="http://schemas.microsoft.com/office/powerpoint/2010/main" val="1162677874"/>
              </p:ext>
            </p:extLst>
          </p:nvPr>
        </p:nvGraphicFramePr>
        <p:xfrm>
          <a:off x="7216274" y="4979793"/>
          <a:ext cx="1198799" cy="1018876"/>
        </p:xfrm>
        <a:graphic>
          <a:graphicData uri="http://schemas.openxmlformats.org/presentationml/2006/ole">
            <mc:AlternateContent xmlns:mc="http://schemas.openxmlformats.org/markup-compatibility/2006">
              <mc:Choice xmlns:v="urn:schemas-microsoft-com:vml" Requires="v">
                <p:oleObj name="CS ChemDraw Drawing" r:id="rId14" imgW="909268" imgH="877445" progId="ChemDraw.Document.6.0">
                  <p:embed/>
                </p:oleObj>
              </mc:Choice>
              <mc:Fallback>
                <p:oleObj name="CS ChemDraw Drawing" r:id="rId14" imgW="909268" imgH="877445" progId="ChemDraw.Document.6.0">
                  <p:embed/>
                  <p:pic>
                    <p:nvPicPr>
                      <p:cNvPr id="0" name=""/>
                      <p:cNvPicPr/>
                      <p:nvPr/>
                    </p:nvPicPr>
                    <p:blipFill>
                      <a:blip r:embed="rId15"/>
                      <a:stretch>
                        <a:fillRect/>
                      </a:stretch>
                    </p:blipFill>
                    <p:spPr>
                      <a:xfrm>
                        <a:off x="7216274" y="4979793"/>
                        <a:ext cx="1198799" cy="101887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768C6F-6E4A-45C1-8C44-A58911C4633D}"/>
                  </a:ext>
                </a:extLst>
              </p:cNvPr>
              <p:cNvSpPr txBox="1"/>
              <p:nvPr/>
            </p:nvSpPr>
            <p:spPr>
              <a:xfrm>
                <a:off x="1502779" y="4041058"/>
                <a:ext cx="2051583" cy="407099"/>
              </a:xfrm>
              <a:prstGeom prst="rect">
                <a:avLst/>
              </a:prstGeom>
              <a:noFill/>
            </p:spPr>
            <p:txBody>
              <a:bodyPr wrap="square">
                <a:spAutoFit/>
              </a:bodyPr>
              <a:lstStyle/>
              <a:p>
                <a:pPr algn="ctr"/>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u="none" strike="noStrike" baseline="0" smtClean="0">
                            <a:solidFill>
                              <a:srgbClr val="FF0000"/>
                            </a:solidFill>
                            <a:latin typeface="Cambria Math" panose="02040503050406030204" pitchFamily="18" charset="0"/>
                          </a:rPr>
                          <m:t>𝟐</m:t>
                        </m:r>
                      </m:sup>
                    </m:sSup>
                  </m:oMath>
                </a14:m>
                <a:r>
                  <a:rPr lang="en-IN" sz="1800" b="1" i="0" u="none" strike="noStrike" baseline="0" dirty="0">
                    <a:solidFill>
                      <a:srgbClr val="FF0000"/>
                    </a:solidFill>
                    <a:latin typeface="Times New Roman" panose="02020603050405020304" pitchFamily="18" charset="0"/>
                  </a:rPr>
                  <a:t>-Azetine</a:t>
                </a:r>
                <a:endParaRPr lang="en-IN" b="1" dirty="0">
                  <a:solidFill>
                    <a:srgbClr val="FF0000"/>
                  </a:solidFill>
                </a:endParaRPr>
              </a:p>
            </p:txBody>
          </p:sp>
        </mc:Choice>
        <mc:Fallback xmlns="">
          <p:sp>
            <p:nvSpPr>
              <p:cNvPr id="13" name="TextBox 12">
                <a:extLst>
                  <a:ext uri="{FF2B5EF4-FFF2-40B4-BE49-F238E27FC236}">
                    <a16:creationId xmlns:a16="http://schemas.microsoft.com/office/drawing/2014/main" id="{65768C6F-6E4A-45C1-8C44-A58911C4633D}"/>
                  </a:ext>
                </a:extLst>
              </p:cNvPr>
              <p:cNvSpPr txBox="1">
                <a:spLocks noRot="1" noChangeAspect="1" noMove="1" noResize="1" noEditPoints="1" noAdjustHandles="1" noChangeArrowheads="1" noChangeShapeType="1" noTextEdit="1"/>
              </p:cNvSpPr>
              <p:nvPr/>
            </p:nvSpPr>
            <p:spPr>
              <a:xfrm>
                <a:off x="1502779" y="4041058"/>
                <a:ext cx="2051583" cy="407099"/>
              </a:xfrm>
              <a:prstGeom prst="rect">
                <a:avLst/>
              </a:prstGeom>
              <a:blipFill>
                <a:blip r:embed="rId16"/>
                <a:stretch>
                  <a:fillRect t="-1493" b="-2089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6F0FE85-7726-45EF-92C0-AF04CFF19B48}"/>
                  </a:ext>
                </a:extLst>
              </p:cNvPr>
              <p:cNvSpPr txBox="1"/>
              <p:nvPr/>
            </p:nvSpPr>
            <p:spPr>
              <a:xfrm>
                <a:off x="4833651" y="4041058"/>
                <a:ext cx="2186586" cy="407099"/>
              </a:xfrm>
              <a:prstGeom prst="rect">
                <a:avLst/>
              </a:prstGeom>
              <a:noFill/>
            </p:spPr>
            <p:txBody>
              <a:bodyPr wrap="square">
                <a:spAutoFit/>
              </a:bodyPr>
              <a:lstStyle/>
              <a:p>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u="none" strike="noStrike" baseline="0" smtClean="0">
                            <a:solidFill>
                              <a:srgbClr val="FF0000"/>
                            </a:solidFill>
                            <a:latin typeface="Cambria Math" panose="02040503050406030204" pitchFamily="18" charset="0"/>
                          </a:rPr>
                          <m:t>𝟐</m:t>
                        </m:r>
                      </m:sup>
                    </m:sSup>
                  </m:oMath>
                </a14:m>
                <a:r>
                  <a:rPr lang="en-IN" sz="2000" b="1" i="0" u="none" strike="noStrike" baseline="0" dirty="0">
                    <a:solidFill>
                      <a:srgbClr val="FF0000"/>
                    </a:solidFill>
                    <a:latin typeface="Times New Roman" panose="02020603050405020304" pitchFamily="18" charset="0"/>
                  </a:rPr>
                  <a:t>-</a:t>
                </a:r>
                <a:r>
                  <a:rPr lang="en-IN" sz="2000" b="1" dirty="0">
                    <a:solidFill>
                      <a:srgbClr val="FF0000"/>
                    </a:solidFill>
                  </a:rPr>
                  <a:t>Oxetene</a:t>
                </a:r>
              </a:p>
            </p:txBody>
          </p:sp>
        </mc:Choice>
        <mc:Fallback xmlns="">
          <p:sp>
            <p:nvSpPr>
              <p:cNvPr id="14" name="TextBox 13">
                <a:extLst>
                  <a:ext uri="{FF2B5EF4-FFF2-40B4-BE49-F238E27FC236}">
                    <a16:creationId xmlns:a16="http://schemas.microsoft.com/office/drawing/2014/main" id="{F6F0FE85-7726-45EF-92C0-AF04CFF19B48}"/>
                  </a:ext>
                </a:extLst>
              </p:cNvPr>
              <p:cNvSpPr txBox="1">
                <a:spLocks noRot="1" noChangeAspect="1" noMove="1" noResize="1" noEditPoints="1" noAdjustHandles="1" noChangeArrowheads="1" noChangeShapeType="1" noTextEdit="1"/>
              </p:cNvSpPr>
              <p:nvPr/>
            </p:nvSpPr>
            <p:spPr>
              <a:xfrm>
                <a:off x="4833651" y="4041058"/>
                <a:ext cx="2186586" cy="407099"/>
              </a:xfrm>
              <a:prstGeom prst="rect">
                <a:avLst/>
              </a:prstGeom>
              <a:blipFill>
                <a:blip r:embed="rId17"/>
                <a:stretch>
                  <a:fillRect t="-7463" b="-2686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CDB0BAD-CEF1-40C8-BC86-31410014D324}"/>
                  </a:ext>
                </a:extLst>
              </p:cNvPr>
              <p:cNvSpPr txBox="1"/>
              <p:nvPr/>
            </p:nvSpPr>
            <p:spPr>
              <a:xfrm>
                <a:off x="7235729" y="4041058"/>
                <a:ext cx="2186586" cy="407099"/>
              </a:xfrm>
              <a:prstGeom prst="rect">
                <a:avLst/>
              </a:prstGeom>
              <a:noFill/>
            </p:spPr>
            <p:txBody>
              <a:bodyPr wrap="square">
                <a:spAutoFit/>
              </a:bodyPr>
              <a:lstStyle/>
              <a:p>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u="none" strike="noStrike" baseline="0" smtClean="0">
                            <a:solidFill>
                              <a:srgbClr val="FF0000"/>
                            </a:solidFill>
                            <a:latin typeface="Cambria Math" panose="02040503050406030204" pitchFamily="18" charset="0"/>
                          </a:rPr>
                          <m:t>𝟑</m:t>
                        </m:r>
                      </m:sup>
                    </m:sSup>
                  </m:oMath>
                </a14:m>
                <a:r>
                  <a:rPr lang="en-IN" sz="2000" b="1" i="0" u="none" strike="noStrike" baseline="0" dirty="0">
                    <a:solidFill>
                      <a:srgbClr val="FF0000"/>
                    </a:solidFill>
                    <a:latin typeface="Times New Roman" panose="02020603050405020304" pitchFamily="18" charset="0"/>
                  </a:rPr>
                  <a:t>-</a:t>
                </a:r>
                <a:r>
                  <a:rPr lang="en-IN" sz="2000" b="1" dirty="0">
                    <a:solidFill>
                      <a:srgbClr val="FF0000"/>
                    </a:solidFill>
                  </a:rPr>
                  <a:t>Azoline</a:t>
                </a:r>
              </a:p>
            </p:txBody>
          </p:sp>
        </mc:Choice>
        <mc:Fallback xmlns="">
          <p:sp>
            <p:nvSpPr>
              <p:cNvPr id="15" name="TextBox 14">
                <a:extLst>
                  <a:ext uri="{FF2B5EF4-FFF2-40B4-BE49-F238E27FC236}">
                    <a16:creationId xmlns:a16="http://schemas.microsoft.com/office/drawing/2014/main" id="{ECDB0BAD-CEF1-40C8-BC86-31410014D324}"/>
                  </a:ext>
                </a:extLst>
              </p:cNvPr>
              <p:cNvSpPr txBox="1">
                <a:spLocks noRot="1" noChangeAspect="1" noMove="1" noResize="1" noEditPoints="1" noAdjustHandles="1" noChangeArrowheads="1" noChangeShapeType="1" noTextEdit="1"/>
              </p:cNvSpPr>
              <p:nvPr/>
            </p:nvSpPr>
            <p:spPr>
              <a:xfrm>
                <a:off x="7235729" y="4041058"/>
                <a:ext cx="2186586" cy="407099"/>
              </a:xfrm>
              <a:prstGeom prst="rect">
                <a:avLst/>
              </a:prstGeom>
              <a:blipFill>
                <a:blip r:embed="rId18"/>
                <a:stretch>
                  <a:fillRect t="-7463" b="-2686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823D7F1-39E1-483B-B37D-73A6FC4A2EC1}"/>
                  </a:ext>
                </a:extLst>
              </p:cNvPr>
              <p:cNvSpPr txBox="1"/>
              <p:nvPr/>
            </p:nvSpPr>
            <p:spPr>
              <a:xfrm>
                <a:off x="9752110" y="4041058"/>
                <a:ext cx="2186586" cy="407099"/>
              </a:xfrm>
              <a:prstGeom prst="rect">
                <a:avLst/>
              </a:prstGeom>
              <a:noFill/>
            </p:spPr>
            <p:txBody>
              <a:bodyPr wrap="square">
                <a:spAutoFit/>
              </a:bodyPr>
              <a:lstStyle/>
              <a:p>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dirty="0" smtClean="0">
                            <a:solidFill>
                              <a:srgbClr val="FF0000"/>
                            </a:solidFill>
                            <a:latin typeface="Cambria Math" panose="02040503050406030204" pitchFamily="18" charset="0"/>
                          </a:rPr>
                          <m:t>𝟐</m:t>
                        </m:r>
                      </m:sup>
                    </m:sSup>
                  </m:oMath>
                </a14:m>
                <a:r>
                  <a:rPr lang="en-IN" sz="2000" b="1" i="0" u="none" strike="noStrike" baseline="0" dirty="0">
                    <a:solidFill>
                      <a:srgbClr val="FF0000"/>
                    </a:solidFill>
                    <a:latin typeface="Times New Roman" panose="02020603050405020304" pitchFamily="18" charset="0"/>
                  </a:rPr>
                  <a:t>-</a:t>
                </a:r>
                <a:r>
                  <a:rPr lang="en-IN" sz="2000" b="1" dirty="0">
                    <a:solidFill>
                      <a:srgbClr val="FF0000"/>
                    </a:solidFill>
                  </a:rPr>
                  <a:t>Oxolene</a:t>
                </a:r>
              </a:p>
            </p:txBody>
          </p:sp>
        </mc:Choice>
        <mc:Fallback xmlns="">
          <p:sp>
            <p:nvSpPr>
              <p:cNvPr id="16" name="TextBox 15">
                <a:extLst>
                  <a:ext uri="{FF2B5EF4-FFF2-40B4-BE49-F238E27FC236}">
                    <a16:creationId xmlns:a16="http://schemas.microsoft.com/office/drawing/2014/main" id="{1823D7F1-39E1-483B-B37D-73A6FC4A2EC1}"/>
                  </a:ext>
                </a:extLst>
              </p:cNvPr>
              <p:cNvSpPr txBox="1">
                <a:spLocks noRot="1" noChangeAspect="1" noMove="1" noResize="1" noEditPoints="1" noAdjustHandles="1" noChangeArrowheads="1" noChangeShapeType="1" noTextEdit="1"/>
              </p:cNvSpPr>
              <p:nvPr/>
            </p:nvSpPr>
            <p:spPr>
              <a:xfrm>
                <a:off x="9752110" y="4041058"/>
                <a:ext cx="2186586" cy="407099"/>
              </a:xfrm>
              <a:prstGeom prst="rect">
                <a:avLst/>
              </a:prstGeom>
              <a:blipFill>
                <a:blip r:embed="rId19"/>
                <a:stretch>
                  <a:fillRect t="-7463" b="-2686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8A17B68-1D12-4772-BDC8-E9BF45D363A9}"/>
                  </a:ext>
                </a:extLst>
              </p:cNvPr>
              <p:cNvSpPr txBox="1"/>
              <p:nvPr/>
            </p:nvSpPr>
            <p:spPr>
              <a:xfrm>
                <a:off x="4255880" y="6182326"/>
                <a:ext cx="2186586" cy="406265"/>
              </a:xfrm>
              <a:prstGeom prst="rect">
                <a:avLst/>
              </a:prstGeom>
              <a:noFill/>
            </p:spPr>
            <p:txBody>
              <a:bodyPr wrap="square">
                <a:spAutoFit/>
              </a:bodyPr>
              <a:lstStyle/>
              <a:p>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u="none" strike="noStrike" baseline="0" smtClean="0">
                            <a:solidFill>
                              <a:srgbClr val="FF0000"/>
                            </a:solidFill>
                            <a:latin typeface="Cambria Math" panose="02040503050406030204" pitchFamily="18" charset="0"/>
                          </a:rPr>
                          <m:t>𝟒</m:t>
                        </m:r>
                      </m:sup>
                    </m:sSup>
                  </m:oMath>
                </a14:m>
                <a:r>
                  <a:rPr lang="en-IN" sz="2000" b="1" i="0" u="none" strike="noStrike" baseline="0" dirty="0">
                    <a:solidFill>
                      <a:srgbClr val="FF0000"/>
                    </a:solidFill>
                    <a:latin typeface="Times New Roman" panose="02020603050405020304" pitchFamily="18" charset="0"/>
                  </a:rPr>
                  <a:t>-</a:t>
                </a:r>
                <a:r>
                  <a:rPr lang="en-IN" sz="2000" b="1" dirty="0">
                    <a:solidFill>
                      <a:srgbClr val="FF0000"/>
                    </a:solidFill>
                  </a:rPr>
                  <a:t>1,3-Thiazoline</a:t>
                </a:r>
              </a:p>
            </p:txBody>
          </p:sp>
        </mc:Choice>
        <mc:Fallback xmlns="">
          <p:sp>
            <p:nvSpPr>
              <p:cNvPr id="17" name="TextBox 16">
                <a:extLst>
                  <a:ext uri="{FF2B5EF4-FFF2-40B4-BE49-F238E27FC236}">
                    <a16:creationId xmlns:a16="http://schemas.microsoft.com/office/drawing/2014/main" id="{08A17B68-1D12-4772-BDC8-E9BF45D363A9}"/>
                  </a:ext>
                </a:extLst>
              </p:cNvPr>
              <p:cNvSpPr txBox="1">
                <a:spLocks noRot="1" noChangeAspect="1" noMove="1" noResize="1" noEditPoints="1" noAdjustHandles="1" noChangeArrowheads="1" noChangeShapeType="1" noTextEdit="1"/>
              </p:cNvSpPr>
              <p:nvPr/>
            </p:nvSpPr>
            <p:spPr>
              <a:xfrm>
                <a:off x="4255880" y="6182326"/>
                <a:ext cx="2186586" cy="406265"/>
              </a:xfrm>
              <a:prstGeom prst="rect">
                <a:avLst/>
              </a:prstGeom>
              <a:blipFill>
                <a:blip r:embed="rId20"/>
                <a:stretch>
                  <a:fillRect t="-7463" b="-2537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0BA01D8-218D-4239-A370-7722D711C4B4}"/>
                  </a:ext>
                </a:extLst>
              </p:cNvPr>
              <p:cNvSpPr txBox="1"/>
              <p:nvPr/>
            </p:nvSpPr>
            <p:spPr>
              <a:xfrm>
                <a:off x="7077739" y="6182326"/>
                <a:ext cx="2186586" cy="407099"/>
              </a:xfrm>
              <a:prstGeom prst="rect">
                <a:avLst/>
              </a:prstGeom>
              <a:noFill/>
            </p:spPr>
            <p:txBody>
              <a:bodyPr wrap="square">
                <a:spAutoFit/>
              </a:bodyPr>
              <a:lstStyle/>
              <a:p>
                <a14:m>
                  <m:oMath xmlns:m="http://schemas.openxmlformats.org/officeDocument/2006/math">
                    <m:sSup>
                      <m:sSupPr>
                        <m:ctrlPr>
                          <a:rPr lang="en-IN" sz="2000" b="1" i="1" u="none" strike="noStrike" baseline="0" smtClean="0">
                            <a:solidFill>
                              <a:srgbClr val="FF0000"/>
                            </a:solidFill>
                            <a:latin typeface="Cambria Math" panose="02040503050406030204" pitchFamily="18" charset="0"/>
                          </a:rPr>
                        </m:ctrlPr>
                      </m:sSupPr>
                      <m:e>
                        <m:r>
                          <m:rPr>
                            <m:nor/>
                          </m:rPr>
                          <a:rPr lang="en-IN" sz="2000" b="1" dirty="0">
                            <a:solidFill>
                              <a:srgbClr val="FF0000"/>
                            </a:solidFill>
                            <a:latin typeface="Symbol" panose="05050102010706020507" pitchFamily="18" charset="2"/>
                          </a:rPr>
                          <m:t></m:t>
                        </m:r>
                      </m:e>
                      <m:sup>
                        <m:r>
                          <a:rPr lang="en-IN" sz="2000" b="1" i="1" u="none" strike="noStrike" baseline="0" smtClean="0">
                            <a:solidFill>
                              <a:srgbClr val="FF0000"/>
                            </a:solidFill>
                            <a:latin typeface="Cambria Math" panose="02040503050406030204" pitchFamily="18" charset="0"/>
                          </a:rPr>
                          <m:t>𝟐</m:t>
                        </m:r>
                      </m:sup>
                    </m:sSup>
                  </m:oMath>
                </a14:m>
                <a:r>
                  <a:rPr lang="en-IN" sz="2000" b="1" i="0" u="none" strike="noStrike" baseline="0" dirty="0">
                    <a:solidFill>
                      <a:srgbClr val="FF0000"/>
                    </a:solidFill>
                    <a:latin typeface="Times New Roman" panose="02020603050405020304" pitchFamily="18" charset="0"/>
                  </a:rPr>
                  <a:t>-</a:t>
                </a:r>
                <a:r>
                  <a:rPr lang="en-IN" sz="2000" b="1" dirty="0">
                    <a:solidFill>
                      <a:srgbClr val="FF0000"/>
                    </a:solidFill>
                  </a:rPr>
                  <a:t>1,3-Diazoline</a:t>
                </a:r>
              </a:p>
            </p:txBody>
          </p:sp>
        </mc:Choice>
        <mc:Fallback xmlns="">
          <p:sp>
            <p:nvSpPr>
              <p:cNvPr id="18" name="TextBox 17">
                <a:extLst>
                  <a:ext uri="{FF2B5EF4-FFF2-40B4-BE49-F238E27FC236}">
                    <a16:creationId xmlns:a16="http://schemas.microsoft.com/office/drawing/2014/main" id="{60BA01D8-218D-4239-A370-7722D711C4B4}"/>
                  </a:ext>
                </a:extLst>
              </p:cNvPr>
              <p:cNvSpPr txBox="1">
                <a:spLocks noRot="1" noChangeAspect="1" noMove="1" noResize="1" noEditPoints="1" noAdjustHandles="1" noChangeArrowheads="1" noChangeShapeType="1" noTextEdit="1"/>
              </p:cNvSpPr>
              <p:nvPr/>
            </p:nvSpPr>
            <p:spPr>
              <a:xfrm>
                <a:off x="7077739" y="6182326"/>
                <a:ext cx="2186586" cy="407099"/>
              </a:xfrm>
              <a:prstGeom prst="rect">
                <a:avLst/>
              </a:prstGeom>
              <a:blipFill>
                <a:blip r:embed="rId21"/>
                <a:stretch>
                  <a:fillRect t="-5970" b="-26866"/>
                </a:stretch>
              </a:blipFill>
            </p:spPr>
            <p:txBody>
              <a:bodyPr/>
              <a:lstStyle/>
              <a:p>
                <a:r>
                  <a:rPr lang="en-IN">
                    <a:noFill/>
                  </a:rPr>
                  <a:t> </a:t>
                </a:r>
              </a:p>
            </p:txBody>
          </p:sp>
        </mc:Fallback>
      </mc:AlternateContent>
      <mc:AlternateContent xmlns:mc="http://schemas.openxmlformats.org/markup-compatibility/2006" xmlns:p14="http://schemas.microsoft.com/office/powerpoint/2010/main" xmlns:iact="http://schemas.microsoft.com/office/powerpoint/2014/inkAction">
        <mc:Choice Requires="p14 iact">
          <p:contentPart p14:bwMode="auto" r:id="rId22">
            <p14:nvContentPartPr>
              <p14:cNvPr id="2" name="Ink 1">
                <a:extLst>
                  <a:ext uri="{FF2B5EF4-FFF2-40B4-BE49-F238E27FC236}">
                    <a16:creationId xmlns:a16="http://schemas.microsoft.com/office/drawing/2014/main" id="{61218C5E-6B2D-4E81-B6F1-2B5EC4DE665A}"/>
                  </a:ext>
                </a:extLst>
              </p14:cNvPr>
              <p14:cNvContentPartPr/>
              <p14:nvPr>
                <p:extLst>
                  <p:ext uri="{42D2F446-02D8-4167-A562-619A0277C38B}">
                    <p15:isNarration xmlns:p15="http://schemas.microsoft.com/office/powerpoint/2012/main" val="1"/>
                  </p:ext>
                </p:extLst>
              </p14:nvPr>
            </p14:nvContentPartPr>
            <p14:xfrm>
              <a:off x="1961640" y="2902680"/>
              <a:ext cx="8994960" cy="3796200"/>
            </p14:xfrm>
          </p:contentPart>
        </mc:Choice>
        <mc:Fallback xmlns="">
          <p:pic>
            <p:nvPicPr>
              <p:cNvPr id="2" name="Ink 1">
                <a:extLst>
                  <a:ext uri="{FF2B5EF4-FFF2-40B4-BE49-F238E27FC236}">
                    <a16:creationId xmlns:a16="http://schemas.microsoft.com/office/drawing/2014/main" id="{61218C5E-6B2D-4E81-B6F1-2B5EC4DE665A}"/>
                  </a:ext>
                </a:extLst>
              </p:cNvPr>
              <p:cNvPicPr>
                <a:picLocks noGrp="1" noRot="1" noChangeAspect="1" noMove="1" noResize="1" noEditPoints="1" noAdjustHandles="1" noChangeArrowheads="1" noChangeShapeType="1"/>
              </p:cNvPicPr>
              <p:nvPr/>
            </p:nvPicPr>
            <p:blipFill>
              <a:blip r:embed="rId23"/>
              <a:stretch>
                <a:fillRect/>
              </a:stretch>
            </p:blipFill>
            <p:spPr>
              <a:xfrm>
                <a:off x="1952280" y="2893320"/>
                <a:ext cx="9013680" cy="3814920"/>
              </a:xfrm>
              <a:prstGeom prst="rect">
                <a:avLst/>
              </a:prstGeom>
            </p:spPr>
          </p:pic>
        </mc:Fallback>
      </mc:AlternateContent>
      <p:pic>
        <p:nvPicPr>
          <p:cNvPr id="3" name="Audio 2">
            <a:hlinkClick r:id="" action="ppaction://media"/>
            <a:extLst>
              <a:ext uri="{FF2B5EF4-FFF2-40B4-BE49-F238E27FC236}">
                <a16:creationId xmlns:a16="http://schemas.microsoft.com/office/drawing/2014/main" id="{9535DA3C-EBD8-4E4C-9295-1FED19344E70}"/>
              </a:ext>
            </a:extLst>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665998253"/>
      </p:ext>
    </p:extLst>
  </p:cSld>
  <p:clrMapOvr>
    <a:masterClrMapping/>
  </p:clrMapOvr>
  <mc:AlternateContent xmlns:mc="http://schemas.openxmlformats.org/markup-compatibility/2006" xmlns:p14="http://schemas.microsoft.com/office/powerpoint/2010/main">
    <mc:Choice Requires="p14">
      <p:transition spd="slow" p14:dur="2000" advTm="104053"/>
    </mc:Choice>
    <mc:Fallback xmlns="">
      <p:transition spd="slow" advTm="104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0232BE26-112F-495C-81F7-604BB6C1FBD7}"/>
              </a:ext>
            </a:extLst>
          </p:cNvPr>
          <p:cNvSpPr/>
          <p:nvPr/>
        </p:nvSpPr>
        <p:spPr>
          <a:xfrm>
            <a:off x="309716" y="108548"/>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ED6A8FD3-1DBD-41B2-89F5-0B1131D272EC}"/>
              </a:ext>
            </a:extLst>
          </p:cNvPr>
          <p:cNvSpPr txBox="1"/>
          <p:nvPr/>
        </p:nvSpPr>
        <p:spPr>
          <a:xfrm>
            <a:off x="275303" y="2000959"/>
            <a:ext cx="8905273" cy="4199611"/>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1" i="0" u="none" strike="noStrike" baseline="0" dirty="0">
                <a:solidFill>
                  <a:schemeClr val="tx2">
                    <a:lumMod val="50000"/>
                  </a:schemeClr>
                </a:solidFill>
                <a:latin typeface="Times New Roman" panose="02020603050405020304" pitchFamily="18" charset="0"/>
                <a:cs typeface="Times New Roman" panose="02020603050405020304" pitchFamily="18" charset="0"/>
              </a:rPr>
              <a:t>Fusion:</a:t>
            </a:r>
            <a:r>
              <a:rPr lang="en-US" sz="2000" b="0" i="0" u="none" strike="noStrike" baseline="0" dirty="0">
                <a:solidFill>
                  <a:schemeClr val="tx2">
                    <a:lumMod val="50000"/>
                  </a:schemeClr>
                </a:solidFill>
                <a:latin typeface="Times New Roman" panose="02020603050405020304" pitchFamily="18" charset="0"/>
                <a:cs typeface="Times New Roman" panose="02020603050405020304" pitchFamily="18" charset="0"/>
              </a:rPr>
              <a:t> This term is used to describe the process of joining two separate rings with the maximum number of non-cumulative double bonds via two atoms and one common bond. </a:t>
            </a:r>
          </a:p>
          <a:p>
            <a:pPr marL="342900" indent="-342900" algn="just">
              <a:lnSpc>
                <a:spcPct val="150000"/>
              </a:lnSpc>
              <a:buFont typeface="Wingdings" panose="05000000000000000000" pitchFamily="2" charset="2"/>
              <a:buChar char="ü"/>
            </a:pPr>
            <a:r>
              <a:rPr lang="en-US" sz="2000" b="1" i="0" u="none" strike="noStrike" baseline="0" dirty="0">
                <a:solidFill>
                  <a:schemeClr val="tx2">
                    <a:lumMod val="50000"/>
                  </a:schemeClr>
                </a:solidFill>
                <a:latin typeface="Times New Roman" panose="02020603050405020304" pitchFamily="18" charset="0"/>
                <a:cs typeface="Times New Roman" panose="02020603050405020304" pitchFamily="18" charset="0"/>
              </a:rPr>
              <a:t>Ortho-fused rings:</a:t>
            </a:r>
            <a:r>
              <a:rPr lang="en-US" sz="2000" b="0" i="0" u="none" strike="noStrike" baseline="0" dirty="0">
                <a:solidFill>
                  <a:schemeClr val="tx2">
                    <a:lumMod val="50000"/>
                  </a:schemeClr>
                </a:solidFill>
                <a:latin typeface="Times New Roman" panose="02020603050405020304" pitchFamily="18" charset="0"/>
                <a:cs typeface="Times New Roman" panose="02020603050405020304" pitchFamily="18" charset="0"/>
              </a:rPr>
              <a:t> are those rings that have only two common atoms and one bond, example; naphthalene </a:t>
            </a:r>
          </a:p>
          <a:p>
            <a:pPr marL="342900" indent="-342900" algn="just">
              <a:lnSpc>
                <a:spcPct val="150000"/>
              </a:lnSpc>
              <a:buFont typeface="Wingdings" panose="05000000000000000000" pitchFamily="2" charset="2"/>
              <a:buChar char="ü"/>
            </a:pPr>
            <a:r>
              <a:rPr lang="en-US" sz="2000" b="1" i="0" u="none" strike="noStrike" baseline="0" dirty="0">
                <a:solidFill>
                  <a:schemeClr val="tx2">
                    <a:lumMod val="50000"/>
                  </a:schemeClr>
                </a:solidFill>
                <a:latin typeface="Times New Roman" panose="02020603050405020304" pitchFamily="18" charset="0"/>
                <a:cs typeface="Times New Roman" panose="02020603050405020304" pitchFamily="18" charset="0"/>
              </a:rPr>
              <a:t>Ortho-and peri-fused rings</a:t>
            </a:r>
            <a:r>
              <a:rPr lang="en-US" sz="2000" b="0" i="0" u="none" strike="noStrike" baseline="0" dirty="0">
                <a:solidFill>
                  <a:schemeClr val="tx2">
                    <a:lumMod val="50000"/>
                  </a:schemeClr>
                </a:solidFill>
                <a:latin typeface="Times New Roman" panose="02020603050405020304" pitchFamily="18" charset="0"/>
                <a:cs typeface="Times New Roman" panose="02020603050405020304" pitchFamily="18" charset="0"/>
              </a:rPr>
              <a:t>: are those found in a polycyclic compound with a ring that is ortho- fused to different sides of two other rings that are themselves ortho-fused together (i.e. there are three common atoms between the first ring and the other two).</a:t>
            </a:r>
          </a:p>
        </p:txBody>
      </p:sp>
      <p:graphicFrame>
        <p:nvGraphicFramePr>
          <p:cNvPr id="2" name="Object 1">
            <a:extLst>
              <a:ext uri="{FF2B5EF4-FFF2-40B4-BE49-F238E27FC236}">
                <a16:creationId xmlns:a16="http://schemas.microsoft.com/office/drawing/2014/main" id="{093E0DC5-3A69-4CB7-A742-641A61568B2C}"/>
              </a:ext>
            </a:extLst>
          </p:cNvPr>
          <p:cNvGraphicFramePr>
            <a:graphicFrameLocks noChangeAspect="1"/>
          </p:cNvGraphicFramePr>
          <p:nvPr>
            <p:extLst>
              <p:ext uri="{D42A27DB-BD31-4B8C-83A1-F6EECF244321}">
                <p14:modId xmlns:p14="http://schemas.microsoft.com/office/powerpoint/2010/main" val="354480477"/>
              </p:ext>
            </p:extLst>
          </p:nvPr>
        </p:nvGraphicFramePr>
        <p:xfrm>
          <a:off x="9667784" y="3182112"/>
          <a:ext cx="2248913" cy="1338453"/>
        </p:xfrm>
        <a:graphic>
          <a:graphicData uri="http://schemas.openxmlformats.org/presentationml/2006/ole">
            <mc:AlternateContent xmlns:mc="http://schemas.openxmlformats.org/markup-compatibility/2006">
              <mc:Choice xmlns:v="urn:schemas-microsoft-com:vml" Requires="v">
                <p:oleObj name="CS ChemDraw Drawing" r:id="rId4" imgW="1375627" imgH="819454" progId="ChemDraw.Document.6.0">
                  <p:embed/>
                </p:oleObj>
              </mc:Choice>
              <mc:Fallback>
                <p:oleObj name="CS ChemDraw Drawing" r:id="rId4" imgW="1375627" imgH="819454" progId="ChemDraw.Document.6.0">
                  <p:embed/>
                  <p:pic>
                    <p:nvPicPr>
                      <p:cNvPr id="0" name=""/>
                      <p:cNvPicPr/>
                      <p:nvPr/>
                    </p:nvPicPr>
                    <p:blipFill>
                      <a:blip r:embed="rId5"/>
                      <a:stretch>
                        <a:fillRect/>
                      </a:stretch>
                    </p:blipFill>
                    <p:spPr>
                      <a:xfrm>
                        <a:off x="9667784" y="3182112"/>
                        <a:ext cx="2248913" cy="133845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BA7AB13-CBB0-4128-8471-BF98BD532168}"/>
              </a:ext>
            </a:extLst>
          </p:cNvPr>
          <p:cNvSpPr txBox="1"/>
          <p:nvPr/>
        </p:nvSpPr>
        <p:spPr>
          <a:xfrm>
            <a:off x="9832721" y="4690872"/>
            <a:ext cx="1806556" cy="400110"/>
          </a:xfrm>
          <a:prstGeom prst="rect">
            <a:avLst/>
          </a:prstGeom>
          <a:noFill/>
        </p:spPr>
        <p:txBody>
          <a:bodyPr wrap="square" rtlCol="0">
            <a:spAutoFit/>
          </a:bodyPr>
          <a:lstStyle/>
          <a:p>
            <a:pPr algn="ctr"/>
            <a:r>
              <a:rPr lang="en-US" sz="2000" b="1" dirty="0" err="1">
                <a:latin typeface="Times New Roman" panose="02020603050405020304" pitchFamily="18" charset="0"/>
                <a:cs typeface="Times New Roman" panose="02020603050405020304" pitchFamily="18" charset="0"/>
              </a:rPr>
              <a:t>Napthalene</a:t>
            </a:r>
            <a:endParaRPr lang="en-IN"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3" name="Ink 2">
                <a:extLst>
                  <a:ext uri="{FF2B5EF4-FFF2-40B4-BE49-F238E27FC236}">
                    <a16:creationId xmlns:a16="http://schemas.microsoft.com/office/drawing/2014/main" id="{C7F86E1B-2FE6-4121-852D-C3D335C13859}"/>
                  </a:ext>
                </a:extLst>
              </p14:cNvPr>
              <p14:cNvContentPartPr/>
              <p14:nvPr>
                <p:extLst>
                  <p:ext uri="{42D2F446-02D8-4167-A562-619A0277C38B}">
                    <p15:isNarration xmlns:p15="http://schemas.microsoft.com/office/powerpoint/2012/main" val="1"/>
                  </p:ext>
                </p:extLst>
              </p14:nvPr>
            </p14:nvContentPartPr>
            <p14:xfrm>
              <a:off x="837360" y="2527920"/>
              <a:ext cx="10557720" cy="2767680"/>
            </p14:xfrm>
          </p:contentPart>
        </mc:Choice>
        <mc:Fallback xmlns="">
          <p:pic>
            <p:nvPicPr>
              <p:cNvPr id="3" name="Ink 2">
                <a:extLst>
                  <a:ext uri="{FF2B5EF4-FFF2-40B4-BE49-F238E27FC236}">
                    <a16:creationId xmlns:a16="http://schemas.microsoft.com/office/drawing/2014/main" id="{C7F86E1B-2FE6-4121-852D-C3D335C13859}"/>
                  </a:ext>
                </a:extLst>
              </p:cNvPr>
              <p:cNvPicPr>
                <a:picLocks noGrp="1" noRot="1" noChangeAspect="1" noMove="1" noResize="1" noEditPoints="1" noAdjustHandles="1" noChangeArrowheads="1" noChangeShapeType="1"/>
              </p:cNvPicPr>
              <p:nvPr/>
            </p:nvPicPr>
            <p:blipFill>
              <a:blip r:embed="rId7"/>
              <a:stretch>
                <a:fillRect/>
              </a:stretch>
            </p:blipFill>
            <p:spPr>
              <a:xfrm>
                <a:off x="828000" y="2518560"/>
                <a:ext cx="10576440" cy="2786400"/>
              </a:xfrm>
              <a:prstGeom prst="rect">
                <a:avLst/>
              </a:prstGeom>
            </p:spPr>
          </p:pic>
        </mc:Fallback>
      </mc:AlternateContent>
      <p:pic>
        <p:nvPicPr>
          <p:cNvPr id="7" name="Audio 6">
            <a:hlinkClick r:id="" action="ppaction://media"/>
            <a:extLst>
              <a:ext uri="{FF2B5EF4-FFF2-40B4-BE49-F238E27FC236}">
                <a16:creationId xmlns:a16="http://schemas.microsoft.com/office/drawing/2014/main" id="{AE16BA44-0A8B-4FCD-A86A-DC029435CD6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802457619"/>
      </p:ext>
    </p:extLst>
  </p:cSld>
  <p:clrMapOvr>
    <a:masterClrMapping/>
  </p:clrMapOvr>
  <mc:AlternateContent xmlns:mc="http://schemas.openxmlformats.org/markup-compatibility/2006" xmlns:p14="http://schemas.microsoft.com/office/powerpoint/2010/main">
    <mc:Choice Requires="p14">
      <p:transition spd="slow" p14:dur="2000" advTm="73432"/>
    </mc:Choice>
    <mc:Fallback xmlns="">
      <p:transition spd="slow" advTm="734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3EB516C-DCA1-44B0-B58C-B64D48048BD8}"/>
              </a:ext>
            </a:extLst>
          </p:cNvPr>
          <p:cNvSpPr txBox="1"/>
          <p:nvPr/>
        </p:nvSpPr>
        <p:spPr>
          <a:xfrm>
            <a:off x="309715" y="2334118"/>
            <a:ext cx="8706269" cy="3699474"/>
          </a:xfrm>
          <a:prstGeom prst="rect">
            <a:avLst/>
          </a:prstGeom>
          <a:noFill/>
        </p:spPr>
        <p:txBody>
          <a:bodyPr wrap="square">
            <a:spAutoFit/>
          </a:bodyPr>
          <a:lstStyle/>
          <a:p>
            <a:pPr marL="342900" indent="-342900" algn="just">
              <a:lnSpc>
                <a:spcPct val="200000"/>
              </a:lnSpc>
              <a:buFont typeface="Wingdings" panose="05000000000000000000" pitchFamily="2" charset="2"/>
              <a:buChar char="ü"/>
            </a:pPr>
            <a:r>
              <a:rPr lang="en-US" sz="2000" b="1"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1H-phenalene</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 is considered as being composed of three benzene rings, each is ortho-peri-fused to the other two. </a:t>
            </a:r>
          </a:p>
          <a:p>
            <a:pPr marL="342900" indent="-342900" algn="just">
              <a:lnSpc>
                <a:spcPct val="200000"/>
              </a:lnSpc>
              <a:buFont typeface="Wingdings" panose="05000000000000000000" pitchFamily="2" charset="2"/>
              <a:buChar char="ü"/>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Polycyclic compounds incorporating one heterocyclic ring or fused heterocyclic system fused to benzene are known benzoheterocycles </a:t>
            </a:r>
          </a:p>
          <a:p>
            <a:pPr marL="342900" indent="-342900" algn="just">
              <a:lnSpc>
                <a:spcPct val="200000"/>
              </a:lnSpc>
              <a:buFont typeface="Wingdings" panose="05000000000000000000" pitchFamily="2" charset="2"/>
              <a:buChar char="ü"/>
            </a:pPr>
            <a:r>
              <a:rPr lang="en-US" sz="2000" dirty="0">
                <a:solidFill>
                  <a:schemeClr val="accent5">
                    <a:lumMod val="50000"/>
                  </a:schemeClr>
                </a:solidFill>
                <a:latin typeface="Times New Roman" panose="02020603050405020304" pitchFamily="18" charset="0"/>
                <a:cs typeface="Times New Roman" panose="02020603050405020304" pitchFamily="18" charset="0"/>
              </a:rPr>
              <a:t>A</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lso bicyclic compounds with two fused heterocyclic rings are well known.</a:t>
            </a:r>
          </a:p>
          <a:p>
            <a:pPr marL="342900" indent="-342900" algn="just">
              <a:lnSpc>
                <a:spcPct val="200000"/>
              </a:lnSpc>
              <a:buFont typeface="Wingdings" panose="05000000000000000000" pitchFamily="2" charset="2"/>
              <a:buChar char="ü"/>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Both types can be named according to certain rules </a:t>
            </a:r>
          </a:p>
        </p:txBody>
      </p:sp>
      <p:sp>
        <p:nvSpPr>
          <p:cNvPr id="6" name="Rectangle: Rounded Corners 5">
            <a:extLst>
              <a:ext uri="{FF2B5EF4-FFF2-40B4-BE49-F238E27FC236}">
                <a16:creationId xmlns:a16="http://schemas.microsoft.com/office/drawing/2014/main" id="{B2F7BD3E-3F24-499A-A12B-F2E5599ACAD7}"/>
              </a:ext>
            </a:extLst>
          </p:cNvPr>
          <p:cNvSpPr/>
          <p:nvPr/>
        </p:nvSpPr>
        <p:spPr>
          <a:xfrm>
            <a:off x="309716" y="108548"/>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4BAC13-F884-4008-8B66-56C9E3C5FFC0}"/>
              </a:ext>
            </a:extLst>
          </p:cNvPr>
          <p:cNvGraphicFramePr>
            <a:graphicFrameLocks noChangeAspect="1"/>
          </p:cNvGraphicFramePr>
          <p:nvPr>
            <p:extLst>
              <p:ext uri="{D42A27DB-BD31-4B8C-83A1-F6EECF244321}">
                <p14:modId xmlns:p14="http://schemas.microsoft.com/office/powerpoint/2010/main" val="3681887964"/>
              </p:ext>
            </p:extLst>
          </p:nvPr>
        </p:nvGraphicFramePr>
        <p:xfrm>
          <a:off x="9471015" y="2788239"/>
          <a:ext cx="2054479" cy="2075806"/>
        </p:xfrm>
        <a:graphic>
          <a:graphicData uri="http://schemas.openxmlformats.org/presentationml/2006/ole">
            <mc:AlternateContent xmlns:mc="http://schemas.openxmlformats.org/markup-compatibility/2006">
              <mc:Choice xmlns:v="urn:schemas-microsoft-com:vml" Requires="v">
                <p:oleObj name="CS ChemDraw Drawing" r:id="rId4" imgW="1375627" imgH="1391025" progId="ChemDraw.Document.6.0">
                  <p:embed/>
                </p:oleObj>
              </mc:Choice>
              <mc:Fallback>
                <p:oleObj name="CS ChemDraw Drawing" r:id="rId4" imgW="1375627" imgH="1391025" progId="ChemDraw.Document.6.0">
                  <p:embed/>
                  <p:pic>
                    <p:nvPicPr>
                      <p:cNvPr id="3" name="Object 2">
                        <a:extLst>
                          <a:ext uri="{FF2B5EF4-FFF2-40B4-BE49-F238E27FC236}">
                            <a16:creationId xmlns:a16="http://schemas.microsoft.com/office/drawing/2014/main" id="{C20AB2ED-E93E-4DA7-9E09-F457B3CD9919}"/>
                          </a:ext>
                        </a:extLst>
                      </p:cNvPr>
                      <p:cNvPicPr/>
                      <p:nvPr/>
                    </p:nvPicPr>
                    <p:blipFill>
                      <a:blip r:embed="rId5"/>
                      <a:stretch>
                        <a:fillRect/>
                      </a:stretch>
                    </p:blipFill>
                    <p:spPr>
                      <a:xfrm>
                        <a:off x="9471015" y="2788239"/>
                        <a:ext cx="2054479" cy="20758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764489C-2A16-4633-9544-653392F148EB}"/>
              </a:ext>
            </a:extLst>
          </p:cNvPr>
          <p:cNvSpPr txBox="1"/>
          <p:nvPr/>
        </p:nvSpPr>
        <p:spPr>
          <a:xfrm>
            <a:off x="9594977" y="4937197"/>
            <a:ext cx="1806556"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1 </a:t>
            </a:r>
            <a:r>
              <a:rPr lang="en-US" sz="2000" b="1" i="1" dirty="0">
                <a:solidFill>
                  <a:srgbClr val="FF0000"/>
                </a:solidFill>
                <a:latin typeface="Times New Roman" panose="02020603050405020304" pitchFamily="18" charset="0"/>
                <a:cs typeface="Times New Roman" panose="02020603050405020304" pitchFamily="18" charset="0"/>
              </a:rPr>
              <a:t>H-</a:t>
            </a:r>
            <a:r>
              <a:rPr lang="en-US" sz="2000" b="1" dirty="0">
                <a:solidFill>
                  <a:srgbClr val="FF0000"/>
                </a:solidFill>
                <a:latin typeface="Times New Roman" panose="02020603050405020304" pitchFamily="18" charset="0"/>
                <a:cs typeface="Times New Roman" panose="02020603050405020304" pitchFamily="18" charset="0"/>
              </a:rPr>
              <a:t>Phenalene</a:t>
            </a:r>
            <a:endParaRPr lang="en-IN" sz="20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8" name="Ink 7">
                <a:extLst>
                  <a:ext uri="{FF2B5EF4-FFF2-40B4-BE49-F238E27FC236}">
                    <a16:creationId xmlns:a16="http://schemas.microsoft.com/office/drawing/2014/main" id="{CCD515EE-0502-49BA-B984-833667603AC3}"/>
                  </a:ext>
                </a:extLst>
              </p14:cNvPr>
              <p14:cNvContentPartPr/>
              <p14:nvPr>
                <p:extLst>
                  <p:ext uri="{42D2F446-02D8-4167-A562-619A0277C38B}">
                    <p15:isNarration xmlns:p15="http://schemas.microsoft.com/office/powerpoint/2012/main" val="1"/>
                  </p:ext>
                </p:extLst>
              </p14:nvPr>
            </p14:nvContentPartPr>
            <p14:xfrm>
              <a:off x="5725440" y="1315800"/>
              <a:ext cx="6028560" cy="4163040"/>
            </p14:xfrm>
          </p:contentPart>
        </mc:Choice>
        <mc:Fallback xmlns="">
          <p:pic>
            <p:nvPicPr>
              <p:cNvPr id="8" name="Ink 7">
                <a:extLst>
                  <a:ext uri="{FF2B5EF4-FFF2-40B4-BE49-F238E27FC236}">
                    <a16:creationId xmlns:a16="http://schemas.microsoft.com/office/drawing/2014/main" id="{CCD515EE-0502-49BA-B984-833667603AC3}"/>
                  </a:ext>
                </a:extLst>
              </p:cNvPr>
              <p:cNvPicPr>
                <a:picLocks noGrp="1" noRot="1" noChangeAspect="1" noMove="1" noResize="1" noEditPoints="1" noAdjustHandles="1" noChangeArrowheads="1" noChangeShapeType="1"/>
              </p:cNvPicPr>
              <p:nvPr/>
            </p:nvPicPr>
            <p:blipFill>
              <a:blip r:embed="rId7"/>
              <a:stretch>
                <a:fillRect/>
              </a:stretch>
            </p:blipFill>
            <p:spPr>
              <a:xfrm>
                <a:off x="5716080" y="1306440"/>
                <a:ext cx="6047280" cy="4181760"/>
              </a:xfrm>
              <a:prstGeom prst="rect">
                <a:avLst/>
              </a:prstGeom>
            </p:spPr>
          </p:pic>
        </mc:Fallback>
      </mc:AlternateContent>
      <p:pic>
        <p:nvPicPr>
          <p:cNvPr id="9" name="Audio 8">
            <a:hlinkClick r:id="" action="ppaction://media"/>
            <a:extLst>
              <a:ext uri="{FF2B5EF4-FFF2-40B4-BE49-F238E27FC236}">
                <a16:creationId xmlns:a16="http://schemas.microsoft.com/office/drawing/2014/main" id="{6FCBD195-B51C-4170-9DBB-5AAEFB9BFA4F}"/>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343481291"/>
      </p:ext>
    </p:extLst>
  </p:cSld>
  <p:clrMapOvr>
    <a:masterClrMapping/>
  </p:clrMapOvr>
  <mc:AlternateContent xmlns:mc="http://schemas.openxmlformats.org/markup-compatibility/2006" xmlns:p14="http://schemas.microsoft.com/office/powerpoint/2010/main">
    <mc:Choice Requires="p14">
      <p:transition spd="slow" p14:dur="2000" advTm="103655"/>
    </mc:Choice>
    <mc:Fallback xmlns="">
      <p:transition spd="slow" advTm="103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md type="call" cmd="playFrom(0.0)">
                                      <p:cBhvr>
                                        <p:cTn id="9"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1436BAD3-D6F0-4CA2-861B-C89CA8D9E763}"/>
              </a:ext>
            </a:extLst>
          </p:cNvPr>
          <p:cNvSpPr/>
          <p:nvPr/>
        </p:nvSpPr>
        <p:spPr>
          <a:xfrm>
            <a:off x="7150608" y="3245221"/>
            <a:ext cx="2084832" cy="1572768"/>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D1C7FEC0-7755-4916-BF1A-1605FF958D76}"/>
              </a:ext>
            </a:extLst>
          </p:cNvPr>
          <p:cNvSpPr/>
          <p:nvPr/>
        </p:nvSpPr>
        <p:spPr>
          <a:xfrm>
            <a:off x="309716" y="108548"/>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99301BBE-2D13-4FD9-9D45-4429CFC7B511}"/>
              </a:ext>
            </a:extLst>
          </p:cNvPr>
          <p:cNvSpPr txBox="1"/>
          <p:nvPr/>
        </p:nvSpPr>
        <p:spPr>
          <a:xfrm>
            <a:off x="309716" y="2612273"/>
            <a:ext cx="11606980" cy="3274614"/>
          </a:xfrm>
          <a:prstGeom prst="rect">
            <a:avLst/>
          </a:prstGeom>
          <a:noFill/>
        </p:spPr>
        <p:txBody>
          <a:bodyPr wrap="square">
            <a:spAutoFit/>
          </a:bodyPr>
          <a:lstStyle/>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Polycyclic compounds incorporating one heterocyclic ring or fused </a:t>
            </a:r>
            <a:r>
              <a:rPr lang="en-US" sz="2000" b="0" i="0" u="none" strike="noStrike" baseline="0" dirty="0" err="1">
                <a:solidFill>
                  <a:schemeClr val="accent1">
                    <a:lumMod val="50000"/>
                  </a:schemeClr>
                </a:solidFill>
                <a:latin typeface="Times New Roman" panose="02020603050405020304" pitchFamily="18" charset="0"/>
                <a:cs typeface="Times New Roman" panose="02020603050405020304" pitchFamily="18" charset="0"/>
              </a:rPr>
              <a:t>heterocylic</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system fused to benzene are known benzoheterocycles and is named by: </a:t>
            </a:r>
          </a:p>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1. </a:t>
            </a:r>
            <a:r>
              <a:rPr lang="en-US" sz="20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prefix: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word benzo </a:t>
            </a:r>
          </a:p>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2. </a:t>
            </a:r>
            <a:r>
              <a:rPr lang="en-US" sz="20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letter in square brackets: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ndicating the position of fusion </a:t>
            </a:r>
          </a:p>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3. </a:t>
            </a:r>
            <a:r>
              <a:rPr lang="en-US" sz="20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name of heterocyclic ring: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common or IUPAC name. </a:t>
            </a:r>
          </a:p>
          <a:p>
            <a:pPr algn="just">
              <a:lnSpc>
                <a:spcPct val="150000"/>
              </a:lnSpc>
            </a:pPr>
            <a:r>
              <a:rPr lang="en-IN" sz="2000" b="1" i="0" u="none" strike="noStrike" baseline="0" dirty="0">
                <a:solidFill>
                  <a:srgbClr val="FF0000"/>
                </a:solidFill>
                <a:latin typeface="Times New Roman" panose="02020603050405020304" pitchFamily="18" charset="0"/>
                <a:cs typeface="Times New Roman" panose="02020603050405020304" pitchFamily="18" charset="0"/>
              </a:rPr>
              <a:t>Name= Benzo[letter]name of heterocyclic ring </a:t>
            </a:r>
            <a:endParaRPr lang="en-IN" sz="2000" b="0" i="0" u="none" strike="noStrike" baseline="0" dirty="0">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the connected bond take letter ( </a:t>
            </a:r>
            <a:r>
              <a:rPr lang="en-US" sz="2000" b="1" i="0" u="none" strike="noStrike" baseline="0" dirty="0" err="1">
                <a:solidFill>
                  <a:srgbClr val="FF0000"/>
                </a:solidFill>
                <a:latin typeface="Times New Roman" panose="02020603050405020304" pitchFamily="18" charset="0"/>
                <a:cs typeface="Times New Roman" panose="02020603050405020304" pitchFamily="18" charset="0"/>
              </a:rPr>
              <a:t>a,b,c</a:t>
            </a:r>
            <a:r>
              <a:rPr lang="en-US" sz="2000" b="1" i="0" u="none" strike="noStrike" baseline="0" dirty="0">
                <a:solidFill>
                  <a:srgbClr val="FF0000"/>
                </a:solidFill>
                <a:latin typeface="Times New Roman" panose="02020603050405020304" pitchFamily="18" charset="0"/>
                <a:cs typeface="Times New Roman" panose="02020603050405020304" pitchFamily="18" charset="0"/>
              </a:rPr>
              <a:t> …) </a:t>
            </a:r>
            <a:endParaRPr lang="en-IN" sz="20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A2AC757-CDDF-49FD-BF3F-37EE29A01E7D}"/>
              </a:ext>
            </a:extLst>
          </p:cNvPr>
          <p:cNvSpPr txBox="1"/>
          <p:nvPr/>
        </p:nvSpPr>
        <p:spPr>
          <a:xfrm>
            <a:off x="309716" y="1828800"/>
            <a:ext cx="11572568" cy="523220"/>
          </a:xfrm>
          <a:prstGeom prst="rect">
            <a:avLst/>
          </a:prstGeom>
          <a:noFill/>
        </p:spPr>
        <p:txBody>
          <a:bodyPr wrap="square" rtlCol="0">
            <a:spAutoFit/>
          </a:bodyPr>
          <a:lstStyle/>
          <a:p>
            <a:pPr algn="ctr"/>
            <a:r>
              <a:rPr lang="en-US" sz="2800" b="1" u="sng" dirty="0">
                <a:latin typeface="Times New Roman" panose="02020603050405020304" pitchFamily="18" charset="0"/>
                <a:cs typeface="Times New Roman" panose="02020603050405020304" pitchFamily="18" charset="0"/>
              </a:rPr>
              <a:t>Nomenclature of </a:t>
            </a:r>
            <a:r>
              <a:rPr lang="en-US" sz="2800" b="1" u="sng" dirty="0" err="1">
                <a:latin typeface="Times New Roman" panose="02020603050405020304" pitchFamily="18" charset="0"/>
                <a:cs typeface="Times New Roman" panose="02020603050405020304" pitchFamily="18" charset="0"/>
              </a:rPr>
              <a:t>benzofused</a:t>
            </a:r>
            <a:r>
              <a:rPr lang="en-US" sz="2800" b="1" u="sng" dirty="0">
                <a:latin typeface="Times New Roman" panose="02020603050405020304" pitchFamily="18" charset="0"/>
                <a:cs typeface="Times New Roman" panose="02020603050405020304" pitchFamily="18" charset="0"/>
              </a:rPr>
              <a:t> compound</a:t>
            </a:r>
            <a:endParaRPr lang="en-IN" sz="2800" b="1" u="sng"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03BCB0AA-E37F-49AF-8FE3-91D6EEEDD2DC}"/>
              </a:ext>
            </a:extLst>
          </p:cNvPr>
          <p:cNvGraphicFramePr>
            <a:graphicFrameLocks noChangeAspect="1"/>
          </p:cNvGraphicFramePr>
          <p:nvPr>
            <p:extLst>
              <p:ext uri="{D42A27DB-BD31-4B8C-83A1-F6EECF244321}">
                <p14:modId xmlns:p14="http://schemas.microsoft.com/office/powerpoint/2010/main" val="657508513"/>
              </p:ext>
            </p:extLst>
          </p:nvPr>
        </p:nvGraphicFramePr>
        <p:xfrm>
          <a:off x="7569269" y="3281797"/>
          <a:ext cx="1247510" cy="1504895"/>
        </p:xfrm>
        <a:graphic>
          <a:graphicData uri="http://schemas.openxmlformats.org/presentationml/2006/ole">
            <mc:AlternateContent xmlns:mc="http://schemas.openxmlformats.org/markup-compatibility/2006">
              <mc:Choice xmlns:v="urn:schemas-microsoft-com:vml" Requires="v">
                <p:oleObj name="CS ChemDraw Drawing" r:id="rId4" imgW="854424" imgH="1029813" progId="ChemDraw.Document.6.0">
                  <p:embed/>
                </p:oleObj>
              </mc:Choice>
              <mc:Fallback>
                <p:oleObj name="CS ChemDraw Drawing" r:id="rId4" imgW="854424" imgH="1029813" progId="ChemDraw.Document.6.0">
                  <p:embed/>
                  <p:pic>
                    <p:nvPicPr>
                      <p:cNvPr id="0" name=""/>
                      <p:cNvPicPr/>
                      <p:nvPr/>
                    </p:nvPicPr>
                    <p:blipFill>
                      <a:blip r:embed="rId5"/>
                      <a:stretch>
                        <a:fillRect/>
                      </a:stretch>
                    </p:blipFill>
                    <p:spPr>
                      <a:xfrm>
                        <a:off x="7569269" y="3281797"/>
                        <a:ext cx="1247510" cy="1504895"/>
                      </a:xfrm>
                      <a:prstGeom prst="rect">
                        <a:avLst/>
                      </a:prstGeom>
                    </p:spPr>
                  </p:pic>
                </p:oleObj>
              </mc:Fallback>
            </mc:AlternateContent>
          </a:graphicData>
        </a:graphic>
      </p:graphicFrame>
      <p:sp>
        <p:nvSpPr>
          <p:cNvPr id="10" name="Rectangle: Rounded Corners 9">
            <a:extLst>
              <a:ext uri="{FF2B5EF4-FFF2-40B4-BE49-F238E27FC236}">
                <a16:creationId xmlns:a16="http://schemas.microsoft.com/office/drawing/2014/main" id="{7A927032-BC97-4DDD-8533-E5F40894AB6A}"/>
              </a:ext>
            </a:extLst>
          </p:cNvPr>
          <p:cNvSpPr/>
          <p:nvPr/>
        </p:nvSpPr>
        <p:spPr>
          <a:xfrm>
            <a:off x="9654101" y="5037970"/>
            <a:ext cx="2084832" cy="1667237"/>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1F6614E8-ED74-4791-9C37-496630CF0547}"/>
              </a:ext>
            </a:extLst>
          </p:cNvPr>
          <p:cNvSpPr/>
          <p:nvPr/>
        </p:nvSpPr>
        <p:spPr>
          <a:xfrm>
            <a:off x="7150608" y="5073876"/>
            <a:ext cx="2084832" cy="1572768"/>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2" name="Rectangle: Rounded Corners 11">
            <a:extLst>
              <a:ext uri="{FF2B5EF4-FFF2-40B4-BE49-F238E27FC236}">
                <a16:creationId xmlns:a16="http://schemas.microsoft.com/office/drawing/2014/main" id="{E5DFED3F-DB6C-4D4E-B50F-17695152A2AA}"/>
              </a:ext>
            </a:extLst>
          </p:cNvPr>
          <p:cNvSpPr/>
          <p:nvPr/>
        </p:nvSpPr>
        <p:spPr>
          <a:xfrm>
            <a:off x="9654101" y="3254871"/>
            <a:ext cx="2084832" cy="1572768"/>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25872974-C9F6-42DB-BB5C-A5186EDEC2B4}"/>
              </a:ext>
            </a:extLst>
          </p:cNvPr>
          <p:cNvGraphicFramePr>
            <a:graphicFrameLocks noChangeAspect="1"/>
          </p:cNvGraphicFramePr>
          <p:nvPr>
            <p:extLst>
              <p:ext uri="{D42A27DB-BD31-4B8C-83A1-F6EECF244321}">
                <p14:modId xmlns:p14="http://schemas.microsoft.com/office/powerpoint/2010/main" val="343516574"/>
              </p:ext>
            </p:extLst>
          </p:nvPr>
        </p:nvGraphicFramePr>
        <p:xfrm>
          <a:off x="9911797" y="3348045"/>
          <a:ext cx="1569440" cy="986396"/>
        </p:xfrm>
        <a:graphic>
          <a:graphicData uri="http://schemas.openxmlformats.org/presentationml/2006/ole">
            <mc:AlternateContent xmlns:mc="http://schemas.openxmlformats.org/markup-compatibility/2006">
              <mc:Choice xmlns:v="urn:schemas-microsoft-com:vml" Requires="v">
                <p:oleObj name="CS ChemDraw Drawing" r:id="rId6" imgW="1303006" imgH="819833" progId="ChemDraw.Document.6.0">
                  <p:embed/>
                </p:oleObj>
              </mc:Choice>
              <mc:Fallback>
                <p:oleObj name="CS ChemDraw Drawing" r:id="rId6" imgW="1303006" imgH="819833" progId="ChemDraw.Document.6.0">
                  <p:embed/>
                  <p:pic>
                    <p:nvPicPr>
                      <p:cNvPr id="0" name=""/>
                      <p:cNvPicPr/>
                      <p:nvPr/>
                    </p:nvPicPr>
                    <p:blipFill>
                      <a:blip r:embed="rId7"/>
                      <a:stretch>
                        <a:fillRect/>
                      </a:stretch>
                    </p:blipFill>
                    <p:spPr>
                      <a:xfrm>
                        <a:off x="9911797" y="3348045"/>
                        <a:ext cx="1569440" cy="98639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E73CF62-C05B-40AE-A897-6DFC5AC2F8D4}"/>
              </a:ext>
            </a:extLst>
          </p:cNvPr>
          <p:cNvGraphicFramePr>
            <a:graphicFrameLocks noChangeAspect="1"/>
          </p:cNvGraphicFramePr>
          <p:nvPr>
            <p:extLst>
              <p:ext uri="{D42A27DB-BD31-4B8C-83A1-F6EECF244321}">
                <p14:modId xmlns:p14="http://schemas.microsoft.com/office/powerpoint/2010/main" val="4123649921"/>
              </p:ext>
            </p:extLst>
          </p:nvPr>
        </p:nvGraphicFramePr>
        <p:xfrm>
          <a:off x="7397122" y="5097356"/>
          <a:ext cx="1591804" cy="1101273"/>
        </p:xfrm>
        <a:graphic>
          <a:graphicData uri="http://schemas.openxmlformats.org/presentationml/2006/ole">
            <mc:AlternateContent xmlns:mc="http://schemas.openxmlformats.org/markup-compatibility/2006">
              <mc:Choice xmlns:v="urn:schemas-microsoft-com:vml" Requires="v">
                <p:oleObj name="CS ChemDraw Drawing" r:id="rId8" imgW="1303006" imgH="902082" progId="ChemDraw.Document.6.0">
                  <p:embed/>
                </p:oleObj>
              </mc:Choice>
              <mc:Fallback>
                <p:oleObj name="CS ChemDraw Drawing" r:id="rId8" imgW="1303006" imgH="902082" progId="ChemDraw.Document.6.0">
                  <p:embed/>
                  <p:pic>
                    <p:nvPicPr>
                      <p:cNvPr id="0" name=""/>
                      <p:cNvPicPr/>
                      <p:nvPr/>
                    </p:nvPicPr>
                    <p:blipFill>
                      <a:blip r:embed="rId9"/>
                      <a:stretch>
                        <a:fillRect/>
                      </a:stretch>
                    </p:blipFill>
                    <p:spPr>
                      <a:xfrm>
                        <a:off x="7397122" y="5097356"/>
                        <a:ext cx="1591804" cy="110127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F44A277-8544-4412-98E5-32632EDAFB0D}"/>
              </a:ext>
            </a:extLst>
          </p:cNvPr>
          <p:cNvGraphicFramePr>
            <a:graphicFrameLocks noChangeAspect="1"/>
          </p:cNvGraphicFramePr>
          <p:nvPr>
            <p:extLst>
              <p:ext uri="{D42A27DB-BD31-4B8C-83A1-F6EECF244321}">
                <p14:modId xmlns:p14="http://schemas.microsoft.com/office/powerpoint/2010/main" val="1112046619"/>
              </p:ext>
            </p:extLst>
          </p:nvPr>
        </p:nvGraphicFramePr>
        <p:xfrm>
          <a:off x="9911797" y="5143420"/>
          <a:ext cx="1716427" cy="989137"/>
        </p:xfrm>
        <a:graphic>
          <a:graphicData uri="http://schemas.openxmlformats.org/presentationml/2006/ole">
            <mc:AlternateContent xmlns:mc="http://schemas.openxmlformats.org/markup-compatibility/2006">
              <mc:Choice xmlns:v="urn:schemas-microsoft-com:vml" Requires="v">
                <p:oleObj name="CS ChemDraw Drawing" r:id="rId10" imgW="1415719" imgH="819833" progId="ChemDraw.Document.6.0">
                  <p:embed/>
                </p:oleObj>
              </mc:Choice>
              <mc:Fallback>
                <p:oleObj name="CS ChemDraw Drawing" r:id="rId10" imgW="1415719" imgH="819833" progId="ChemDraw.Document.6.0">
                  <p:embed/>
                  <p:pic>
                    <p:nvPicPr>
                      <p:cNvPr id="0" name=""/>
                      <p:cNvPicPr/>
                      <p:nvPr/>
                    </p:nvPicPr>
                    <p:blipFill>
                      <a:blip r:embed="rId11"/>
                      <a:stretch>
                        <a:fillRect/>
                      </a:stretch>
                    </p:blipFill>
                    <p:spPr>
                      <a:xfrm>
                        <a:off x="9911797" y="5143420"/>
                        <a:ext cx="1716427" cy="989137"/>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B2CA06F-1C5F-414C-BDD1-046DAB679E26}"/>
              </a:ext>
            </a:extLst>
          </p:cNvPr>
          <p:cNvSpPr txBox="1"/>
          <p:nvPr/>
        </p:nvSpPr>
        <p:spPr>
          <a:xfrm>
            <a:off x="9911797" y="4410827"/>
            <a:ext cx="1588152" cy="369332"/>
          </a:xfrm>
          <a:prstGeom prst="rect">
            <a:avLst/>
          </a:prstGeom>
          <a:noFill/>
        </p:spPr>
        <p:txBody>
          <a:bodyPr wrap="square">
            <a:spAutoFit/>
          </a:bodyPr>
          <a:lstStyle/>
          <a:p>
            <a:r>
              <a:rPr lang="en-IN" b="1" dirty="0">
                <a:latin typeface="Times New Roman" panose="02020603050405020304" pitchFamily="18" charset="0"/>
                <a:cs typeface="Times New Roman" panose="02020603050405020304" pitchFamily="18" charset="0"/>
              </a:rPr>
              <a:t>Benzo[b]</a:t>
            </a:r>
            <a:r>
              <a:rPr lang="en-IN" b="1" dirty="0" err="1">
                <a:latin typeface="Times New Roman" panose="02020603050405020304" pitchFamily="18" charset="0"/>
                <a:cs typeface="Times New Roman" panose="02020603050405020304" pitchFamily="18" charset="0"/>
              </a:rPr>
              <a:t>oxole</a:t>
            </a:r>
            <a:endParaRPr lang="en-IN" b="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19D6DA77-2A85-46AE-ABB8-C53D3FB999E2}"/>
              </a:ext>
            </a:extLst>
          </p:cNvPr>
          <p:cNvSpPr txBox="1"/>
          <p:nvPr/>
        </p:nvSpPr>
        <p:spPr>
          <a:xfrm>
            <a:off x="7150608" y="6155427"/>
            <a:ext cx="2230694" cy="369332"/>
          </a:xfrm>
          <a:prstGeom prst="rect">
            <a:avLst/>
          </a:prstGeom>
          <a:noFill/>
        </p:spPr>
        <p:txBody>
          <a:bodyPr wrap="square">
            <a:spAutoFit/>
          </a:bodyPr>
          <a:lstStyle/>
          <a:p>
            <a:r>
              <a:rPr lang="en-IN" b="1" dirty="0">
                <a:latin typeface="Times New Roman" panose="02020603050405020304" pitchFamily="18" charset="0"/>
                <a:cs typeface="Times New Roman" panose="02020603050405020304" pitchFamily="18" charset="0"/>
              </a:rPr>
              <a:t>Benzo[b]</a:t>
            </a:r>
            <a:r>
              <a:rPr lang="en-IN" b="1" dirty="0" err="1">
                <a:latin typeface="Times New Roman" panose="02020603050405020304" pitchFamily="18" charset="0"/>
                <a:cs typeface="Times New Roman" panose="02020603050405020304" pitchFamily="18" charset="0"/>
              </a:rPr>
              <a:t>azoleindole</a:t>
            </a:r>
            <a:endParaRPr lang="en-IN" b="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5B63366-1555-487B-9FFC-416269BF2109}"/>
              </a:ext>
            </a:extLst>
          </p:cNvPr>
          <p:cNvSpPr txBox="1"/>
          <p:nvPr/>
        </p:nvSpPr>
        <p:spPr>
          <a:xfrm>
            <a:off x="9839371" y="6081687"/>
            <a:ext cx="1899562" cy="646331"/>
          </a:xfrm>
          <a:prstGeom prst="rect">
            <a:avLst/>
          </a:prstGeom>
          <a:noFill/>
        </p:spPr>
        <p:txBody>
          <a:bodyPr wrap="square">
            <a:spAutoFit/>
          </a:bodyPr>
          <a:lstStyle/>
          <a:p>
            <a:pPr algn="ctr"/>
            <a:r>
              <a:rPr lang="en-IN" b="1" dirty="0">
                <a:latin typeface="Times New Roman" panose="02020603050405020304" pitchFamily="18" charset="0"/>
                <a:cs typeface="Times New Roman" panose="02020603050405020304" pitchFamily="18" charset="0"/>
              </a:rPr>
              <a:t>Benzo[c]pyridine</a:t>
            </a:r>
          </a:p>
          <a:p>
            <a:pPr algn="ctr"/>
            <a:r>
              <a:rPr lang="en-IN" b="1" dirty="0" err="1">
                <a:latin typeface="Times New Roman" panose="02020603050405020304" pitchFamily="18" charset="0"/>
                <a:cs typeface="Times New Roman" panose="02020603050405020304" pitchFamily="18" charset="0"/>
              </a:rPr>
              <a:t>Isoquinoline</a:t>
            </a:r>
            <a:endParaRPr lang="en-IN"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2">
            <p14:nvContentPartPr>
              <p14:cNvPr id="2" name="Ink 1">
                <a:extLst>
                  <a:ext uri="{FF2B5EF4-FFF2-40B4-BE49-F238E27FC236}">
                    <a16:creationId xmlns:a16="http://schemas.microsoft.com/office/drawing/2014/main" id="{C0A0FD1B-2D2A-4909-A099-B42BEB7C47AB}"/>
                  </a:ext>
                </a:extLst>
              </p14:cNvPr>
              <p14:cNvContentPartPr/>
              <p14:nvPr>
                <p:extLst>
                  <p:ext uri="{42D2F446-02D8-4167-A562-619A0277C38B}">
                    <p15:isNarration xmlns:p15="http://schemas.microsoft.com/office/powerpoint/2012/main" val="1"/>
                  </p:ext>
                </p:extLst>
              </p14:nvPr>
            </p14:nvContentPartPr>
            <p14:xfrm>
              <a:off x="2216880" y="3293640"/>
              <a:ext cx="9417600" cy="2942640"/>
            </p14:xfrm>
          </p:contentPart>
        </mc:Choice>
        <mc:Fallback xmlns="">
          <p:pic>
            <p:nvPicPr>
              <p:cNvPr id="2" name="Ink 1">
                <a:extLst>
                  <a:ext uri="{FF2B5EF4-FFF2-40B4-BE49-F238E27FC236}">
                    <a16:creationId xmlns:a16="http://schemas.microsoft.com/office/drawing/2014/main" id="{C0A0FD1B-2D2A-4909-A099-B42BEB7C47AB}"/>
                  </a:ext>
                </a:extLst>
              </p:cNvPr>
              <p:cNvPicPr>
                <a:picLocks noGrp="1" noRot="1" noChangeAspect="1" noMove="1" noResize="1" noEditPoints="1" noAdjustHandles="1" noChangeArrowheads="1" noChangeShapeType="1"/>
              </p:cNvPicPr>
              <p:nvPr/>
            </p:nvPicPr>
            <p:blipFill>
              <a:blip r:embed="rId13"/>
              <a:stretch>
                <a:fillRect/>
              </a:stretch>
            </p:blipFill>
            <p:spPr>
              <a:xfrm>
                <a:off x="2207520" y="3284280"/>
                <a:ext cx="9436320" cy="2961360"/>
              </a:xfrm>
              <a:prstGeom prst="rect">
                <a:avLst/>
              </a:prstGeom>
            </p:spPr>
          </p:pic>
        </mc:Fallback>
      </mc:AlternateContent>
      <p:pic>
        <p:nvPicPr>
          <p:cNvPr id="3" name="Audio 2">
            <a:hlinkClick r:id="" action="ppaction://media"/>
            <a:extLst>
              <a:ext uri="{FF2B5EF4-FFF2-40B4-BE49-F238E27FC236}">
                <a16:creationId xmlns:a16="http://schemas.microsoft.com/office/drawing/2014/main" id="{3C4F909F-46D1-4779-8C72-3D982C5E4E8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709752410"/>
      </p:ext>
    </p:extLst>
  </p:cSld>
  <p:clrMapOvr>
    <a:masterClrMapping/>
  </p:clrMapOvr>
  <mc:AlternateContent xmlns:mc="http://schemas.openxmlformats.org/markup-compatibility/2006" xmlns:p14="http://schemas.microsoft.com/office/powerpoint/2010/main">
    <mc:Choice Requires="p14">
      <p:transition spd="slow" p14:dur="2000" advTm="165466"/>
    </mc:Choice>
    <mc:Fallback xmlns="">
      <p:transition spd="slow" advTm="165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86323827-00C6-4552-B705-64D9DA6A9523}"/>
              </a:ext>
            </a:extLst>
          </p:cNvPr>
          <p:cNvSpPr/>
          <p:nvPr/>
        </p:nvSpPr>
        <p:spPr>
          <a:xfrm>
            <a:off x="496529" y="250723"/>
            <a:ext cx="11228438" cy="2197509"/>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sz="5400" i="0" u="none" strike="noStrike" baseline="0" dirty="0">
              <a:solidFill>
                <a:srgbClr val="FF0000"/>
              </a:solidFill>
              <a:latin typeface="Times New Roman" panose="02020603050405020304" pitchFamily="18" charset="0"/>
              <a:cs typeface="Times New Roman" panose="02020603050405020304" pitchFamily="18" charset="0"/>
            </a:endParaRPr>
          </a:p>
          <a:p>
            <a:pPr algn="ctr"/>
            <a:r>
              <a:rPr lang="en-US" sz="5400" i="0" u="none" strike="noStrike" baseline="0" dirty="0">
                <a:solidFill>
                  <a:srgbClr val="FF0000"/>
                </a:solidFill>
                <a:latin typeface="Times New Roman" panose="02020603050405020304" pitchFamily="18" charset="0"/>
                <a:cs typeface="Times New Roman" panose="02020603050405020304" pitchFamily="18" charset="0"/>
              </a:rPr>
              <a:t>The IUPAC rules allow three nomenclatures</a:t>
            </a:r>
            <a:endParaRPr lang="en-IN" sz="5400" dirty="0">
              <a:solidFill>
                <a:srgbClr val="FF0000"/>
              </a:solidFill>
              <a:latin typeface="Times New Roman" panose="02020603050405020304" pitchFamily="18" charset="0"/>
              <a:cs typeface="Times New Roman" panose="02020603050405020304" pitchFamily="18" charset="0"/>
            </a:endParaRPr>
          </a:p>
          <a:p>
            <a:pPr algn="ctr"/>
            <a:endParaRPr lang="en-IN" sz="54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9ED6CE5-860F-4372-B5C7-87A613BA79EF}"/>
              </a:ext>
            </a:extLst>
          </p:cNvPr>
          <p:cNvSpPr txBox="1"/>
          <p:nvPr/>
        </p:nvSpPr>
        <p:spPr>
          <a:xfrm>
            <a:off x="496528" y="2760839"/>
            <a:ext cx="11228439" cy="2785378"/>
          </a:xfrm>
          <a:prstGeom prst="rect">
            <a:avLst/>
          </a:prstGeom>
          <a:noFill/>
        </p:spPr>
        <p:txBody>
          <a:bodyPr wrap="square">
            <a:spAutoFit/>
          </a:bodyPr>
          <a:lstStyle/>
          <a:p>
            <a:pPr marL="1028700" indent="-1028700">
              <a:lnSpc>
                <a:spcPct val="150000"/>
              </a:lnSpc>
              <a:buFontTx/>
              <a:buAutoNum type="romanUcPeriod"/>
            </a:pPr>
            <a:r>
              <a:rPr lang="en-IN" sz="4000" b="1" dirty="0">
                <a:solidFill>
                  <a:srgbClr val="0000FF"/>
                </a:solidFill>
                <a:latin typeface="Times New Roman" panose="02020603050405020304" pitchFamily="18" charset="0"/>
                <a:cs typeface="Times New Roman" panose="02020603050405020304" pitchFamily="18" charset="0"/>
              </a:rPr>
              <a:t>Common Names</a:t>
            </a:r>
            <a:endParaRPr lang="en-IN" sz="4000" b="1" i="0" u="none" strike="noStrike" baseline="0"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en-IN" sz="4000" b="1" i="0" u="none" strike="noStrike" baseline="0" dirty="0">
                <a:solidFill>
                  <a:srgbClr val="0000FF"/>
                </a:solidFill>
                <a:latin typeface="Times New Roman" panose="02020603050405020304" pitchFamily="18" charset="0"/>
                <a:cs typeface="Times New Roman" panose="02020603050405020304" pitchFamily="18" charset="0"/>
              </a:rPr>
              <a:t>II. </a:t>
            </a:r>
            <a:r>
              <a:rPr lang="en-IN" sz="4000" b="1" dirty="0">
                <a:solidFill>
                  <a:srgbClr val="0000FF"/>
                </a:solidFill>
                <a:latin typeface="Times New Roman" panose="02020603050405020304" pitchFamily="18" charset="0"/>
                <a:cs typeface="Times New Roman" panose="02020603050405020304" pitchFamily="18" charset="0"/>
              </a:rPr>
              <a:t>The </a:t>
            </a:r>
            <a:r>
              <a:rPr lang="en-IN" sz="4000" b="1" dirty="0">
                <a:solidFill>
                  <a:srgbClr val="FF0000"/>
                </a:solidFill>
                <a:latin typeface="Times New Roman" panose="02020603050405020304" pitchFamily="18" charset="0"/>
                <a:cs typeface="Times New Roman" panose="02020603050405020304" pitchFamily="18" charset="0"/>
              </a:rPr>
              <a:t>Replacement </a:t>
            </a:r>
            <a:r>
              <a:rPr lang="en-IN" sz="4000" b="1" dirty="0">
                <a:solidFill>
                  <a:srgbClr val="0000FF"/>
                </a:solidFill>
                <a:latin typeface="Times New Roman" panose="02020603050405020304" pitchFamily="18" charset="0"/>
                <a:cs typeface="Times New Roman" panose="02020603050405020304" pitchFamily="18" charset="0"/>
              </a:rPr>
              <a:t>Nomenclature</a:t>
            </a:r>
            <a:endParaRPr lang="en-IN" sz="4000" dirty="0">
              <a:latin typeface="Times New Roman" panose="02020603050405020304" pitchFamily="18" charset="0"/>
              <a:cs typeface="Times New Roman" panose="02020603050405020304" pitchFamily="18" charset="0"/>
            </a:endParaRPr>
          </a:p>
          <a:p>
            <a:pPr>
              <a:lnSpc>
                <a:spcPct val="150000"/>
              </a:lnSpc>
            </a:pPr>
            <a:r>
              <a:rPr lang="en-IN" sz="4000" b="1" i="0" u="none" strike="noStrike" baseline="0" dirty="0">
                <a:solidFill>
                  <a:srgbClr val="0000FF"/>
                </a:solidFill>
                <a:latin typeface="Times New Roman" panose="02020603050405020304" pitchFamily="18" charset="0"/>
                <a:cs typeface="Times New Roman" panose="02020603050405020304" pitchFamily="18" charset="0"/>
              </a:rPr>
              <a:t>III. </a:t>
            </a:r>
            <a:r>
              <a:rPr lang="en-IN" sz="4000" b="1" dirty="0">
                <a:solidFill>
                  <a:srgbClr val="0000FF"/>
                </a:solidFill>
                <a:latin typeface="Times New Roman" panose="02020603050405020304" pitchFamily="18" charset="0"/>
                <a:cs typeface="Times New Roman" panose="02020603050405020304" pitchFamily="18" charset="0"/>
              </a:rPr>
              <a:t>The </a:t>
            </a:r>
            <a:r>
              <a:rPr lang="en-IN" sz="4000" b="1" dirty="0" err="1">
                <a:solidFill>
                  <a:srgbClr val="FF0000"/>
                </a:solidFill>
                <a:latin typeface="Times New Roman" panose="02020603050405020304" pitchFamily="18" charset="0"/>
                <a:cs typeface="Times New Roman" panose="02020603050405020304" pitchFamily="18" charset="0"/>
              </a:rPr>
              <a:t>Hantzsch</a:t>
            </a:r>
            <a:r>
              <a:rPr lang="en-IN" sz="4000" b="1" dirty="0">
                <a:solidFill>
                  <a:srgbClr val="FF0000"/>
                </a:solidFill>
                <a:latin typeface="Times New Roman" panose="02020603050405020304" pitchFamily="18" charset="0"/>
                <a:cs typeface="Times New Roman" panose="02020603050405020304" pitchFamily="18" charset="0"/>
              </a:rPr>
              <a:t>-Widman </a:t>
            </a:r>
            <a:r>
              <a:rPr lang="en-IN" sz="4000" b="1" dirty="0">
                <a:solidFill>
                  <a:srgbClr val="0000FF"/>
                </a:solidFill>
                <a:latin typeface="Times New Roman" panose="02020603050405020304" pitchFamily="18" charset="0"/>
                <a:cs typeface="Times New Roman" panose="02020603050405020304" pitchFamily="18" charset="0"/>
              </a:rPr>
              <a:t>Nomenclature</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6" name="Ink 5">
                <a:extLst>
                  <a:ext uri="{FF2B5EF4-FFF2-40B4-BE49-F238E27FC236}">
                    <a16:creationId xmlns:a16="http://schemas.microsoft.com/office/drawing/2014/main" id="{831555EC-6431-463E-AB3A-B4F34FAFD116}"/>
                  </a:ext>
                </a:extLst>
              </p14:cNvPr>
              <p14:cNvContentPartPr/>
              <p14:nvPr>
                <p:extLst>
                  <p:ext uri="{42D2F446-02D8-4167-A562-619A0277C38B}">
                    <p15:isNarration xmlns:p15="http://schemas.microsoft.com/office/powerpoint/2012/main" val="1"/>
                  </p:ext>
                </p:extLst>
              </p14:nvPr>
            </p14:nvContentPartPr>
            <p14:xfrm>
              <a:off x="4553280" y="3644280"/>
              <a:ext cx="5254920" cy="2233440"/>
            </p14:xfrm>
          </p:contentPart>
        </mc:Choice>
        <mc:Fallback xmlns="">
          <p:pic>
            <p:nvPicPr>
              <p:cNvPr id="6" name="Ink 5">
                <a:extLst>
                  <a:ext uri="{FF2B5EF4-FFF2-40B4-BE49-F238E27FC236}">
                    <a16:creationId xmlns:a16="http://schemas.microsoft.com/office/drawing/2014/main" id="{831555EC-6431-463E-AB3A-B4F34FAFD116}"/>
                  </a:ext>
                </a:extLst>
              </p:cNvPr>
              <p:cNvPicPr>
                <a:picLocks noGrp="1" noRot="1" noChangeAspect="1" noMove="1" noResize="1" noEditPoints="1" noAdjustHandles="1" noChangeArrowheads="1" noChangeShapeType="1"/>
              </p:cNvPicPr>
              <p:nvPr/>
            </p:nvPicPr>
            <p:blipFill>
              <a:blip r:embed="rId5"/>
              <a:stretch>
                <a:fillRect/>
              </a:stretch>
            </p:blipFill>
            <p:spPr>
              <a:xfrm>
                <a:off x="4543920" y="3634920"/>
                <a:ext cx="5273640" cy="2252160"/>
              </a:xfrm>
              <a:prstGeom prst="rect">
                <a:avLst/>
              </a:prstGeom>
            </p:spPr>
          </p:pic>
        </mc:Fallback>
      </mc:AlternateContent>
      <p:pic>
        <p:nvPicPr>
          <p:cNvPr id="8" name="Audio 7">
            <a:hlinkClick r:id="" action="ppaction://media"/>
            <a:extLst>
              <a:ext uri="{FF2B5EF4-FFF2-40B4-BE49-F238E27FC236}">
                <a16:creationId xmlns:a16="http://schemas.microsoft.com/office/drawing/2014/main" id="{46E4470D-D329-4329-AA8F-43E2E59DEE26}"/>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735491535"/>
      </p:ext>
    </p:extLst>
  </p:cSld>
  <p:clrMapOvr>
    <a:masterClrMapping/>
  </p:clrMapOvr>
  <mc:AlternateContent xmlns:mc="http://schemas.openxmlformats.org/markup-compatibility/2006" xmlns:p14="http://schemas.microsoft.com/office/powerpoint/2010/main">
    <mc:Choice Requires="p14">
      <p:transition spd="slow" p14:dur="2000" advTm="45895"/>
    </mc:Choice>
    <mc:Fallback xmlns="">
      <p:transition spd="slow" advTm="45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469D0F2-F0CE-4E6C-A1B6-0A9EEE0E9285}"/>
              </a:ext>
            </a:extLst>
          </p:cNvPr>
          <p:cNvSpPr txBox="1"/>
          <p:nvPr/>
        </p:nvSpPr>
        <p:spPr>
          <a:xfrm>
            <a:off x="309716" y="2885486"/>
            <a:ext cx="11606980" cy="400110"/>
          </a:xfrm>
          <a:prstGeom prst="rect">
            <a:avLst/>
          </a:prstGeom>
          <a:noFill/>
        </p:spPr>
        <p:txBody>
          <a:bodyPr wrap="square">
            <a:spAutoFit/>
          </a:bodyPr>
          <a:lstStyle/>
          <a:p>
            <a:pPr marL="342900" indent="-342900">
              <a:buFont typeface="Wingdings" panose="05000000000000000000" pitchFamily="2" charset="2"/>
              <a:buChar char="ü"/>
            </a:pPr>
            <a:r>
              <a:rPr lang="en-US" sz="2000" b="1" i="0" strike="noStrike" baseline="0" dirty="0">
                <a:solidFill>
                  <a:schemeClr val="accent5">
                    <a:lumMod val="50000"/>
                  </a:schemeClr>
                </a:solidFill>
                <a:latin typeface="Times New Roman" panose="02020603050405020304" pitchFamily="18" charset="0"/>
                <a:cs typeface="Times New Roman" panose="02020603050405020304" pitchFamily="18" charset="0"/>
              </a:rPr>
              <a:t>For designating the position of fusion the following rule is followed </a:t>
            </a:r>
            <a:endParaRPr lang="en-IN" sz="20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ACCD6A9E-8236-4CFA-86A6-3576DE3900D9}"/>
              </a:ext>
            </a:extLst>
          </p:cNvPr>
          <p:cNvSpPr/>
          <p:nvPr/>
        </p:nvSpPr>
        <p:spPr>
          <a:xfrm>
            <a:off x="309716" y="218276"/>
            <a:ext cx="11606981" cy="178938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07D3621-099D-4E87-BD02-9302DAB42E8A}"/>
              </a:ext>
            </a:extLst>
          </p:cNvPr>
          <p:cNvSpPr txBox="1"/>
          <p:nvPr/>
        </p:nvSpPr>
        <p:spPr>
          <a:xfrm>
            <a:off x="691896" y="3429000"/>
            <a:ext cx="10808208" cy="2352952"/>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1.Numbering the H.C.R </a:t>
            </a:r>
          </a:p>
          <a:p>
            <a:pPr marL="457200" indent="-457200" algn="just">
              <a:lnSpc>
                <a:spcPct val="150000"/>
              </a:lnSpc>
              <a:buAutoNum type="alphaLcPeriod"/>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When numbering a ring with one heteroatom, the heteroatom is #1 and continues in the direction that is closer to the fused bond. </a:t>
            </a:r>
          </a:p>
          <a:p>
            <a:pPr marL="457200" indent="-457200" algn="just">
              <a:lnSpc>
                <a:spcPct val="150000"/>
              </a:lnSpc>
              <a:buAutoNum type="alphaLcPeriod"/>
            </a:pP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When numbering a ring with more than one heteroatom, the highest priority atom is #1 and continues in the direction that gives the next priority atom the lowest number. </a:t>
            </a:r>
          </a:p>
        </p:txBody>
      </p:sp>
      <p:sp>
        <p:nvSpPr>
          <p:cNvPr id="10" name="TextBox 9">
            <a:extLst>
              <a:ext uri="{FF2B5EF4-FFF2-40B4-BE49-F238E27FC236}">
                <a16:creationId xmlns:a16="http://schemas.microsoft.com/office/drawing/2014/main" id="{FDDC0A40-EC02-4637-9277-4FDBECD9FEA9}"/>
              </a:ext>
            </a:extLst>
          </p:cNvPr>
          <p:cNvSpPr txBox="1"/>
          <p:nvPr/>
        </p:nvSpPr>
        <p:spPr>
          <a:xfrm>
            <a:off x="309716" y="2239941"/>
            <a:ext cx="11606980" cy="523220"/>
          </a:xfrm>
          <a:prstGeom prst="rect">
            <a:avLst/>
          </a:prstGeom>
          <a:noFill/>
        </p:spPr>
        <p:txBody>
          <a:bodyPr wrap="square">
            <a:spAutoFit/>
          </a:bodyPr>
          <a:lstStyle/>
          <a:p>
            <a:pPr algn="ctr"/>
            <a:r>
              <a:rPr lang="en-IN" sz="2800" b="1" i="0" u="sng" strike="noStrike" baseline="0" dirty="0">
                <a:latin typeface="Times New Roman" panose="02020603050405020304" pitchFamily="18" charset="0"/>
                <a:cs typeface="Times New Roman" panose="02020603050405020304" pitchFamily="18" charset="0"/>
              </a:rPr>
              <a:t>Nomenclature of Fused Systems </a:t>
            </a:r>
            <a:endParaRPr lang="en-IN" sz="28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CD23CA1F-4CB2-4D56-8CF8-984137D6EF63}"/>
                  </a:ext>
                </a:extLst>
              </p14:cNvPr>
              <p14:cNvContentPartPr/>
              <p14:nvPr>
                <p:extLst>
                  <p:ext uri="{42D2F446-02D8-4167-A562-619A0277C38B}">
                    <p15:isNarration xmlns:p15="http://schemas.microsoft.com/office/powerpoint/2012/main" val="1"/>
                  </p:ext>
                </p:extLst>
              </p14:nvPr>
            </p14:nvContentPartPr>
            <p14:xfrm>
              <a:off x="4377600" y="4728960"/>
              <a:ext cx="487080" cy="167760"/>
            </p14:xfrm>
          </p:contentPart>
        </mc:Choice>
        <mc:Fallback xmlns="">
          <p:pic>
            <p:nvPicPr>
              <p:cNvPr id="2" name="Ink 1">
                <a:extLst>
                  <a:ext uri="{FF2B5EF4-FFF2-40B4-BE49-F238E27FC236}">
                    <a16:creationId xmlns:a16="http://schemas.microsoft.com/office/drawing/2014/main" id="{CD23CA1F-4CB2-4D56-8CF8-984137D6EF63}"/>
                  </a:ext>
                </a:extLst>
              </p:cNvPr>
              <p:cNvPicPr>
                <a:picLocks noGrp="1" noRot="1" noChangeAspect="1" noMove="1" noResize="1" noEditPoints="1" noAdjustHandles="1" noChangeArrowheads="1" noChangeShapeType="1"/>
              </p:cNvPicPr>
              <p:nvPr/>
            </p:nvPicPr>
            <p:blipFill>
              <a:blip r:embed="rId5"/>
              <a:stretch>
                <a:fillRect/>
              </a:stretch>
            </p:blipFill>
            <p:spPr>
              <a:xfrm>
                <a:off x="4368240" y="4719600"/>
                <a:ext cx="505800" cy="186480"/>
              </a:xfrm>
              <a:prstGeom prst="rect">
                <a:avLst/>
              </a:prstGeom>
            </p:spPr>
          </p:pic>
        </mc:Fallback>
      </mc:AlternateContent>
      <p:pic>
        <p:nvPicPr>
          <p:cNvPr id="3" name="Audio 2">
            <a:hlinkClick r:id="" action="ppaction://media"/>
            <a:extLst>
              <a:ext uri="{FF2B5EF4-FFF2-40B4-BE49-F238E27FC236}">
                <a16:creationId xmlns:a16="http://schemas.microsoft.com/office/drawing/2014/main" id="{143F3DFA-F6B4-4014-BC2A-4C889268D6F4}"/>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94807463"/>
      </p:ext>
    </p:extLst>
  </p:cSld>
  <p:clrMapOvr>
    <a:masterClrMapping/>
  </p:clrMapOvr>
  <mc:AlternateContent xmlns:mc="http://schemas.openxmlformats.org/markup-compatibility/2006" xmlns:p14="http://schemas.microsoft.com/office/powerpoint/2010/main">
    <mc:Choice Requires="p14">
      <p:transition spd="slow" p14:dur="2000" advTm="36699"/>
    </mc:Choice>
    <mc:Fallback xmlns="">
      <p:transition spd="slow" advTm="36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CB77DC0-B13D-4BEB-BD73-6F540F1C84AB}"/>
              </a:ext>
            </a:extLst>
          </p:cNvPr>
          <p:cNvSpPr txBox="1"/>
          <p:nvPr/>
        </p:nvSpPr>
        <p:spPr>
          <a:xfrm>
            <a:off x="309716" y="1990267"/>
            <a:ext cx="11606980" cy="400110"/>
          </a:xfrm>
          <a:prstGeom prst="rect">
            <a:avLst/>
          </a:prstGeom>
          <a:noFill/>
        </p:spPr>
        <p:txBody>
          <a:bodyPr wrap="square">
            <a:spAutoFit/>
          </a:bodyPr>
          <a:lstStyle/>
          <a:p>
            <a:r>
              <a:rPr lang="en-US" sz="2000" b="1" i="0" u="none" strike="noStrike" baseline="0" dirty="0">
                <a:solidFill>
                  <a:srgbClr val="FF0000"/>
                </a:solidFill>
                <a:latin typeface="Times New Roman" panose="02020603050405020304" pitchFamily="18" charset="0"/>
                <a:cs typeface="Times New Roman" panose="02020603050405020304" pitchFamily="18" charset="0"/>
              </a:rPr>
              <a:t>2. The bonds of the heterocyclic </a:t>
            </a:r>
            <a:r>
              <a:rPr lang="en-US" sz="2000" b="0"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ring are assigned by alphabetical letters staring with the 1,2-bond </a:t>
            </a:r>
          </a:p>
        </p:txBody>
      </p:sp>
      <p:sp>
        <p:nvSpPr>
          <p:cNvPr id="6" name="Rectangle: Rounded Corners 5">
            <a:extLst>
              <a:ext uri="{FF2B5EF4-FFF2-40B4-BE49-F238E27FC236}">
                <a16:creationId xmlns:a16="http://schemas.microsoft.com/office/drawing/2014/main" id="{3EE22368-6E15-4DAC-9711-EA1D53B53011}"/>
              </a:ext>
            </a:extLst>
          </p:cNvPr>
          <p:cNvSpPr/>
          <p:nvPr/>
        </p:nvSpPr>
        <p:spPr>
          <a:xfrm>
            <a:off x="309716" y="163412"/>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4CD7BCBB-B5E6-43B4-A621-0D7BDFBDF779}"/>
              </a:ext>
            </a:extLst>
          </p:cNvPr>
          <p:cNvGraphicFramePr>
            <a:graphicFrameLocks noChangeAspect="1"/>
          </p:cNvGraphicFramePr>
          <p:nvPr>
            <p:extLst>
              <p:ext uri="{D42A27DB-BD31-4B8C-83A1-F6EECF244321}">
                <p14:modId xmlns:p14="http://schemas.microsoft.com/office/powerpoint/2010/main" val="3329945439"/>
              </p:ext>
            </p:extLst>
          </p:nvPr>
        </p:nvGraphicFramePr>
        <p:xfrm>
          <a:off x="1278336" y="2518218"/>
          <a:ext cx="1841500" cy="1682609"/>
        </p:xfrm>
        <a:graphic>
          <a:graphicData uri="http://schemas.openxmlformats.org/presentationml/2006/ole">
            <mc:AlternateContent xmlns:mc="http://schemas.openxmlformats.org/markup-compatibility/2006">
              <mc:Choice xmlns:v="urn:schemas-microsoft-com:vml" Requires="v">
                <p:oleObj name="CS ChemDraw Drawing" r:id="rId4" imgW="1435387" imgH="1311809" progId="ChemDraw.Document.6.0">
                  <p:embed/>
                </p:oleObj>
              </mc:Choice>
              <mc:Fallback>
                <p:oleObj name="CS ChemDraw Drawing" r:id="rId4" imgW="1435387" imgH="1311809" progId="ChemDraw.Document.6.0">
                  <p:embed/>
                  <p:pic>
                    <p:nvPicPr>
                      <p:cNvPr id="0" name=""/>
                      <p:cNvPicPr/>
                      <p:nvPr/>
                    </p:nvPicPr>
                    <p:blipFill>
                      <a:blip r:embed="rId5"/>
                      <a:stretch>
                        <a:fillRect/>
                      </a:stretch>
                    </p:blipFill>
                    <p:spPr>
                      <a:xfrm>
                        <a:off x="1278336" y="2518218"/>
                        <a:ext cx="1841500" cy="168260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642CE2F-2A98-4E00-8432-66549EC451AC}"/>
              </a:ext>
            </a:extLst>
          </p:cNvPr>
          <p:cNvGraphicFramePr>
            <a:graphicFrameLocks noChangeAspect="1"/>
          </p:cNvGraphicFramePr>
          <p:nvPr>
            <p:extLst>
              <p:ext uri="{D42A27DB-BD31-4B8C-83A1-F6EECF244321}">
                <p14:modId xmlns:p14="http://schemas.microsoft.com/office/powerpoint/2010/main" val="3658743738"/>
              </p:ext>
            </p:extLst>
          </p:nvPr>
        </p:nvGraphicFramePr>
        <p:xfrm>
          <a:off x="4803087" y="2413080"/>
          <a:ext cx="2010667" cy="1697808"/>
        </p:xfrm>
        <a:graphic>
          <a:graphicData uri="http://schemas.openxmlformats.org/presentationml/2006/ole">
            <mc:AlternateContent xmlns:mc="http://schemas.openxmlformats.org/markup-compatibility/2006">
              <mc:Choice xmlns:v="urn:schemas-microsoft-com:vml" Requires="v">
                <p:oleObj name="CS ChemDraw Drawing" r:id="rId6" imgW="1702040" imgH="1453564" progId="ChemDraw.Document.6.0">
                  <p:embed/>
                </p:oleObj>
              </mc:Choice>
              <mc:Fallback>
                <p:oleObj name="CS ChemDraw Drawing" r:id="rId6" imgW="1702040" imgH="1453564" progId="ChemDraw.Document.6.0">
                  <p:embed/>
                  <p:pic>
                    <p:nvPicPr>
                      <p:cNvPr id="0" name=""/>
                      <p:cNvPicPr/>
                      <p:nvPr/>
                    </p:nvPicPr>
                    <p:blipFill>
                      <a:blip r:embed="rId7"/>
                      <a:stretch>
                        <a:fillRect/>
                      </a:stretch>
                    </p:blipFill>
                    <p:spPr>
                      <a:xfrm>
                        <a:off x="4803087" y="2413080"/>
                        <a:ext cx="2010667" cy="169780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312E8E9-ADE4-4FAD-A0AD-D839359912C7}"/>
              </a:ext>
            </a:extLst>
          </p:cNvPr>
          <p:cNvGraphicFramePr>
            <a:graphicFrameLocks noChangeAspect="1"/>
          </p:cNvGraphicFramePr>
          <p:nvPr>
            <p:extLst>
              <p:ext uri="{D42A27DB-BD31-4B8C-83A1-F6EECF244321}">
                <p14:modId xmlns:p14="http://schemas.microsoft.com/office/powerpoint/2010/main" val="1806554485"/>
              </p:ext>
            </p:extLst>
          </p:nvPr>
        </p:nvGraphicFramePr>
        <p:xfrm>
          <a:off x="8544179" y="2579279"/>
          <a:ext cx="1841500" cy="1554963"/>
        </p:xfrm>
        <a:graphic>
          <a:graphicData uri="http://schemas.openxmlformats.org/presentationml/2006/ole">
            <mc:AlternateContent xmlns:mc="http://schemas.openxmlformats.org/markup-compatibility/2006">
              <mc:Choice xmlns:v="urn:schemas-microsoft-com:vml" Requires="v">
                <p:oleObj name="CS ChemDraw Drawing" r:id="rId8" imgW="1564742" imgH="1282624" progId="ChemDraw.Document.6.0">
                  <p:embed/>
                </p:oleObj>
              </mc:Choice>
              <mc:Fallback>
                <p:oleObj name="CS ChemDraw Drawing" r:id="rId8" imgW="1564742" imgH="1282624" progId="ChemDraw.Document.6.0">
                  <p:embed/>
                  <p:pic>
                    <p:nvPicPr>
                      <p:cNvPr id="0" name=""/>
                      <p:cNvPicPr/>
                      <p:nvPr/>
                    </p:nvPicPr>
                    <p:blipFill>
                      <a:blip r:embed="rId9"/>
                      <a:stretch>
                        <a:fillRect/>
                      </a:stretch>
                    </p:blipFill>
                    <p:spPr>
                      <a:xfrm>
                        <a:off x="8544179" y="2579279"/>
                        <a:ext cx="1841500" cy="15549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BE129A9-AA51-4DDA-9378-B50C18CC7EF5}"/>
              </a:ext>
            </a:extLst>
          </p:cNvPr>
          <p:cNvGraphicFramePr>
            <a:graphicFrameLocks noChangeAspect="1"/>
          </p:cNvGraphicFramePr>
          <p:nvPr>
            <p:extLst>
              <p:ext uri="{D42A27DB-BD31-4B8C-83A1-F6EECF244321}">
                <p14:modId xmlns:p14="http://schemas.microsoft.com/office/powerpoint/2010/main" val="1896775662"/>
              </p:ext>
            </p:extLst>
          </p:nvPr>
        </p:nvGraphicFramePr>
        <p:xfrm>
          <a:off x="8742078" y="4572749"/>
          <a:ext cx="1841500" cy="1554962"/>
        </p:xfrm>
        <a:graphic>
          <a:graphicData uri="http://schemas.openxmlformats.org/presentationml/2006/ole">
            <mc:AlternateContent xmlns:mc="http://schemas.openxmlformats.org/markup-compatibility/2006">
              <mc:Choice xmlns:v="urn:schemas-microsoft-com:vml" Requires="v">
                <p:oleObj name="CS ChemDraw Drawing" r:id="rId10" imgW="1435387" imgH="1273527" progId="ChemDraw.Document.6.0">
                  <p:embed/>
                </p:oleObj>
              </mc:Choice>
              <mc:Fallback>
                <p:oleObj name="CS ChemDraw Drawing" r:id="rId10" imgW="1435387" imgH="1273527" progId="ChemDraw.Document.6.0">
                  <p:embed/>
                  <p:pic>
                    <p:nvPicPr>
                      <p:cNvPr id="0" name=""/>
                      <p:cNvPicPr/>
                      <p:nvPr/>
                    </p:nvPicPr>
                    <p:blipFill>
                      <a:blip r:embed="rId11"/>
                      <a:stretch>
                        <a:fillRect/>
                      </a:stretch>
                    </p:blipFill>
                    <p:spPr>
                      <a:xfrm>
                        <a:off x="8742078" y="4572749"/>
                        <a:ext cx="1841500" cy="15549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7C32816-8A1B-44C7-BB77-25258E6FB311}"/>
              </a:ext>
            </a:extLst>
          </p:cNvPr>
          <p:cNvGraphicFramePr>
            <a:graphicFrameLocks noChangeAspect="1"/>
          </p:cNvGraphicFramePr>
          <p:nvPr>
            <p:extLst>
              <p:ext uri="{D42A27DB-BD31-4B8C-83A1-F6EECF244321}">
                <p14:modId xmlns:p14="http://schemas.microsoft.com/office/powerpoint/2010/main" val="3254075280"/>
              </p:ext>
            </p:extLst>
          </p:nvPr>
        </p:nvGraphicFramePr>
        <p:xfrm>
          <a:off x="1278337" y="4572749"/>
          <a:ext cx="1992668" cy="1682609"/>
        </p:xfrm>
        <a:graphic>
          <a:graphicData uri="http://schemas.openxmlformats.org/presentationml/2006/ole">
            <mc:AlternateContent xmlns:mc="http://schemas.openxmlformats.org/markup-compatibility/2006">
              <mc:Choice xmlns:v="urn:schemas-microsoft-com:vml" Requires="v">
                <p:oleObj name="CS ChemDraw Drawing" r:id="rId12" imgW="1721708" imgH="1434992" progId="ChemDraw.Document.6.0">
                  <p:embed/>
                </p:oleObj>
              </mc:Choice>
              <mc:Fallback>
                <p:oleObj name="CS ChemDraw Drawing" r:id="rId12" imgW="1721708" imgH="1434992" progId="ChemDraw.Document.6.0">
                  <p:embed/>
                  <p:pic>
                    <p:nvPicPr>
                      <p:cNvPr id="0" name=""/>
                      <p:cNvPicPr/>
                      <p:nvPr/>
                    </p:nvPicPr>
                    <p:blipFill>
                      <a:blip r:embed="rId13"/>
                      <a:stretch>
                        <a:fillRect/>
                      </a:stretch>
                    </p:blipFill>
                    <p:spPr>
                      <a:xfrm>
                        <a:off x="1278337" y="4572749"/>
                        <a:ext cx="1992668" cy="1682609"/>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14">
            <p14:nvContentPartPr>
              <p14:cNvPr id="10" name="Ink 9">
                <a:extLst>
                  <a:ext uri="{FF2B5EF4-FFF2-40B4-BE49-F238E27FC236}">
                    <a16:creationId xmlns:a16="http://schemas.microsoft.com/office/drawing/2014/main" id="{08086AB4-D911-4E86-B473-CEA2088AD733}"/>
                  </a:ext>
                </a:extLst>
              </p14:cNvPr>
              <p14:cNvContentPartPr/>
              <p14:nvPr>
                <p:extLst>
                  <p:ext uri="{42D2F446-02D8-4167-A562-619A0277C38B}">
                    <p15:isNarration xmlns:p15="http://schemas.microsoft.com/office/powerpoint/2012/main" val="1"/>
                  </p:ext>
                </p:extLst>
              </p14:nvPr>
            </p14:nvContentPartPr>
            <p14:xfrm>
              <a:off x="1172160" y="2384280"/>
              <a:ext cx="9919800" cy="4091400"/>
            </p14:xfrm>
          </p:contentPart>
        </mc:Choice>
        <mc:Fallback xmlns="">
          <p:pic>
            <p:nvPicPr>
              <p:cNvPr id="10" name="Ink 9">
                <a:extLst>
                  <a:ext uri="{FF2B5EF4-FFF2-40B4-BE49-F238E27FC236}">
                    <a16:creationId xmlns:a16="http://schemas.microsoft.com/office/drawing/2014/main" id="{08086AB4-D911-4E86-B473-CEA2088AD733}"/>
                  </a:ext>
                </a:extLst>
              </p:cNvPr>
              <p:cNvPicPr>
                <a:picLocks noGrp="1" noRot="1" noChangeAspect="1" noMove="1" noResize="1" noEditPoints="1" noAdjustHandles="1" noChangeArrowheads="1" noChangeShapeType="1"/>
              </p:cNvPicPr>
              <p:nvPr/>
            </p:nvPicPr>
            <p:blipFill>
              <a:blip r:embed="rId15"/>
              <a:stretch>
                <a:fillRect/>
              </a:stretch>
            </p:blipFill>
            <p:spPr>
              <a:xfrm>
                <a:off x="1162800" y="2374920"/>
                <a:ext cx="9938520" cy="4110120"/>
              </a:xfrm>
              <a:prstGeom prst="rect">
                <a:avLst/>
              </a:prstGeom>
            </p:spPr>
          </p:pic>
        </mc:Fallback>
      </mc:AlternateContent>
      <p:pic>
        <p:nvPicPr>
          <p:cNvPr id="11" name="Audio 10">
            <a:hlinkClick r:id="" action="ppaction://media"/>
            <a:extLst>
              <a:ext uri="{FF2B5EF4-FFF2-40B4-BE49-F238E27FC236}">
                <a16:creationId xmlns:a16="http://schemas.microsoft.com/office/drawing/2014/main" id="{B3726895-B145-4014-9830-E21A25714096}"/>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042125694"/>
      </p:ext>
    </p:extLst>
  </p:cSld>
  <p:clrMapOvr>
    <a:masterClrMapping/>
  </p:clrMapOvr>
  <mc:AlternateContent xmlns:mc="http://schemas.openxmlformats.org/markup-compatibility/2006" xmlns:p14="http://schemas.microsoft.com/office/powerpoint/2010/main">
    <mc:Choice Requires="p14">
      <p:transition spd="slow" p14:dur="2000" advTm="209136"/>
    </mc:Choice>
    <mc:Fallback xmlns="">
      <p:transition spd="slow" advTm="209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59"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md type="call" cmd="playFrom(0.0)">
                                      <p:cBhvr>
                                        <p:cTn id="9"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11"/>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BD86DC4-60D1-4CA9-9397-36EA764B7A47}"/>
              </a:ext>
            </a:extLst>
          </p:cNvPr>
          <p:cNvSpPr/>
          <p:nvPr/>
        </p:nvSpPr>
        <p:spPr>
          <a:xfrm>
            <a:off x="309716" y="163412"/>
            <a:ext cx="11606981" cy="1519084"/>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021FE15-CD2C-4BA1-9763-F3B9CE22BA37}"/>
              </a:ext>
            </a:extLst>
          </p:cNvPr>
          <p:cNvSpPr txBox="1"/>
          <p:nvPr/>
        </p:nvSpPr>
        <p:spPr>
          <a:xfrm>
            <a:off x="108548" y="1955671"/>
            <a:ext cx="11882284" cy="3703899"/>
          </a:xfrm>
          <a:prstGeom prst="rect">
            <a:avLst/>
          </a:prstGeom>
          <a:noFill/>
        </p:spPr>
        <p:txBody>
          <a:bodyPr wrap="square">
            <a:spAutoFit/>
          </a:bodyPr>
          <a:lstStyle/>
          <a:p>
            <a:pPr algn="ctr"/>
            <a:r>
              <a:rPr lang="en-US" sz="2800" b="1" i="0" u="sng" strike="noStrike" baseline="0" dirty="0">
                <a:latin typeface="Times New Roman" panose="02020603050405020304" pitchFamily="18" charset="0"/>
                <a:cs typeface="Times New Roman" panose="02020603050405020304" pitchFamily="18" charset="0"/>
              </a:rPr>
              <a:t>Nomenclature of fused heterocyclic compounds: </a:t>
            </a:r>
            <a:r>
              <a:rPr lang="en-US" sz="2800" b="0" i="0" u="sng" strike="noStrike" baseline="0" dirty="0">
                <a:latin typeface="Times New Roman" panose="02020603050405020304" pitchFamily="18" charset="0"/>
                <a:cs typeface="Times New Roman" panose="02020603050405020304" pitchFamily="18" charset="0"/>
              </a:rPr>
              <a:t> </a:t>
            </a:r>
          </a:p>
          <a:p>
            <a:pPr algn="just"/>
            <a:endParaRPr lang="en-US" sz="2800" b="0" i="0" u="none" strike="noStrike" baseline="0" dirty="0">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ü"/>
            </a:pPr>
            <a:r>
              <a:rPr lang="en-US" sz="2000" b="0" i="0" u="none" strike="noStrike" baseline="0" dirty="0">
                <a:latin typeface="Times New Roman" panose="02020603050405020304" pitchFamily="18" charset="0"/>
                <a:cs typeface="Times New Roman" panose="02020603050405020304" pitchFamily="18" charset="0"/>
              </a:rPr>
              <a:t>Naming a fused heterocyclic systems composed of two mono  heterocyclic units or benzoheterocycles (e.g. </a:t>
            </a:r>
            <a:r>
              <a:rPr lang="en-US" sz="2000" b="0" i="0" u="none" strike="noStrike" baseline="0" dirty="0" err="1">
                <a:latin typeface="Times New Roman" panose="02020603050405020304" pitchFamily="18" charset="0"/>
                <a:cs typeface="Times New Roman" panose="02020603050405020304" pitchFamily="18" charset="0"/>
              </a:rPr>
              <a:t>chromene</a:t>
            </a:r>
            <a:r>
              <a:rPr lang="en-US" sz="2000" b="0" i="0" u="none" strike="noStrike" baseline="0" dirty="0">
                <a:latin typeface="Times New Roman" panose="02020603050405020304" pitchFamily="18" charset="0"/>
                <a:cs typeface="Times New Roman" panose="02020603050405020304" pitchFamily="18" charset="0"/>
              </a:rPr>
              <a:t> ) fused with another heterocycle ring is based upon considering one system as the parent (base) and the second is considered as substituent </a:t>
            </a:r>
            <a:endParaRPr lang="en-IN" sz="2000" b="0" i="0" u="none" strike="noStrike" baseline="0" dirty="0">
              <a:solidFill>
                <a:srgbClr val="000000"/>
              </a:solidFill>
              <a:latin typeface="Times New Roman" panose="02020603050405020304" pitchFamily="18" charset="0"/>
              <a:cs typeface="Times New Roman" panose="02020603050405020304" pitchFamily="18" charset="0"/>
            </a:endParaRPr>
          </a:p>
          <a:p>
            <a:pPr marL="342900" indent="-342900" algn="just">
              <a:lnSpc>
                <a:spcPct val="200000"/>
              </a:lnSpc>
              <a:buFont typeface="Wingdings" panose="05000000000000000000" pitchFamily="2" charset="2"/>
              <a:buChar char="ü"/>
            </a:pPr>
            <a:r>
              <a:rPr lang="en-US" sz="2400" b="1" i="0" u="none" strike="noStrike" baseline="0" dirty="0">
                <a:solidFill>
                  <a:srgbClr val="FF0000"/>
                </a:solidFill>
                <a:latin typeface="Times New Roman" panose="02020603050405020304" pitchFamily="18" charset="0"/>
                <a:cs typeface="Times New Roman" panose="02020603050405020304" pitchFamily="18" charset="0"/>
              </a:rPr>
              <a:t>The name is formed of </a:t>
            </a:r>
            <a:r>
              <a:rPr lang="en-US" sz="2400" b="0" i="0" u="none" strike="noStrike" baseline="0" dirty="0">
                <a:solidFill>
                  <a:srgbClr val="FF0000"/>
                </a:solidFill>
                <a:latin typeface="Times New Roman" panose="02020603050405020304" pitchFamily="18" charset="0"/>
                <a:cs typeface="Times New Roman" panose="02020603050405020304" pitchFamily="18" charset="0"/>
              </a:rPr>
              <a:t>: N</a:t>
            </a:r>
            <a:r>
              <a:rPr lang="en-US" sz="2400" b="1" i="0" u="none" strike="noStrike" baseline="0" dirty="0">
                <a:solidFill>
                  <a:srgbClr val="FF0000"/>
                </a:solidFill>
                <a:latin typeface="Times New Roman" panose="02020603050405020304" pitchFamily="18" charset="0"/>
                <a:cs typeface="Times New Roman" panose="02020603050405020304" pitchFamily="18" charset="0"/>
              </a:rPr>
              <a:t>ame of substituent ring</a:t>
            </a:r>
            <a:r>
              <a:rPr lang="en-US" sz="2400" b="1" i="0" u="none" strike="noStrike" baseline="0" dirty="0">
                <a:latin typeface="Times New Roman" panose="02020603050405020304" pitchFamily="18" charset="0"/>
                <a:cs typeface="Times New Roman" panose="02020603050405020304" pitchFamily="18" charset="0"/>
              </a:rPr>
              <a:t> </a:t>
            </a:r>
            <a:r>
              <a:rPr lang="en-US" sz="2400" b="0" i="0" u="none" strike="noStrike" baseline="0" dirty="0">
                <a:latin typeface="Times New Roman" panose="02020603050405020304" pitchFamily="18" charset="0"/>
                <a:cs typeface="Times New Roman" panose="02020603050405020304" pitchFamily="18" charset="0"/>
              </a:rPr>
              <a:t>(minor ring)</a:t>
            </a:r>
            <a:r>
              <a:rPr lang="en-US" sz="24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number, number-letter] </a:t>
            </a:r>
            <a:r>
              <a:rPr lang="en-US" sz="2400" b="1" i="0" u="none" strike="noStrike" baseline="0" dirty="0">
                <a:solidFill>
                  <a:srgbClr val="FF0000"/>
                </a:solidFill>
                <a:latin typeface="Times New Roman" panose="02020603050405020304" pitchFamily="18" charset="0"/>
                <a:cs typeface="Times New Roman" panose="02020603050405020304" pitchFamily="18" charset="0"/>
              </a:rPr>
              <a:t>name of base ring </a:t>
            </a:r>
            <a:r>
              <a:rPr lang="en-US" sz="2400" b="1" i="0" u="none" strike="noStrike" baseline="0" dirty="0">
                <a:latin typeface="Times New Roman" panose="02020603050405020304" pitchFamily="18" charset="0"/>
                <a:cs typeface="Times New Roman" panose="02020603050405020304" pitchFamily="18" charset="0"/>
              </a:rPr>
              <a:t>(</a:t>
            </a:r>
            <a:r>
              <a:rPr lang="en-US" sz="2400" b="0" i="0" u="none" strike="noStrike" baseline="0" dirty="0">
                <a:latin typeface="Times New Roman" panose="02020603050405020304" pitchFamily="18" charset="0"/>
                <a:cs typeface="Times New Roman" panose="02020603050405020304" pitchFamily="18" charset="0"/>
              </a:rPr>
              <a:t>major ring</a:t>
            </a:r>
            <a:r>
              <a:rPr lang="en-US" sz="2400" b="1" i="0" u="none" strike="noStrike" baseline="0" dirty="0">
                <a:latin typeface="Times New Roman" panose="02020603050405020304" pitchFamily="18" charset="0"/>
                <a:cs typeface="Times New Roman" panose="02020603050405020304" pitchFamily="18" charset="0"/>
              </a:rPr>
              <a:t>)</a:t>
            </a:r>
            <a:r>
              <a:rPr lang="en-US" sz="2400" b="0" i="0" u="none" strike="noStrike" baseline="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7A35F26B-A49C-4354-9DDE-F355E84B1D98}"/>
                  </a:ext>
                </a:extLst>
              </p14:cNvPr>
              <p14:cNvContentPartPr/>
              <p14:nvPr>
                <p:extLst>
                  <p:ext uri="{42D2F446-02D8-4167-A562-619A0277C38B}">
                    <p15:isNarration xmlns:p15="http://schemas.microsoft.com/office/powerpoint/2012/main" val="1"/>
                  </p:ext>
                </p:extLst>
              </p14:nvPr>
            </p14:nvContentPartPr>
            <p14:xfrm>
              <a:off x="3971160" y="4218480"/>
              <a:ext cx="773640" cy="104040"/>
            </p14:xfrm>
          </p:contentPart>
        </mc:Choice>
        <mc:Fallback xmlns="">
          <p:pic>
            <p:nvPicPr>
              <p:cNvPr id="2" name="Ink 1">
                <a:extLst>
                  <a:ext uri="{FF2B5EF4-FFF2-40B4-BE49-F238E27FC236}">
                    <a16:creationId xmlns:a16="http://schemas.microsoft.com/office/drawing/2014/main" id="{7A35F26B-A49C-4354-9DDE-F355E84B1D98}"/>
                  </a:ext>
                </a:extLst>
              </p:cNvPr>
              <p:cNvPicPr>
                <a:picLocks noGrp="1" noRot="1" noChangeAspect="1" noMove="1" noResize="1" noEditPoints="1" noAdjustHandles="1" noChangeArrowheads="1" noChangeShapeType="1"/>
              </p:cNvPicPr>
              <p:nvPr/>
            </p:nvPicPr>
            <p:blipFill>
              <a:blip r:embed="rId5"/>
              <a:stretch>
                <a:fillRect/>
              </a:stretch>
            </p:blipFill>
            <p:spPr>
              <a:xfrm>
                <a:off x="3961800" y="4209120"/>
                <a:ext cx="792360" cy="122760"/>
              </a:xfrm>
              <a:prstGeom prst="rect">
                <a:avLst/>
              </a:prstGeom>
            </p:spPr>
          </p:pic>
        </mc:Fallback>
      </mc:AlternateContent>
      <p:pic>
        <p:nvPicPr>
          <p:cNvPr id="3" name="Audio 2">
            <a:hlinkClick r:id="" action="ppaction://media"/>
            <a:extLst>
              <a:ext uri="{FF2B5EF4-FFF2-40B4-BE49-F238E27FC236}">
                <a16:creationId xmlns:a16="http://schemas.microsoft.com/office/drawing/2014/main" id="{0741B5B1-855A-4CB4-9E36-CABC352061B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506041833"/>
      </p:ext>
    </p:extLst>
  </p:cSld>
  <p:clrMapOvr>
    <a:masterClrMapping/>
  </p:clrMapOvr>
  <mc:AlternateContent xmlns:mc="http://schemas.openxmlformats.org/markup-compatibility/2006" xmlns:p14="http://schemas.microsoft.com/office/powerpoint/2010/main">
    <mc:Choice Requires="p14">
      <p:transition spd="slow" p14:dur="2000" advTm="44630"/>
    </mc:Choice>
    <mc:Fallback xmlns="">
      <p:transition spd="slow" advTm="44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CD9977E3-8008-4979-B818-4AC63673CB85}"/>
              </a:ext>
            </a:extLst>
          </p:cNvPr>
          <p:cNvSpPr/>
          <p:nvPr/>
        </p:nvSpPr>
        <p:spPr>
          <a:xfrm>
            <a:off x="1803432" y="2611424"/>
            <a:ext cx="8705088" cy="3666076"/>
          </a:xfrm>
          <a:prstGeom prst="rect">
            <a:avLst/>
          </a:prstGeom>
          <a:ln w="57150"/>
        </p:spPr>
        <p:style>
          <a:lnRef idx="2">
            <a:schemeClr val="dk1"/>
          </a:lnRef>
          <a:fillRef idx="1">
            <a:schemeClr val="lt1"/>
          </a:fillRef>
          <a:effectRef idx="0">
            <a:schemeClr val="dk1"/>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B26D36C-2112-4322-B88F-E4CBF8FD3776}"/>
              </a:ext>
            </a:extLst>
          </p:cNvPr>
          <p:cNvSpPr txBox="1"/>
          <p:nvPr/>
        </p:nvSpPr>
        <p:spPr>
          <a:xfrm>
            <a:off x="309716" y="1914163"/>
            <a:ext cx="11606980" cy="400110"/>
          </a:xfrm>
          <a:prstGeom prst="rect">
            <a:avLst/>
          </a:prstGeom>
          <a:noFill/>
        </p:spPr>
        <p:txBody>
          <a:bodyPr wrap="square">
            <a:spAutoFit/>
          </a:bodyPr>
          <a:lstStyle/>
          <a:p>
            <a:pPr marL="342900" indent="-342900" algn="just">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name of the minor ring is derived by writing a contracted prefix for the substituent ring present</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2E520361-88AB-4C68-A507-6DAE6526EE5D}"/>
              </a:ext>
            </a:extLst>
          </p:cNvPr>
          <p:cNvSpPr/>
          <p:nvPr/>
        </p:nvSpPr>
        <p:spPr>
          <a:xfrm>
            <a:off x="309716" y="163412"/>
            <a:ext cx="11606981" cy="1519084"/>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graphicFrame>
        <p:nvGraphicFramePr>
          <p:cNvPr id="8" name="Table 8">
            <a:extLst>
              <a:ext uri="{FF2B5EF4-FFF2-40B4-BE49-F238E27FC236}">
                <a16:creationId xmlns:a16="http://schemas.microsoft.com/office/drawing/2014/main" id="{8D66B712-677F-4A98-A412-6A699668E748}"/>
              </a:ext>
            </a:extLst>
          </p:cNvPr>
          <p:cNvGraphicFramePr>
            <a:graphicFrameLocks noGrp="1"/>
          </p:cNvGraphicFramePr>
          <p:nvPr>
            <p:extLst>
              <p:ext uri="{D42A27DB-BD31-4B8C-83A1-F6EECF244321}">
                <p14:modId xmlns:p14="http://schemas.microsoft.com/office/powerpoint/2010/main" val="1966375239"/>
              </p:ext>
            </p:extLst>
          </p:nvPr>
        </p:nvGraphicFramePr>
        <p:xfrm>
          <a:off x="2078702" y="2961102"/>
          <a:ext cx="8127999" cy="2966720"/>
        </p:xfrm>
        <a:graphic>
          <a:graphicData uri="http://schemas.openxmlformats.org/drawingml/2006/table">
            <a:tbl>
              <a:tblPr bandRow="1">
                <a:tableStyleId>{5C22544A-7EE6-4342-B048-85BDC9FD1C3A}</a:tableStyleId>
              </a:tblPr>
              <a:tblGrid>
                <a:gridCol w="2709333">
                  <a:extLst>
                    <a:ext uri="{9D8B030D-6E8A-4147-A177-3AD203B41FA5}">
                      <a16:colId xmlns:a16="http://schemas.microsoft.com/office/drawing/2014/main" val="3030333887"/>
                    </a:ext>
                  </a:extLst>
                </a:gridCol>
                <a:gridCol w="2709333">
                  <a:extLst>
                    <a:ext uri="{9D8B030D-6E8A-4147-A177-3AD203B41FA5}">
                      <a16:colId xmlns:a16="http://schemas.microsoft.com/office/drawing/2014/main" val="2326505664"/>
                    </a:ext>
                  </a:extLst>
                </a:gridCol>
                <a:gridCol w="2709333">
                  <a:extLst>
                    <a:ext uri="{9D8B030D-6E8A-4147-A177-3AD203B41FA5}">
                      <a16:colId xmlns:a16="http://schemas.microsoft.com/office/drawing/2014/main" val="676755031"/>
                    </a:ext>
                  </a:extLst>
                </a:gridCol>
              </a:tblGrid>
              <a:tr h="370840">
                <a:tc>
                  <a:txBody>
                    <a:bodyPr/>
                    <a:lstStyle/>
                    <a:p>
                      <a:r>
                        <a:rPr lang="en-IN" dirty="0" err="1">
                          <a:latin typeface="Times New Roman" panose="02020603050405020304" pitchFamily="18" charset="0"/>
                          <a:cs typeface="Times New Roman" panose="02020603050405020304" pitchFamily="18" charset="0"/>
                        </a:rPr>
                        <a:t>Furo</a:t>
                      </a:r>
                      <a:endParaRPr lang="en-IN" dirty="0">
                        <a:latin typeface="Times New Roman" panose="02020603050405020304" pitchFamily="18" charset="0"/>
                        <a:cs typeface="Times New Roman" panose="02020603050405020304" pitchFamily="18" charset="0"/>
                      </a:endParaRP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Furan</a:t>
                      </a:r>
                    </a:p>
                  </a:txBody>
                  <a:tcPr/>
                </a:tc>
                <a:extLst>
                  <a:ext uri="{0D108BD9-81ED-4DB2-BD59-A6C34878D82A}">
                    <a16:rowId xmlns:a16="http://schemas.microsoft.com/office/drawing/2014/main" val="3466248628"/>
                  </a:ext>
                </a:extLst>
              </a:tr>
              <a:tr h="370840">
                <a:tc>
                  <a:txBody>
                    <a:bodyPr/>
                    <a:lstStyle/>
                    <a:p>
                      <a:r>
                        <a:rPr lang="en-IN" dirty="0" err="1">
                          <a:latin typeface="Times New Roman" panose="02020603050405020304" pitchFamily="18" charset="0"/>
                          <a:cs typeface="Times New Roman" panose="02020603050405020304" pitchFamily="18" charset="0"/>
                        </a:rPr>
                        <a:t>Imidazo</a:t>
                      </a:r>
                      <a:endParaRPr lang="en-IN" dirty="0">
                        <a:latin typeface="Times New Roman" panose="02020603050405020304" pitchFamily="18" charset="0"/>
                        <a:cs typeface="Times New Roman" panose="02020603050405020304" pitchFamily="18" charset="0"/>
                      </a:endParaRP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Imidazole</a:t>
                      </a:r>
                    </a:p>
                  </a:txBody>
                  <a:tcPr/>
                </a:tc>
                <a:extLst>
                  <a:ext uri="{0D108BD9-81ED-4DB2-BD59-A6C34878D82A}">
                    <a16:rowId xmlns:a16="http://schemas.microsoft.com/office/drawing/2014/main" val="1443627893"/>
                  </a:ext>
                </a:extLst>
              </a:tr>
              <a:tr h="370840">
                <a:tc>
                  <a:txBody>
                    <a:bodyPr/>
                    <a:lstStyle/>
                    <a:p>
                      <a:r>
                        <a:rPr lang="en-IN" dirty="0">
                          <a:latin typeface="Times New Roman" panose="02020603050405020304" pitchFamily="18" charset="0"/>
                          <a:cs typeface="Times New Roman" panose="02020603050405020304" pitchFamily="18" charset="0"/>
                        </a:rPr>
                        <a:t>Pyrido</a:t>
                      </a: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Pyridine</a:t>
                      </a:r>
                    </a:p>
                  </a:txBody>
                  <a:tcPr/>
                </a:tc>
                <a:extLst>
                  <a:ext uri="{0D108BD9-81ED-4DB2-BD59-A6C34878D82A}">
                    <a16:rowId xmlns:a16="http://schemas.microsoft.com/office/drawing/2014/main" val="702799548"/>
                  </a:ext>
                </a:extLst>
              </a:tr>
              <a:tr h="370840">
                <a:tc>
                  <a:txBody>
                    <a:bodyPr/>
                    <a:lstStyle/>
                    <a:p>
                      <a:r>
                        <a:rPr lang="en-IN" dirty="0" err="1">
                          <a:latin typeface="Times New Roman" panose="02020603050405020304" pitchFamily="18" charset="0"/>
                          <a:cs typeface="Times New Roman" panose="02020603050405020304" pitchFamily="18" charset="0"/>
                        </a:rPr>
                        <a:t>Pyrimido</a:t>
                      </a:r>
                      <a:endParaRPr lang="en-IN" dirty="0">
                        <a:latin typeface="Times New Roman" panose="02020603050405020304" pitchFamily="18" charset="0"/>
                        <a:cs typeface="Times New Roman" panose="02020603050405020304" pitchFamily="18" charset="0"/>
                      </a:endParaRP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Pyrimidine</a:t>
                      </a:r>
                    </a:p>
                  </a:txBody>
                  <a:tcPr/>
                </a:tc>
                <a:extLst>
                  <a:ext uri="{0D108BD9-81ED-4DB2-BD59-A6C34878D82A}">
                    <a16:rowId xmlns:a16="http://schemas.microsoft.com/office/drawing/2014/main" val="4055360330"/>
                  </a:ext>
                </a:extLst>
              </a:tr>
              <a:tr h="370840">
                <a:tc>
                  <a:txBody>
                    <a:bodyPr/>
                    <a:lstStyle/>
                    <a:p>
                      <a:r>
                        <a:rPr lang="en-IN" dirty="0" err="1">
                          <a:latin typeface="Times New Roman" panose="02020603050405020304" pitchFamily="18" charset="0"/>
                          <a:cs typeface="Times New Roman" panose="02020603050405020304" pitchFamily="18" charset="0"/>
                        </a:rPr>
                        <a:t>Thieno</a:t>
                      </a:r>
                      <a:endParaRPr lang="en-IN" dirty="0">
                        <a:latin typeface="Times New Roman" panose="02020603050405020304" pitchFamily="18" charset="0"/>
                        <a:cs typeface="Times New Roman" panose="02020603050405020304" pitchFamily="18" charset="0"/>
                      </a:endParaRP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Thiophene</a:t>
                      </a:r>
                    </a:p>
                  </a:txBody>
                  <a:tcPr/>
                </a:tc>
                <a:extLst>
                  <a:ext uri="{0D108BD9-81ED-4DB2-BD59-A6C34878D82A}">
                    <a16:rowId xmlns:a16="http://schemas.microsoft.com/office/drawing/2014/main" val="2768368407"/>
                  </a:ext>
                </a:extLst>
              </a:tr>
              <a:tr h="370840">
                <a:tc>
                  <a:txBody>
                    <a:bodyPr/>
                    <a:lstStyle/>
                    <a:p>
                      <a:r>
                        <a:rPr lang="en-IN" dirty="0" err="1">
                          <a:latin typeface="Times New Roman" panose="02020603050405020304" pitchFamily="18" charset="0"/>
                          <a:cs typeface="Times New Roman" panose="02020603050405020304" pitchFamily="18" charset="0"/>
                        </a:rPr>
                        <a:t>Pyridazino</a:t>
                      </a:r>
                      <a:endParaRPr lang="en-IN" dirty="0">
                        <a:latin typeface="Times New Roman" panose="02020603050405020304" pitchFamily="18" charset="0"/>
                        <a:cs typeface="Times New Roman" panose="02020603050405020304" pitchFamily="18" charset="0"/>
                      </a:endParaRP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Pyridazine</a:t>
                      </a:r>
                    </a:p>
                  </a:txBody>
                  <a:tcPr/>
                </a:tc>
                <a:extLst>
                  <a:ext uri="{0D108BD9-81ED-4DB2-BD59-A6C34878D82A}">
                    <a16:rowId xmlns:a16="http://schemas.microsoft.com/office/drawing/2014/main" val="1612804539"/>
                  </a:ext>
                </a:extLst>
              </a:tr>
              <a:tr h="370840">
                <a:tc>
                  <a:txBody>
                    <a:bodyPr/>
                    <a:lstStyle/>
                    <a:p>
                      <a:r>
                        <a:rPr lang="en-IN" dirty="0">
                          <a:latin typeface="Times New Roman" panose="02020603050405020304" pitchFamily="18" charset="0"/>
                          <a:cs typeface="Times New Roman" panose="02020603050405020304" pitchFamily="18" charset="0"/>
                        </a:rPr>
                        <a:t>Pyrazino</a:t>
                      </a: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a:latin typeface="Times New Roman" panose="02020603050405020304" pitchFamily="18" charset="0"/>
                          <a:cs typeface="Times New Roman" panose="02020603050405020304" pitchFamily="18" charset="0"/>
                        </a:rPr>
                        <a:t>Pyrazine</a:t>
                      </a:r>
                    </a:p>
                  </a:txBody>
                  <a:tcPr/>
                </a:tc>
                <a:extLst>
                  <a:ext uri="{0D108BD9-81ED-4DB2-BD59-A6C34878D82A}">
                    <a16:rowId xmlns:a16="http://schemas.microsoft.com/office/drawing/2014/main" val="426739344"/>
                  </a:ext>
                </a:extLst>
              </a:tr>
              <a:tr h="370840">
                <a:tc>
                  <a:txBody>
                    <a:bodyPr/>
                    <a:lstStyle/>
                    <a:p>
                      <a:r>
                        <a:rPr lang="en-IN" dirty="0">
                          <a:latin typeface="Times New Roman" panose="02020603050405020304" pitchFamily="18" charset="0"/>
                          <a:cs typeface="Times New Roman" panose="02020603050405020304" pitchFamily="18" charset="0"/>
                        </a:rPr>
                        <a:t>Chromeno</a:t>
                      </a:r>
                    </a:p>
                  </a:txBody>
                  <a:tcPr/>
                </a:tc>
                <a:tc>
                  <a:txBody>
                    <a:bodyPr/>
                    <a:lstStyle/>
                    <a:p>
                      <a:r>
                        <a:rPr lang="en-IN" dirty="0">
                          <a:latin typeface="Times New Roman" panose="02020603050405020304" pitchFamily="18" charset="0"/>
                          <a:cs typeface="Times New Roman" panose="02020603050405020304" pitchFamily="18" charset="0"/>
                        </a:rPr>
                        <a:t>From</a:t>
                      </a:r>
                    </a:p>
                  </a:txBody>
                  <a:tcPr/>
                </a:tc>
                <a:tc>
                  <a:txBody>
                    <a:bodyPr/>
                    <a:lstStyle/>
                    <a:p>
                      <a:r>
                        <a:rPr lang="en-IN" dirty="0" err="1">
                          <a:latin typeface="Times New Roman" panose="02020603050405020304" pitchFamily="18" charset="0"/>
                          <a:cs typeface="Times New Roman" panose="02020603050405020304" pitchFamily="18" charset="0"/>
                        </a:rPr>
                        <a:t>Chromene</a:t>
                      </a:r>
                      <a:endParaRPr lang="en-IN"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90847381"/>
                  </a:ext>
                </a:extLst>
              </a:tr>
            </a:tbl>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8D4B1A51-B27C-4699-B719-A69FA5B39F06}"/>
                  </a:ext>
                </a:extLst>
              </p14:cNvPr>
              <p14:cNvContentPartPr/>
              <p14:nvPr>
                <p:extLst>
                  <p:ext uri="{42D2F446-02D8-4167-A562-619A0277C38B}">
                    <p15:isNarration xmlns:p15="http://schemas.microsoft.com/office/powerpoint/2012/main" val="1"/>
                  </p:ext>
                </p:extLst>
              </p14:nvPr>
            </p14:nvContentPartPr>
            <p14:xfrm>
              <a:off x="2527920" y="2998440"/>
              <a:ext cx="7049160" cy="2966760"/>
            </p14:xfrm>
          </p:contentPart>
        </mc:Choice>
        <mc:Fallback xmlns="">
          <p:pic>
            <p:nvPicPr>
              <p:cNvPr id="2" name="Ink 1">
                <a:extLst>
                  <a:ext uri="{FF2B5EF4-FFF2-40B4-BE49-F238E27FC236}">
                    <a16:creationId xmlns:a16="http://schemas.microsoft.com/office/drawing/2014/main" id="{8D4B1A51-B27C-4699-B719-A69FA5B39F06}"/>
                  </a:ext>
                </a:extLst>
              </p:cNvPr>
              <p:cNvPicPr>
                <a:picLocks noGrp="1" noRot="1" noChangeAspect="1" noMove="1" noResize="1" noEditPoints="1" noAdjustHandles="1" noChangeArrowheads="1" noChangeShapeType="1"/>
              </p:cNvPicPr>
              <p:nvPr/>
            </p:nvPicPr>
            <p:blipFill>
              <a:blip r:embed="rId5"/>
              <a:stretch>
                <a:fillRect/>
              </a:stretch>
            </p:blipFill>
            <p:spPr>
              <a:xfrm>
                <a:off x="2518560" y="2989080"/>
                <a:ext cx="7067880" cy="2985480"/>
              </a:xfrm>
              <a:prstGeom prst="rect">
                <a:avLst/>
              </a:prstGeom>
            </p:spPr>
          </p:pic>
        </mc:Fallback>
      </mc:AlternateContent>
      <p:pic>
        <p:nvPicPr>
          <p:cNvPr id="3" name="Audio 2">
            <a:hlinkClick r:id="" action="ppaction://media"/>
            <a:extLst>
              <a:ext uri="{FF2B5EF4-FFF2-40B4-BE49-F238E27FC236}">
                <a16:creationId xmlns:a16="http://schemas.microsoft.com/office/drawing/2014/main" id="{C1E1BD33-075F-4F33-ADD5-3E3F0164CC1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175765400"/>
      </p:ext>
    </p:extLst>
  </p:cSld>
  <p:clrMapOvr>
    <a:masterClrMapping/>
  </p:clrMapOvr>
  <mc:AlternateContent xmlns:mc="http://schemas.openxmlformats.org/markup-compatibility/2006" xmlns:p14="http://schemas.microsoft.com/office/powerpoint/2010/main">
    <mc:Choice Requires="p14">
      <p:transition spd="slow" p14:dur="2000" advTm="43677"/>
    </mc:Choice>
    <mc:Fallback xmlns="">
      <p:transition spd="slow" advTm="43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825E2323-12A6-439F-B428-C0DB355C1A12}"/>
              </a:ext>
            </a:extLst>
          </p:cNvPr>
          <p:cNvSpPr/>
          <p:nvPr/>
        </p:nvSpPr>
        <p:spPr>
          <a:xfrm>
            <a:off x="309716" y="145124"/>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765776C3-9374-402B-B525-0A01559CAC0E}"/>
              </a:ext>
            </a:extLst>
          </p:cNvPr>
          <p:cNvSpPr txBox="1"/>
          <p:nvPr/>
        </p:nvSpPr>
        <p:spPr>
          <a:xfrm>
            <a:off x="309716" y="1787968"/>
            <a:ext cx="11606980" cy="4191981"/>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no. indicate which atoms in the minor ring are common to the major ring (fusion sites in minor ring). </a:t>
            </a:r>
          </a:p>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order of the numbers indicates which atom of the minor ring is encountered closest to atom 1 in the major numbering system (i.e. these numbers may be written in ascending or descending order e.g.2,3 or 3,2 ) </a:t>
            </a:r>
          </a:p>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letter defines the position of attachment of the minor ring to the major ring (fusion sites in base component) </a:t>
            </a:r>
          </a:p>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Finally a suffix indicate the name of the base ring is written. </a:t>
            </a:r>
          </a:p>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numbering system for the whole fused system is not the same as the numbers in the square brackets (i.e. there are three numbering systems; one for minor ring, one for major ring and the third is for the system as a whole) </a:t>
            </a:r>
          </a:p>
        </p:txBody>
      </p:sp>
      <p:pic>
        <p:nvPicPr>
          <p:cNvPr id="2" name="Audio 1">
            <a:hlinkClick r:id="" action="ppaction://media"/>
            <a:extLst>
              <a:ext uri="{FF2B5EF4-FFF2-40B4-BE49-F238E27FC236}">
                <a16:creationId xmlns:a16="http://schemas.microsoft.com/office/drawing/2014/main" id="{31736DBD-8D78-4645-9E0D-44C2850203E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110472903"/>
      </p:ext>
    </p:extLst>
  </p:cSld>
  <p:clrMapOvr>
    <a:masterClrMapping/>
  </p:clrMapOvr>
  <mc:AlternateContent xmlns:mc="http://schemas.openxmlformats.org/markup-compatibility/2006" xmlns:p14="http://schemas.microsoft.com/office/powerpoint/2010/main">
    <mc:Choice Requires="p14">
      <p:transition spd="slow" p14:dur="2000" advTm="68477"/>
    </mc:Choice>
    <mc:Fallback xmlns="">
      <p:transition spd="slow" advTm="68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1D0E8CC0-531B-46F2-BDE1-A3A8F5AC9BE5}"/>
              </a:ext>
            </a:extLst>
          </p:cNvPr>
          <p:cNvSpPr/>
          <p:nvPr/>
        </p:nvSpPr>
        <p:spPr>
          <a:xfrm>
            <a:off x="309716" y="145124"/>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65A21D8-D9BB-4336-8926-604BD3DEE67F}"/>
              </a:ext>
            </a:extLst>
          </p:cNvPr>
          <p:cNvSpPr txBox="1"/>
          <p:nvPr/>
        </p:nvSpPr>
        <p:spPr>
          <a:xfrm>
            <a:off x="309716" y="1771257"/>
            <a:ext cx="6099048" cy="430887"/>
          </a:xfrm>
          <a:prstGeom prst="rect">
            <a:avLst/>
          </a:prstGeom>
          <a:noFill/>
        </p:spPr>
        <p:txBody>
          <a:bodyPr wrap="square">
            <a:spAutoFit/>
          </a:bodyPr>
          <a:lstStyle/>
          <a:p>
            <a:pPr marL="342900" indent="-342900">
              <a:buFont typeface="Wingdings" panose="05000000000000000000" pitchFamily="2" charset="2"/>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B03BFEE-F764-48FF-9659-CC9F8D5E9004}"/>
              </a:ext>
            </a:extLst>
          </p:cNvPr>
          <p:cNvSpPr txBox="1"/>
          <p:nvPr/>
        </p:nvSpPr>
        <p:spPr>
          <a:xfrm>
            <a:off x="457200" y="2066312"/>
            <a:ext cx="11459496" cy="1429622"/>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Selection of a parent or base ring is based on the following rules which are applied in order</a:t>
            </a:r>
          </a:p>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1</a:t>
            </a:r>
            <a:r>
              <a:rPr lang="en-US" sz="20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A heterocyclic ring containing the heteroatom occurring earliest in the order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N, O, S</a:t>
            </a:r>
          </a:p>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e. ring containing N preferred to the rings does not contain N or containing O, or S) </a:t>
            </a:r>
          </a:p>
        </p:txBody>
      </p:sp>
      <p:graphicFrame>
        <p:nvGraphicFramePr>
          <p:cNvPr id="9" name="Object 8">
            <a:extLst>
              <a:ext uri="{FF2B5EF4-FFF2-40B4-BE49-F238E27FC236}">
                <a16:creationId xmlns:a16="http://schemas.microsoft.com/office/drawing/2014/main" id="{5B3BC114-D2A0-408E-8DAF-05EBFA381575}"/>
              </a:ext>
            </a:extLst>
          </p:cNvPr>
          <p:cNvGraphicFramePr>
            <a:graphicFrameLocks noChangeAspect="1"/>
          </p:cNvGraphicFramePr>
          <p:nvPr>
            <p:extLst>
              <p:ext uri="{D42A27DB-BD31-4B8C-83A1-F6EECF244321}">
                <p14:modId xmlns:p14="http://schemas.microsoft.com/office/powerpoint/2010/main" val="675859044"/>
              </p:ext>
            </p:extLst>
          </p:nvPr>
        </p:nvGraphicFramePr>
        <p:xfrm>
          <a:off x="3108961" y="3413701"/>
          <a:ext cx="2987040" cy="2785932"/>
        </p:xfrm>
        <a:graphic>
          <a:graphicData uri="http://schemas.openxmlformats.org/presentationml/2006/ole">
            <mc:AlternateContent xmlns:mc="http://schemas.openxmlformats.org/markup-compatibility/2006">
              <mc:Choice xmlns:v="urn:schemas-microsoft-com:vml" Requires="v">
                <p:oleObj name="CS ChemDraw Drawing" r:id="rId4" imgW="2848080" imgH="2753623" progId="ChemDraw.Document.6.0">
                  <p:embed/>
                </p:oleObj>
              </mc:Choice>
              <mc:Fallback>
                <p:oleObj name="CS ChemDraw Drawing" r:id="rId4" imgW="2848080" imgH="2753623" progId="ChemDraw.Document.6.0">
                  <p:embed/>
                  <p:pic>
                    <p:nvPicPr>
                      <p:cNvPr id="0" name=""/>
                      <p:cNvPicPr/>
                      <p:nvPr/>
                    </p:nvPicPr>
                    <p:blipFill>
                      <a:blip r:embed="rId5"/>
                      <a:stretch>
                        <a:fillRect/>
                      </a:stretch>
                    </p:blipFill>
                    <p:spPr>
                      <a:xfrm>
                        <a:off x="3108961" y="3413701"/>
                        <a:ext cx="2987040" cy="278593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63924D64-A484-423D-B846-A32EBF6E6654}"/>
              </a:ext>
            </a:extLst>
          </p:cNvPr>
          <p:cNvSpPr txBox="1"/>
          <p:nvPr/>
        </p:nvSpPr>
        <p:spPr>
          <a:xfrm>
            <a:off x="749808" y="5650992"/>
            <a:ext cx="2359152" cy="923330"/>
          </a:xfrm>
          <a:prstGeom prst="rect">
            <a:avLst/>
          </a:prstGeom>
          <a:noFill/>
        </p:spPr>
        <p:txBody>
          <a:bodyPr wrap="square" rtlCol="0">
            <a:spAutoFit/>
          </a:bodyPr>
          <a:lstStyle/>
          <a:p>
            <a:pPr algn="ctr"/>
            <a:r>
              <a:rPr lang="en-US" b="1" dirty="0">
                <a:solidFill>
                  <a:srgbClr val="FF0000"/>
                </a:solidFill>
                <a:latin typeface="Times New Roman" panose="02020603050405020304" pitchFamily="18" charset="0"/>
                <a:cs typeface="Times New Roman" panose="02020603050405020304" pitchFamily="18" charset="0"/>
              </a:rPr>
              <a:t>Parent ring </a:t>
            </a:r>
          </a:p>
          <a:p>
            <a:pPr algn="ctr"/>
            <a:r>
              <a:rPr lang="en-US" b="1" dirty="0">
                <a:latin typeface="Times New Roman" panose="02020603050405020304" pitchFamily="18" charset="0"/>
                <a:cs typeface="Times New Roman" panose="02020603050405020304" pitchFamily="18" charset="0"/>
              </a:rPr>
              <a:t>O preferred to S</a:t>
            </a:r>
          </a:p>
          <a:p>
            <a:pPr algn="ctr"/>
            <a:r>
              <a:rPr lang="en-US" b="1" dirty="0">
                <a:latin typeface="Times New Roman" panose="02020603050405020304" pitchFamily="18" charset="0"/>
                <a:cs typeface="Times New Roman" panose="02020603050405020304" pitchFamily="18" charset="0"/>
              </a:rPr>
              <a:t>Furan</a:t>
            </a:r>
            <a:endParaRPr lang="en-IN" b="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7AD91668-D674-43D2-92D0-413CD79789F8}"/>
              </a:ext>
            </a:extLst>
          </p:cNvPr>
          <p:cNvSpPr txBox="1"/>
          <p:nvPr/>
        </p:nvSpPr>
        <p:spPr>
          <a:xfrm>
            <a:off x="5266944" y="4407408"/>
            <a:ext cx="184731" cy="369332"/>
          </a:xfrm>
          <a:prstGeom prst="rect">
            <a:avLst/>
          </a:prstGeom>
          <a:noFill/>
        </p:spPr>
        <p:txBody>
          <a:bodyPr wrap="none" rtlCol="0">
            <a:spAutoFit/>
          </a:bodyPr>
          <a:lstStyle/>
          <a:p>
            <a:endParaRPr lang="en-IN"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B3A2DD1B-C5E5-4860-BC8B-77914C49D290}"/>
              </a:ext>
            </a:extLst>
          </p:cNvPr>
          <p:cNvSpPr txBox="1"/>
          <p:nvPr/>
        </p:nvSpPr>
        <p:spPr>
          <a:xfrm>
            <a:off x="3108960" y="6324108"/>
            <a:ext cx="3566160"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7 </a:t>
            </a:r>
            <a:r>
              <a:rPr lang="en-US" sz="2000" b="1" i="1" dirty="0">
                <a:solidFill>
                  <a:srgbClr val="FF0000"/>
                </a:solidFill>
                <a:latin typeface="Times New Roman" panose="02020603050405020304" pitchFamily="18" charset="0"/>
                <a:cs typeface="Times New Roman" panose="02020603050405020304" pitchFamily="18" charset="0"/>
              </a:rPr>
              <a:t>H-</a:t>
            </a:r>
            <a:r>
              <a:rPr lang="en-US" sz="2000" b="1" dirty="0" err="1">
                <a:solidFill>
                  <a:srgbClr val="FF0000"/>
                </a:solidFill>
                <a:latin typeface="Times New Roman" panose="02020603050405020304" pitchFamily="18" charset="0"/>
                <a:cs typeface="Times New Roman" panose="02020603050405020304" pitchFamily="18" charset="0"/>
              </a:rPr>
              <a:t>Thiopyrano</a:t>
            </a:r>
            <a:r>
              <a:rPr lang="en-IN" sz="2000" b="1" i="0" dirty="0">
                <a:solidFill>
                  <a:srgbClr val="FF0000"/>
                </a:solidFill>
                <a:effectLst/>
                <a:latin typeface="Times New Roman" panose="02020603050405020304" pitchFamily="18" charset="0"/>
                <a:cs typeface="Times New Roman" panose="02020603050405020304" pitchFamily="18" charset="0"/>
              </a:rPr>
              <a:t>[3,2-b]furan </a:t>
            </a:r>
            <a:endParaRPr lang="en-IN" sz="2000" b="1" dirty="0">
              <a:solidFill>
                <a:srgbClr val="FF000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9C649870-F85D-42F8-B703-7E39EC25B4FA}"/>
              </a:ext>
            </a:extLst>
          </p:cNvPr>
          <p:cNvSpPr txBox="1"/>
          <p:nvPr/>
        </p:nvSpPr>
        <p:spPr>
          <a:xfrm>
            <a:off x="6949441" y="4265014"/>
            <a:ext cx="4913376" cy="1938992"/>
          </a:xfrm>
          <a:prstGeom prst="rect">
            <a:avLst/>
          </a:prstGeom>
          <a:noFill/>
        </p:spPr>
        <p:txBody>
          <a:bodyPr wrap="square">
            <a:spAutoFit/>
          </a:bodyPr>
          <a:lstStyle/>
          <a:p>
            <a:pPr algn="just"/>
            <a:r>
              <a:rPr lang="en-US" sz="2000" b="1" i="0" u="none" strike="noStrike" baseline="0" dirty="0">
                <a:latin typeface="Times New Roman" panose="02020603050405020304" pitchFamily="18" charset="0"/>
                <a:cs typeface="Times New Roman" panose="02020603050405020304" pitchFamily="18" charset="0"/>
              </a:rPr>
              <a:t>Note:</a:t>
            </a:r>
            <a:r>
              <a:rPr lang="en-US" sz="2000" b="1" i="0" u="none" strike="noStrike" baseline="0" dirty="0">
                <a:solidFill>
                  <a:schemeClr val="accent1"/>
                </a:solidFill>
                <a:latin typeface="Times New Roman" panose="02020603050405020304" pitchFamily="18" charset="0"/>
                <a:cs typeface="Times New Roman" panose="02020603050405020304" pitchFamily="18" charset="0"/>
              </a:rPr>
              <a:t> The numbering system for the whole fused system is not the same as the numbers in the square brackets (i.e. there are three numbering systems; one for parent ring, one for substituent ring and the third is for the system as a whole) </a:t>
            </a:r>
            <a:endParaRPr lang="en-IN" sz="2000" b="1" dirty="0">
              <a:solidFill>
                <a:schemeClr val="accent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01DF82FE-152D-4780-A9CC-F7E4204098FA}"/>
                  </a:ext>
                </a:extLst>
              </p14:cNvPr>
              <p14:cNvContentPartPr/>
              <p14:nvPr>
                <p:extLst>
                  <p:ext uri="{42D2F446-02D8-4167-A562-619A0277C38B}">
                    <p15:isNarration xmlns:p15="http://schemas.microsoft.com/office/powerpoint/2012/main" val="1"/>
                  </p:ext>
                </p:extLst>
              </p14:nvPr>
            </p14:nvContentPartPr>
            <p14:xfrm>
              <a:off x="3093840" y="2966400"/>
              <a:ext cx="9042840" cy="3772440"/>
            </p14:xfrm>
          </p:contentPart>
        </mc:Choice>
        <mc:Fallback xmlns="">
          <p:pic>
            <p:nvPicPr>
              <p:cNvPr id="2" name="Ink 1">
                <a:extLst>
                  <a:ext uri="{FF2B5EF4-FFF2-40B4-BE49-F238E27FC236}">
                    <a16:creationId xmlns:a16="http://schemas.microsoft.com/office/drawing/2014/main" id="{01DF82FE-152D-4780-A9CC-F7E4204098FA}"/>
                  </a:ext>
                </a:extLst>
              </p:cNvPr>
              <p:cNvPicPr>
                <a:picLocks noGrp="1" noRot="1" noChangeAspect="1" noMove="1" noResize="1" noEditPoints="1" noAdjustHandles="1" noChangeArrowheads="1" noChangeShapeType="1"/>
              </p:cNvPicPr>
              <p:nvPr/>
            </p:nvPicPr>
            <p:blipFill>
              <a:blip r:embed="rId7"/>
              <a:stretch>
                <a:fillRect/>
              </a:stretch>
            </p:blipFill>
            <p:spPr>
              <a:xfrm>
                <a:off x="3084480" y="2957040"/>
                <a:ext cx="9061560" cy="3791160"/>
              </a:xfrm>
              <a:prstGeom prst="rect">
                <a:avLst/>
              </a:prstGeom>
            </p:spPr>
          </p:pic>
        </mc:Fallback>
      </mc:AlternateContent>
      <p:pic>
        <p:nvPicPr>
          <p:cNvPr id="3" name="Audio 2">
            <a:hlinkClick r:id="" action="ppaction://media"/>
            <a:extLst>
              <a:ext uri="{FF2B5EF4-FFF2-40B4-BE49-F238E27FC236}">
                <a16:creationId xmlns:a16="http://schemas.microsoft.com/office/drawing/2014/main" id="{6CB34141-3BBE-4586-A094-B2BB49FBBEB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294466"/>
      </p:ext>
    </p:extLst>
  </p:cSld>
  <p:clrMapOvr>
    <a:masterClrMapping/>
  </p:clrMapOvr>
  <mc:AlternateContent xmlns:mc="http://schemas.openxmlformats.org/markup-compatibility/2006" xmlns:p14="http://schemas.microsoft.com/office/powerpoint/2010/main">
    <mc:Choice Requires="p14">
      <p:transition spd="slow" p14:dur="2000" advTm="202067"/>
    </mc:Choice>
    <mc:Fallback xmlns="">
      <p:transition spd="slow" advTm="2020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1A662488-92CC-448E-9B68-15F5309F2496}"/>
              </a:ext>
            </a:extLst>
          </p:cNvPr>
          <p:cNvSpPr/>
          <p:nvPr/>
        </p:nvSpPr>
        <p:spPr>
          <a:xfrm>
            <a:off x="309716" y="145124"/>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BAD3B96C-C555-4346-83C2-2BA65CA41212}"/>
              </a:ext>
            </a:extLst>
          </p:cNvPr>
          <p:cNvGraphicFramePr>
            <a:graphicFrameLocks noChangeAspect="1"/>
          </p:cNvGraphicFramePr>
          <p:nvPr>
            <p:extLst>
              <p:ext uri="{D42A27DB-BD31-4B8C-83A1-F6EECF244321}">
                <p14:modId xmlns:p14="http://schemas.microsoft.com/office/powerpoint/2010/main" val="787822146"/>
              </p:ext>
            </p:extLst>
          </p:nvPr>
        </p:nvGraphicFramePr>
        <p:xfrm>
          <a:off x="830007" y="2459736"/>
          <a:ext cx="3701670" cy="3136393"/>
        </p:xfrm>
        <a:graphic>
          <a:graphicData uri="http://schemas.openxmlformats.org/presentationml/2006/ole">
            <mc:AlternateContent xmlns:mc="http://schemas.openxmlformats.org/markup-compatibility/2006">
              <mc:Choice xmlns:v="urn:schemas-microsoft-com:vml" Requires="v">
                <p:oleObj name="CS ChemDraw Drawing" r:id="rId4" imgW="1744402" imgH="1547942" progId="ChemDraw.Document.6.0">
                  <p:embed/>
                </p:oleObj>
              </mc:Choice>
              <mc:Fallback>
                <p:oleObj name="CS ChemDraw Drawing" r:id="rId4" imgW="1744402" imgH="1547942" progId="ChemDraw.Document.6.0">
                  <p:embed/>
                  <p:pic>
                    <p:nvPicPr>
                      <p:cNvPr id="0" name=""/>
                      <p:cNvPicPr/>
                      <p:nvPr/>
                    </p:nvPicPr>
                    <p:blipFill>
                      <a:blip r:embed="rId5"/>
                      <a:stretch>
                        <a:fillRect/>
                      </a:stretch>
                    </p:blipFill>
                    <p:spPr>
                      <a:xfrm>
                        <a:off x="830007" y="2459736"/>
                        <a:ext cx="3701670" cy="313639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8DBC0B3-FF65-4EA0-823A-FC1DFAEDC87E}"/>
              </a:ext>
            </a:extLst>
          </p:cNvPr>
          <p:cNvSpPr txBox="1"/>
          <p:nvPr/>
        </p:nvSpPr>
        <p:spPr>
          <a:xfrm>
            <a:off x="438912" y="5376672"/>
            <a:ext cx="1737360" cy="707886"/>
          </a:xfrm>
          <a:prstGeom prst="rect">
            <a:avLst/>
          </a:prstGeom>
          <a:noFill/>
        </p:spPr>
        <p:txBody>
          <a:bodyPr wrap="square" rtlCol="0">
            <a:spAutoFit/>
          </a:bodyPr>
          <a:lstStyle/>
          <a:p>
            <a:pPr algn="ctr"/>
            <a:r>
              <a:rPr lang="en-IN" sz="2000" b="1" dirty="0">
                <a:solidFill>
                  <a:schemeClr val="tx1">
                    <a:lumMod val="95000"/>
                    <a:lumOff val="5000"/>
                  </a:schemeClr>
                </a:solidFill>
                <a:latin typeface="Times New Roman" panose="02020603050405020304" pitchFamily="18" charset="0"/>
                <a:cs typeface="Times New Roman" panose="02020603050405020304" pitchFamily="18" charset="0"/>
              </a:rPr>
              <a:t>Substituent ring </a:t>
            </a:r>
            <a:r>
              <a:rPr lang="en-IN" sz="2000" b="1" dirty="0" err="1">
                <a:solidFill>
                  <a:schemeClr val="tx1">
                    <a:lumMod val="95000"/>
                    <a:lumOff val="5000"/>
                  </a:schemeClr>
                </a:solidFill>
                <a:latin typeface="Times New Roman" panose="02020603050405020304" pitchFamily="18" charset="0"/>
                <a:cs typeface="Times New Roman" panose="02020603050405020304" pitchFamily="18" charset="0"/>
              </a:rPr>
              <a:t>pyrano</a:t>
            </a:r>
            <a:endParaRPr lang="en-IN" sz="20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60F261B-A8AC-43C5-A5F2-86FDEE176B61}"/>
              </a:ext>
            </a:extLst>
          </p:cNvPr>
          <p:cNvSpPr txBox="1"/>
          <p:nvPr/>
        </p:nvSpPr>
        <p:spPr>
          <a:xfrm>
            <a:off x="2888604" y="5376672"/>
            <a:ext cx="2731908" cy="1015663"/>
          </a:xfrm>
          <a:prstGeom prst="rect">
            <a:avLst/>
          </a:prstGeom>
          <a:noFill/>
        </p:spPr>
        <p:txBody>
          <a:bodyPr wrap="square" rtlCol="0">
            <a:spAutoFit/>
          </a:bodyPr>
          <a:lstStyle/>
          <a:p>
            <a:pPr algn="ctr"/>
            <a:r>
              <a:rPr lang="en-IN" sz="2000" b="1" dirty="0">
                <a:solidFill>
                  <a:schemeClr val="tx1">
                    <a:lumMod val="95000"/>
                    <a:lumOff val="5000"/>
                  </a:schemeClr>
                </a:solidFill>
                <a:latin typeface="Times New Roman" panose="02020603050405020304" pitchFamily="18" charset="0"/>
                <a:cs typeface="Times New Roman" panose="02020603050405020304" pitchFamily="18" charset="0"/>
              </a:rPr>
              <a:t>Base or parent ring because it has N pyrrole</a:t>
            </a:r>
          </a:p>
        </p:txBody>
      </p:sp>
      <p:sp>
        <p:nvSpPr>
          <p:cNvPr id="9" name="TextBox 8">
            <a:extLst>
              <a:ext uri="{FF2B5EF4-FFF2-40B4-BE49-F238E27FC236}">
                <a16:creationId xmlns:a16="http://schemas.microsoft.com/office/drawing/2014/main" id="{08F10500-E860-482C-818E-5688BC538E69}"/>
              </a:ext>
            </a:extLst>
          </p:cNvPr>
          <p:cNvSpPr txBox="1"/>
          <p:nvPr/>
        </p:nvSpPr>
        <p:spPr>
          <a:xfrm>
            <a:off x="1792224" y="6291072"/>
            <a:ext cx="2340864" cy="400110"/>
          </a:xfrm>
          <a:prstGeom prst="rect">
            <a:avLst/>
          </a:prstGeom>
          <a:noFill/>
        </p:spPr>
        <p:txBody>
          <a:bodyPr wrap="square" rtlCol="0">
            <a:spAutoFit/>
          </a:bodyPr>
          <a:lstStyle/>
          <a:p>
            <a:pPr algn="l"/>
            <a:r>
              <a:rPr lang="en-IN" sz="2000" b="1" i="0" u="none" strike="noStrike" baseline="0" dirty="0">
                <a:solidFill>
                  <a:srgbClr val="FF0000"/>
                </a:solidFill>
                <a:latin typeface="Times New Roman" panose="02020603050405020304" pitchFamily="18" charset="0"/>
                <a:cs typeface="Times New Roman" panose="02020603050405020304" pitchFamily="18" charset="0"/>
              </a:rPr>
              <a:t>Pyrano2,3-cpyrrole</a:t>
            </a:r>
          </a:p>
        </p:txBody>
      </p:sp>
      <p:graphicFrame>
        <p:nvGraphicFramePr>
          <p:cNvPr id="10" name="Object 9">
            <a:extLst>
              <a:ext uri="{FF2B5EF4-FFF2-40B4-BE49-F238E27FC236}">
                <a16:creationId xmlns:a16="http://schemas.microsoft.com/office/drawing/2014/main" id="{C742966D-023B-4659-90C7-660537D19C61}"/>
              </a:ext>
            </a:extLst>
          </p:cNvPr>
          <p:cNvGraphicFramePr>
            <a:graphicFrameLocks noChangeAspect="1"/>
          </p:cNvGraphicFramePr>
          <p:nvPr>
            <p:extLst>
              <p:ext uri="{D42A27DB-BD31-4B8C-83A1-F6EECF244321}">
                <p14:modId xmlns:p14="http://schemas.microsoft.com/office/powerpoint/2010/main" val="4268601525"/>
              </p:ext>
            </p:extLst>
          </p:nvPr>
        </p:nvGraphicFramePr>
        <p:xfrm>
          <a:off x="5995555" y="2459736"/>
          <a:ext cx="5796493" cy="3672995"/>
        </p:xfrm>
        <a:graphic>
          <a:graphicData uri="http://schemas.openxmlformats.org/presentationml/2006/ole">
            <mc:AlternateContent xmlns:mc="http://schemas.openxmlformats.org/markup-compatibility/2006">
              <mc:Choice xmlns:v="urn:schemas-microsoft-com:vml" Requires="v">
                <p:oleObj name="CS ChemDraw Drawing" r:id="rId6" imgW="2933182" imgH="1858743" progId="ChemDraw.Document.6.0">
                  <p:embed/>
                </p:oleObj>
              </mc:Choice>
              <mc:Fallback>
                <p:oleObj name="CS ChemDraw Drawing" r:id="rId6" imgW="2933182" imgH="1858743" progId="ChemDraw.Document.6.0">
                  <p:embed/>
                  <p:pic>
                    <p:nvPicPr>
                      <p:cNvPr id="0" name=""/>
                      <p:cNvPicPr/>
                      <p:nvPr/>
                    </p:nvPicPr>
                    <p:blipFill>
                      <a:blip r:embed="rId7"/>
                      <a:stretch>
                        <a:fillRect/>
                      </a:stretch>
                    </p:blipFill>
                    <p:spPr>
                      <a:xfrm>
                        <a:off x="5995555" y="2459736"/>
                        <a:ext cx="5796493" cy="367299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664B3C5-6994-4120-B666-FD981D24716C}"/>
              </a:ext>
            </a:extLst>
          </p:cNvPr>
          <p:cNvSpPr txBox="1"/>
          <p:nvPr/>
        </p:nvSpPr>
        <p:spPr>
          <a:xfrm>
            <a:off x="7503912" y="6291072"/>
            <a:ext cx="2658119" cy="400110"/>
          </a:xfrm>
          <a:prstGeom prst="rect">
            <a:avLst/>
          </a:prstGeom>
          <a:noFill/>
        </p:spPr>
        <p:txBody>
          <a:bodyPr wrap="square" rtlCol="0">
            <a:spAutoFit/>
          </a:bodyPr>
          <a:lstStyle/>
          <a:p>
            <a:pPr algn="l"/>
            <a:r>
              <a:rPr lang="en-IN" sz="2000" b="1" dirty="0">
                <a:solidFill>
                  <a:srgbClr val="FF0000"/>
                </a:solidFill>
                <a:latin typeface="Times New Roman" panose="02020603050405020304" pitchFamily="18" charset="0"/>
                <a:cs typeface="Times New Roman" panose="02020603050405020304" pitchFamily="18" charset="0"/>
              </a:rPr>
              <a:t>Chrome</a:t>
            </a:r>
            <a:r>
              <a:rPr lang="en-IN" sz="2000" b="1" i="0" u="none" strike="noStrike" baseline="0" dirty="0">
                <a:solidFill>
                  <a:srgbClr val="FF0000"/>
                </a:solidFill>
                <a:latin typeface="Times New Roman" panose="02020603050405020304" pitchFamily="18" charset="0"/>
                <a:cs typeface="Times New Roman" panose="02020603050405020304" pitchFamily="18" charset="0"/>
              </a:rPr>
              <a:t>no2,3-cpyrrole</a:t>
            </a:r>
          </a:p>
        </p:txBody>
      </p:sp>
      <p:sp>
        <p:nvSpPr>
          <p:cNvPr id="13" name="TextBox 12">
            <a:extLst>
              <a:ext uri="{FF2B5EF4-FFF2-40B4-BE49-F238E27FC236}">
                <a16:creationId xmlns:a16="http://schemas.microsoft.com/office/drawing/2014/main" id="{A766DC3A-1035-4579-8F17-ABC6C77A3808}"/>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8">
            <p14:nvContentPartPr>
              <p14:cNvPr id="3" name="Ink 2">
                <a:extLst>
                  <a:ext uri="{FF2B5EF4-FFF2-40B4-BE49-F238E27FC236}">
                    <a16:creationId xmlns:a16="http://schemas.microsoft.com/office/drawing/2014/main" id="{E760C038-2A12-4870-881F-528ACD3464D2}"/>
                  </a:ext>
                </a:extLst>
              </p14:cNvPr>
              <p14:cNvContentPartPr/>
              <p14:nvPr>
                <p:extLst>
                  <p:ext uri="{42D2F446-02D8-4167-A562-619A0277C38B}">
                    <p15:isNarration xmlns:p15="http://schemas.microsoft.com/office/powerpoint/2012/main" val="1"/>
                  </p:ext>
                </p:extLst>
              </p14:nvPr>
            </p14:nvContentPartPr>
            <p14:xfrm>
              <a:off x="1578960" y="2233080"/>
              <a:ext cx="9808200" cy="4585320"/>
            </p14:xfrm>
          </p:contentPart>
        </mc:Choice>
        <mc:Fallback xmlns="">
          <p:pic>
            <p:nvPicPr>
              <p:cNvPr id="3" name="Ink 2">
                <a:extLst>
                  <a:ext uri="{FF2B5EF4-FFF2-40B4-BE49-F238E27FC236}">
                    <a16:creationId xmlns:a16="http://schemas.microsoft.com/office/drawing/2014/main" id="{E760C038-2A12-4870-881F-528ACD3464D2}"/>
                  </a:ext>
                </a:extLst>
              </p:cNvPr>
              <p:cNvPicPr>
                <a:picLocks noGrp="1" noRot="1" noChangeAspect="1" noMove="1" noResize="1" noEditPoints="1" noAdjustHandles="1" noChangeArrowheads="1" noChangeShapeType="1"/>
              </p:cNvPicPr>
              <p:nvPr/>
            </p:nvPicPr>
            <p:blipFill>
              <a:blip r:embed="rId9"/>
              <a:stretch>
                <a:fillRect/>
              </a:stretch>
            </p:blipFill>
            <p:spPr>
              <a:xfrm>
                <a:off x="1569600" y="2223720"/>
                <a:ext cx="9826920" cy="4604040"/>
              </a:xfrm>
              <a:prstGeom prst="rect">
                <a:avLst/>
              </a:prstGeom>
            </p:spPr>
          </p:pic>
        </mc:Fallback>
      </mc:AlternateContent>
      <p:pic>
        <p:nvPicPr>
          <p:cNvPr id="5" name="Audio 4">
            <a:hlinkClick r:id="" action="ppaction://media"/>
            <a:extLst>
              <a:ext uri="{FF2B5EF4-FFF2-40B4-BE49-F238E27FC236}">
                <a16:creationId xmlns:a16="http://schemas.microsoft.com/office/drawing/2014/main" id="{2E297D9B-91DC-4AEC-909B-F187AB000E0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257116248"/>
      </p:ext>
    </p:extLst>
  </p:cSld>
  <p:clrMapOvr>
    <a:masterClrMapping/>
  </p:clrMapOvr>
  <mc:AlternateContent xmlns:mc="http://schemas.openxmlformats.org/markup-compatibility/2006" xmlns:p14="http://schemas.microsoft.com/office/powerpoint/2010/main">
    <mc:Choice Requires="p14">
      <p:transition spd="slow" p14:dur="2000" advTm="58298"/>
    </mc:Choice>
    <mc:Fallback xmlns="">
      <p:transition spd="slow" advTm="58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941482D7-BFC7-4378-B7B3-43EA17F583CD}"/>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0D46407-9270-42CD-B8FA-D7E8A1CAEC71}"/>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EBEDC713-6C94-4A1E-8B40-9425996AB883}"/>
              </a:ext>
            </a:extLst>
          </p:cNvPr>
          <p:cNvSpPr txBox="1"/>
          <p:nvPr/>
        </p:nvSpPr>
        <p:spPr>
          <a:xfrm>
            <a:off x="309715" y="2446573"/>
            <a:ext cx="11606981" cy="400110"/>
          </a:xfrm>
          <a:prstGeom prst="rect">
            <a:avLst/>
          </a:prstGeom>
          <a:noFill/>
        </p:spPr>
        <p:txBody>
          <a:bodyPr wrap="square">
            <a:spAutoFit/>
          </a:bodyPr>
          <a:lstStyle/>
          <a:p>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2:</a:t>
            </a:r>
            <a:r>
              <a:rPr lang="en-US" sz="2000" b="1" i="0" u="none" strike="noStrike" baseline="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A heterocyclic component containing the largest possible individual ring </a:t>
            </a:r>
            <a:endParaRPr lang="en-IN" sz="2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4C2D1026-4029-4F64-82C7-FFE93D4A5640}"/>
              </a:ext>
            </a:extLst>
          </p:cNvPr>
          <p:cNvGraphicFramePr>
            <a:graphicFrameLocks noChangeAspect="1"/>
          </p:cNvGraphicFramePr>
          <p:nvPr>
            <p:extLst>
              <p:ext uri="{D42A27DB-BD31-4B8C-83A1-F6EECF244321}">
                <p14:modId xmlns:p14="http://schemas.microsoft.com/office/powerpoint/2010/main" val="127695468"/>
              </p:ext>
            </p:extLst>
          </p:nvPr>
        </p:nvGraphicFramePr>
        <p:xfrm>
          <a:off x="3342259" y="3095350"/>
          <a:ext cx="4400709" cy="2352247"/>
        </p:xfrm>
        <a:graphic>
          <a:graphicData uri="http://schemas.openxmlformats.org/presentationml/2006/ole">
            <mc:AlternateContent xmlns:mc="http://schemas.openxmlformats.org/markup-compatibility/2006">
              <mc:Choice xmlns:v="urn:schemas-microsoft-com:vml" Requires="v">
                <p:oleObj name="CS ChemDraw Drawing" r:id="rId4" imgW="2506538" imgH="1340615" progId="ChemDraw.Document.6.0">
                  <p:embed/>
                </p:oleObj>
              </mc:Choice>
              <mc:Fallback>
                <p:oleObj name="CS ChemDraw Drawing" r:id="rId4" imgW="2506538" imgH="1340615" progId="ChemDraw.Document.6.0">
                  <p:embed/>
                  <p:pic>
                    <p:nvPicPr>
                      <p:cNvPr id="0" name=""/>
                      <p:cNvPicPr/>
                      <p:nvPr/>
                    </p:nvPicPr>
                    <p:blipFill>
                      <a:blip r:embed="rId5"/>
                      <a:stretch>
                        <a:fillRect/>
                      </a:stretch>
                    </p:blipFill>
                    <p:spPr>
                      <a:xfrm>
                        <a:off x="3342259" y="3095350"/>
                        <a:ext cx="4400709" cy="235224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DA5276B-2C7C-4BD2-AEF3-5A6B73003F24}"/>
              </a:ext>
            </a:extLst>
          </p:cNvPr>
          <p:cNvSpPr txBox="1"/>
          <p:nvPr/>
        </p:nvSpPr>
        <p:spPr>
          <a:xfrm>
            <a:off x="309715" y="5522976"/>
            <a:ext cx="11606981" cy="967957"/>
          </a:xfrm>
          <a:prstGeom prst="rect">
            <a:avLst/>
          </a:prstGeom>
          <a:noFill/>
        </p:spPr>
        <p:txBody>
          <a:bodyPr wrap="square" rtlCol="0">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Note</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 </a:t>
            </a:r>
            <a:r>
              <a:rPr lang="en-IN" sz="2000" dirty="0">
                <a:solidFill>
                  <a:schemeClr val="accent1">
                    <a:lumMod val="50000"/>
                  </a:schemeClr>
                </a:solidFill>
                <a:latin typeface="Times New Roman" panose="02020603050405020304" pitchFamily="18" charset="0"/>
                <a:cs typeface="Times New Roman" panose="02020603050405020304" pitchFamily="18" charset="0"/>
              </a:rPr>
              <a:t>Numbering the whole system is started from O in Furan ring to give the two hetero atom 1,4 while starting  from O in pyran ring gives them 1,5 thus the indicated H  takes 2</a:t>
            </a:r>
          </a:p>
        </p:txBody>
      </p:sp>
      <p:pic>
        <p:nvPicPr>
          <p:cNvPr id="9" name="Audio 8">
            <a:hlinkClick r:id="" action="ppaction://media"/>
            <a:extLst>
              <a:ext uri="{FF2B5EF4-FFF2-40B4-BE49-F238E27FC236}">
                <a16:creationId xmlns:a16="http://schemas.microsoft.com/office/drawing/2014/main" id="{F26074E8-1E7F-43BC-8FAA-764B8A7D0F43}"/>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929175789"/>
      </p:ext>
    </p:extLst>
  </p:cSld>
  <p:clrMapOvr>
    <a:masterClrMapping/>
  </p:clrMapOvr>
  <mc:AlternateContent xmlns:mc="http://schemas.openxmlformats.org/markup-compatibility/2006" xmlns:p14="http://schemas.microsoft.com/office/powerpoint/2010/main">
    <mc:Choice Requires="p14">
      <p:transition spd="slow" p14:dur="2000" advTm="53587"/>
    </mc:Choice>
    <mc:Fallback xmlns="">
      <p:transition spd="slow" advTm="53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AA8F6AED-387A-470A-B74F-D499D0C34DE9}"/>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4C2589F-4571-4C65-AFD6-4DFC1435EB1A}"/>
              </a:ext>
            </a:extLst>
          </p:cNvPr>
          <p:cNvSpPr txBox="1"/>
          <p:nvPr/>
        </p:nvSpPr>
        <p:spPr>
          <a:xfrm>
            <a:off x="309715" y="2379220"/>
            <a:ext cx="11606981" cy="400110"/>
          </a:xfrm>
          <a:prstGeom prst="rect">
            <a:avLst/>
          </a:prstGeom>
          <a:noFill/>
        </p:spPr>
        <p:txBody>
          <a:bodyPr wrap="square">
            <a:spAutoFit/>
          </a:bodyPr>
          <a:lstStyle/>
          <a:p>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3: </a:t>
            </a:r>
            <a:r>
              <a:rPr lang="en-US" sz="2000" i="0" u="none" strike="noStrike" baseline="0" dirty="0">
                <a:latin typeface="Times New Roman" panose="02020603050405020304" pitchFamily="18" charset="0"/>
                <a:cs typeface="Times New Roman" panose="02020603050405020304" pitchFamily="18" charset="0"/>
              </a:rPr>
              <a:t>A heterocyclic component containing the greater number of heteroatom of any kind </a:t>
            </a:r>
            <a:endParaRPr lang="en-IN" sz="2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DE0C3000-9706-4CAF-BD3A-6828A250E914}"/>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279B1F11-59E3-4842-A3D7-4E4DA00C9C6D}"/>
              </a:ext>
            </a:extLst>
          </p:cNvPr>
          <p:cNvGraphicFramePr>
            <a:graphicFrameLocks noChangeAspect="1"/>
          </p:cNvGraphicFramePr>
          <p:nvPr>
            <p:extLst>
              <p:ext uri="{D42A27DB-BD31-4B8C-83A1-F6EECF244321}">
                <p14:modId xmlns:p14="http://schemas.microsoft.com/office/powerpoint/2010/main" val="1767496425"/>
              </p:ext>
            </p:extLst>
          </p:nvPr>
        </p:nvGraphicFramePr>
        <p:xfrm>
          <a:off x="4330243" y="2862287"/>
          <a:ext cx="3531513" cy="2678977"/>
        </p:xfrm>
        <a:graphic>
          <a:graphicData uri="http://schemas.openxmlformats.org/presentationml/2006/ole">
            <mc:AlternateContent xmlns:mc="http://schemas.openxmlformats.org/markup-compatibility/2006">
              <mc:Choice xmlns:v="urn:schemas-microsoft-com:vml" Requires="v">
                <p:oleObj name="CS ChemDraw Drawing" r:id="rId4" imgW="1893803" imgH="1436508" progId="ChemDraw.Document.6.0">
                  <p:embed/>
                </p:oleObj>
              </mc:Choice>
              <mc:Fallback>
                <p:oleObj name="CS ChemDraw Drawing" r:id="rId4" imgW="1893803" imgH="1436508" progId="ChemDraw.Document.6.0">
                  <p:embed/>
                  <p:pic>
                    <p:nvPicPr>
                      <p:cNvPr id="0" name=""/>
                      <p:cNvPicPr/>
                      <p:nvPr/>
                    </p:nvPicPr>
                    <p:blipFill>
                      <a:blip r:embed="rId5"/>
                      <a:stretch>
                        <a:fillRect/>
                      </a:stretch>
                    </p:blipFill>
                    <p:spPr>
                      <a:xfrm>
                        <a:off x="4330243" y="2862287"/>
                        <a:ext cx="3531513" cy="267897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FAD8F59-EA75-42CB-B1F0-D6F08AC3E5D2}"/>
              </a:ext>
            </a:extLst>
          </p:cNvPr>
          <p:cNvSpPr txBox="1"/>
          <p:nvPr/>
        </p:nvSpPr>
        <p:spPr>
          <a:xfrm>
            <a:off x="346290" y="5500890"/>
            <a:ext cx="11606982" cy="966290"/>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Note</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 The whole molecule is numbered starting from pyridine ring to give the three heteroatom the lowest possible number (1,6,7), however, stating from oxazine ring will give them (2,3,5) or (2,3,8). </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pic>
        <p:nvPicPr>
          <p:cNvPr id="3" name="Audio 2">
            <a:hlinkClick r:id="" action="ppaction://media"/>
            <a:extLst>
              <a:ext uri="{FF2B5EF4-FFF2-40B4-BE49-F238E27FC236}">
                <a16:creationId xmlns:a16="http://schemas.microsoft.com/office/drawing/2014/main" id="{4BF493A5-C663-4B46-82D5-5566961926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664885703"/>
      </p:ext>
    </p:extLst>
  </p:cSld>
  <p:clrMapOvr>
    <a:masterClrMapping/>
  </p:clrMapOvr>
  <mc:AlternateContent xmlns:mc="http://schemas.openxmlformats.org/markup-compatibility/2006" xmlns:p14="http://schemas.microsoft.com/office/powerpoint/2010/main">
    <mc:Choice Requires="p14">
      <p:transition spd="slow" p14:dur="2000" advTm="70046"/>
    </mc:Choice>
    <mc:Fallback xmlns="">
      <p:transition spd="slow" advTm="70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29DD541-DA9A-40F2-9684-BF51600BB335}"/>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47D8B4A-722A-4FE2-89C5-75DE1A6A4FC5}"/>
              </a:ext>
            </a:extLst>
          </p:cNvPr>
          <p:cNvSpPr txBox="1"/>
          <p:nvPr/>
        </p:nvSpPr>
        <p:spPr>
          <a:xfrm>
            <a:off x="309715" y="2409998"/>
            <a:ext cx="11606981" cy="400110"/>
          </a:xfrm>
          <a:prstGeom prst="rect">
            <a:avLst/>
          </a:prstGeom>
          <a:noFill/>
        </p:spPr>
        <p:txBody>
          <a:bodyPr wrap="square">
            <a:spAutoFit/>
          </a:bodyPr>
          <a:lstStyle/>
          <a:p>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4</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a:t>
            </a:r>
            <a:r>
              <a:rPr lang="en-US" sz="2000" b="0" i="0" u="none" strike="noStrike" baseline="0" dirty="0">
                <a:latin typeface="Times New Roman" panose="02020603050405020304" pitchFamily="18" charset="0"/>
                <a:cs typeface="Times New Roman" panose="02020603050405020304" pitchFamily="18" charset="0"/>
              </a:rPr>
              <a:t> A heterocyclic component containing the greater variety of heteroatom </a:t>
            </a:r>
            <a:endParaRPr lang="en-IN" sz="2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84BA2B50-FB17-452E-94F2-0E8FEE43E259}"/>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416503AC-404A-4823-AF0E-3640763AFBED}"/>
              </a:ext>
            </a:extLst>
          </p:cNvPr>
          <p:cNvGraphicFramePr>
            <a:graphicFrameLocks noChangeAspect="1"/>
          </p:cNvGraphicFramePr>
          <p:nvPr>
            <p:extLst>
              <p:ext uri="{D42A27DB-BD31-4B8C-83A1-F6EECF244321}">
                <p14:modId xmlns:p14="http://schemas.microsoft.com/office/powerpoint/2010/main" val="2081526713"/>
              </p:ext>
            </p:extLst>
          </p:nvPr>
        </p:nvGraphicFramePr>
        <p:xfrm>
          <a:off x="4568853" y="2923843"/>
          <a:ext cx="3088703" cy="2572931"/>
        </p:xfrm>
        <a:graphic>
          <a:graphicData uri="http://schemas.openxmlformats.org/presentationml/2006/ole">
            <mc:AlternateContent xmlns:mc="http://schemas.openxmlformats.org/markup-compatibility/2006">
              <mc:Choice xmlns:v="urn:schemas-microsoft-com:vml" Requires="v">
                <p:oleObj name="CS ChemDraw Drawing" r:id="rId2" imgW="1654761" imgH="1377380" progId="ChemDraw.Document.6.0">
                  <p:embed/>
                </p:oleObj>
              </mc:Choice>
              <mc:Fallback>
                <p:oleObj name="CS ChemDraw Drawing" r:id="rId2" imgW="1654761" imgH="1377380" progId="ChemDraw.Document.6.0">
                  <p:embed/>
                  <p:pic>
                    <p:nvPicPr>
                      <p:cNvPr id="0" name=""/>
                      <p:cNvPicPr/>
                      <p:nvPr/>
                    </p:nvPicPr>
                    <p:blipFill>
                      <a:blip r:embed="rId3"/>
                      <a:stretch>
                        <a:fillRect/>
                      </a:stretch>
                    </p:blipFill>
                    <p:spPr>
                      <a:xfrm>
                        <a:off x="4568853" y="2923843"/>
                        <a:ext cx="3088703" cy="257293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79F18A5-9120-424C-AB57-F80A83EC8A16}"/>
              </a:ext>
            </a:extLst>
          </p:cNvPr>
          <p:cNvSpPr txBox="1"/>
          <p:nvPr/>
        </p:nvSpPr>
        <p:spPr>
          <a:xfrm>
            <a:off x="311880" y="5552855"/>
            <a:ext cx="11641392" cy="967957"/>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Note:</a:t>
            </a:r>
            <a:r>
              <a:rPr lang="en-US" sz="2000" b="1" i="0" u="none" strike="noStrike" baseline="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The whole molecule is numbered starting from pyrazole ring to give the four heteroatom the lowest possible number (1,2,4,6). While starting from oxazole ring give them (1,3,4,5) or (1,3,5,6). </a:t>
            </a:r>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0416536"/>
      </p:ext>
    </p:extLst>
  </p:cSld>
  <p:clrMapOvr>
    <a:masterClrMapping/>
  </p:clrMapOvr>
  <mc:AlternateContent xmlns:mc="http://schemas.openxmlformats.org/markup-compatibility/2006" xmlns:p14="http://schemas.microsoft.com/office/powerpoint/2010/main">
    <mc:Choice Requires="p14">
      <p:transition spd="slow" p14:dur="2000" advTm="63777"/>
    </mc:Choice>
    <mc:Fallback xmlns="">
      <p:transition spd="slow" advTm="6377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62AC4B49-20CD-43D0-91CC-270DB2011B7A}"/>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12C03457-7DB6-4CE8-AEE4-AED071290DE6}"/>
              </a:ext>
            </a:extLst>
          </p:cNvPr>
          <p:cNvSpPr txBox="1"/>
          <p:nvPr/>
        </p:nvSpPr>
        <p:spPr>
          <a:xfrm>
            <a:off x="324464" y="1493802"/>
            <a:ext cx="11547987" cy="1888209"/>
          </a:xfrm>
          <a:prstGeom prst="rect">
            <a:avLst/>
          </a:prstGeom>
          <a:noFill/>
        </p:spPr>
        <p:txBody>
          <a:bodyPr wrap="square">
            <a:spAutoFit/>
          </a:bodyPr>
          <a:lstStyle/>
          <a:p>
            <a:pPr marL="285750" indent="-28575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Each compound is given the corresponding trivial name. This usually originates from the compounds occurrence, its first preparation or its special properties.</a:t>
            </a:r>
            <a:endParaRPr lang="en-US" sz="2000" dirty="0">
              <a:solidFill>
                <a:schemeClr val="accent1">
                  <a:lumMod val="50000"/>
                </a:schemeClr>
              </a:solidFill>
              <a:latin typeface="Times New Roman" panose="02020603050405020304" pitchFamily="18" charset="0"/>
              <a:cs typeface="Times New Roman" panose="02020603050405020304" pitchFamily="18" charset="0"/>
            </a:endParaRPr>
          </a:p>
          <a:p>
            <a:pPr marL="285750" indent="-28575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f there is more than one hetero atom of the same type numbering starts at the saturated one, </a:t>
            </a:r>
          </a:p>
          <a:p>
            <a:pPr algn="just">
              <a:lnSpc>
                <a:spcPct val="150000"/>
              </a:lnSpc>
            </a:pPr>
            <a:r>
              <a:rPr lang="en-US" sz="2000" dirty="0">
                <a:solidFill>
                  <a:schemeClr val="accent1">
                    <a:lumMod val="50000"/>
                  </a:schemeClr>
                </a:solidFill>
                <a:latin typeface="Times New Roman" panose="02020603050405020304" pitchFamily="18" charset="0"/>
                <a:cs typeface="Times New Roman" panose="02020603050405020304" pitchFamily="18" charset="0"/>
              </a:rPr>
              <a:t>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e.g</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 imidazole.</a:t>
            </a:r>
            <a:endParaRPr lang="en-IN" sz="2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9E632B7D-283B-4A81-AA72-2A077F0893EE}"/>
              </a:ext>
            </a:extLst>
          </p:cNvPr>
          <p:cNvSpPr txBox="1"/>
          <p:nvPr/>
        </p:nvSpPr>
        <p:spPr>
          <a:xfrm>
            <a:off x="319548" y="5015444"/>
            <a:ext cx="11547987" cy="1429622"/>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f there is more than one type of the hetero atoms, the ring is numbered starting at the hetero atom of the higher priority ( O&gt;S&gt;N ) and it continues in the direction to give the other hetero atoms the lower numbers as possible.</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C4B4005E-0680-4B32-B859-E00EF29AB4C3}"/>
              </a:ext>
            </a:extLst>
          </p:cNvPr>
          <p:cNvGraphicFramePr>
            <a:graphicFrameLocks noChangeAspect="1"/>
          </p:cNvGraphicFramePr>
          <p:nvPr>
            <p:extLst>
              <p:ext uri="{D42A27DB-BD31-4B8C-83A1-F6EECF244321}">
                <p14:modId xmlns:p14="http://schemas.microsoft.com/office/powerpoint/2010/main" val="3657335945"/>
              </p:ext>
            </p:extLst>
          </p:nvPr>
        </p:nvGraphicFramePr>
        <p:xfrm>
          <a:off x="4847785" y="3293523"/>
          <a:ext cx="1362459" cy="1429622"/>
        </p:xfrm>
        <a:graphic>
          <a:graphicData uri="http://schemas.openxmlformats.org/presentationml/2006/ole">
            <mc:AlternateContent xmlns:mc="http://schemas.openxmlformats.org/markup-compatibility/2006">
              <mc:Choice xmlns:v="urn:schemas-microsoft-com:vml" Requires="v">
                <p:oleObj name="CS ChemDraw Drawing" r:id="rId4" imgW="901703" imgH="946049" progId="ChemDraw.Document.6.0">
                  <p:embed/>
                </p:oleObj>
              </mc:Choice>
              <mc:Fallback>
                <p:oleObj name="CS ChemDraw Drawing" r:id="rId4" imgW="901703" imgH="946049" progId="ChemDraw.Document.6.0">
                  <p:embed/>
                  <p:pic>
                    <p:nvPicPr>
                      <p:cNvPr id="0" name=""/>
                      <p:cNvPicPr/>
                      <p:nvPr/>
                    </p:nvPicPr>
                    <p:blipFill>
                      <a:blip r:embed="rId5"/>
                      <a:stretch>
                        <a:fillRect/>
                      </a:stretch>
                    </p:blipFill>
                    <p:spPr>
                      <a:xfrm>
                        <a:off x="4847785" y="3293523"/>
                        <a:ext cx="1362459" cy="1429622"/>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9B3BDED6-B449-4964-BE7E-F8AABB3C4413}"/>
                  </a:ext>
                </a:extLst>
              </p14:cNvPr>
              <p14:cNvContentPartPr/>
              <p14:nvPr>
                <p:extLst>
                  <p:ext uri="{42D2F446-02D8-4167-A562-619A0277C38B}">
                    <p15:isNarration xmlns:p15="http://schemas.microsoft.com/office/powerpoint/2012/main" val="1"/>
                  </p:ext>
                </p:extLst>
              </p14:nvPr>
            </p14:nvContentPartPr>
            <p14:xfrm>
              <a:off x="853200" y="948960"/>
              <a:ext cx="10948680" cy="5136120"/>
            </p14:xfrm>
          </p:contentPart>
        </mc:Choice>
        <mc:Fallback xmlns="">
          <p:pic>
            <p:nvPicPr>
              <p:cNvPr id="2" name="Ink 1">
                <a:extLst>
                  <a:ext uri="{FF2B5EF4-FFF2-40B4-BE49-F238E27FC236}">
                    <a16:creationId xmlns:a16="http://schemas.microsoft.com/office/drawing/2014/main" id="{9B3BDED6-B449-4964-BE7E-F8AABB3C4413}"/>
                  </a:ext>
                </a:extLst>
              </p:cNvPr>
              <p:cNvPicPr>
                <a:picLocks noGrp="1" noRot="1" noChangeAspect="1" noMove="1" noResize="1" noEditPoints="1" noAdjustHandles="1" noChangeArrowheads="1" noChangeShapeType="1"/>
              </p:cNvPicPr>
              <p:nvPr/>
            </p:nvPicPr>
            <p:blipFill>
              <a:blip r:embed="rId7"/>
              <a:stretch>
                <a:fillRect/>
              </a:stretch>
            </p:blipFill>
            <p:spPr>
              <a:xfrm>
                <a:off x="843840" y="939600"/>
                <a:ext cx="10967400" cy="5154840"/>
              </a:xfrm>
              <a:prstGeom prst="rect">
                <a:avLst/>
              </a:prstGeom>
            </p:spPr>
          </p:pic>
        </mc:Fallback>
      </mc:AlternateContent>
      <p:pic>
        <p:nvPicPr>
          <p:cNvPr id="3" name="Audio 2">
            <a:hlinkClick r:id="" action="ppaction://media"/>
            <a:extLst>
              <a:ext uri="{FF2B5EF4-FFF2-40B4-BE49-F238E27FC236}">
                <a16:creationId xmlns:a16="http://schemas.microsoft.com/office/drawing/2014/main" id="{181C1DFD-0D8F-40C3-B222-803719F08622}"/>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262383530"/>
      </p:ext>
    </p:extLst>
  </p:cSld>
  <p:clrMapOvr>
    <a:masterClrMapping/>
  </p:clrMapOvr>
  <mc:AlternateContent xmlns:mc="http://schemas.openxmlformats.org/markup-compatibility/2006" xmlns:p14="http://schemas.microsoft.com/office/powerpoint/2010/main">
    <mc:Choice Requires="p14">
      <p:transition spd="slow" p14:dur="2000" advTm="87650"/>
    </mc:Choice>
    <mc:Fallback xmlns="">
      <p:transition spd="slow" advTm="876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12135F0D-AFE3-4A91-B09C-461FBDEC86E5}"/>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99E3F62-2A87-464F-8C09-5F55119EF7B1}"/>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10B58E0-0D2D-4F92-8174-8CBBB977ADF4}"/>
              </a:ext>
            </a:extLst>
          </p:cNvPr>
          <p:cNvSpPr txBox="1"/>
          <p:nvPr/>
        </p:nvSpPr>
        <p:spPr>
          <a:xfrm>
            <a:off x="309715" y="2253210"/>
            <a:ext cx="11606981" cy="967957"/>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5:</a:t>
            </a:r>
            <a:r>
              <a:rPr lang="en-US" sz="2000" b="1" i="0" u="none" strike="noStrike" baseline="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A heterocyclic component containing the greater number of heteroatoms most preferred when considered in order O, S,N, </a:t>
            </a:r>
            <a:endParaRPr lang="en-IN" sz="2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3947EE62-91E3-49F7-AA1D-7BB2296EC1C7}"/>
              </a:ext>
            </a:extLst>
          </p:cNvPr>
          <p:cNvGraphicFramePr>
            <a:graphicFrameLocks noChangeAspect="1"/>
          </p:cNvGraphicFramePr>
          <p:nvPr>
            <p:extLst>
              <p:ext uri="{D42A27DB-BD31-4B8C-83A1-F6EECF244321}">
                <p14:modId xmlns:p14="http://schemas.microsoft.com/office/powerpoint/2010/main" val="3571750480"/>
              </p:ext>
            </p:extLst>
          </p:nvPr>
        </p:nvGraphicFramePr>
        <p:xfrm>
          <a:off x="4078696" y="3429000"/>
          <a:ext cx="3526564" cy="2745784"/>
        </p:xfrm>
        <a:graphic>
          <a:graphicData uri="http://schemas.openxmlformats.org/presentationml/2006/ole">
            <mc:AlternateContent xmlns:mc="http://schemas.openxmlformats.org/markup-compatibility/2006">
              <mc:Choice xmlns:v="urn:schemas-microsoft-com:vml" Requires="v">
                <p:oleObj name="CS ChemDraw Drawing" r:id="rId2" imgW="1928979" imgH="1502459" progId="ChemDraw.Document.6.0">
                  <p:embed/>
                </p:oleObj>
              </mc:Choice>
              <mc:Fallback>
                <p:oleObj name="CS ChemDraw Drawing" r:id="rId2" imgW="1928979" imgH="1502459" progId="ChemDraw.Document.6.0">
                  <p:embed/>
                  <p:pic>
                    <p:nvPicPr>
                      <p:cNvPr id="0" name=""/>
                      <p:cNvPicPr/>
                      <p:nvPr/>
                    </p:nvPicPr>
                    <p:blipFill>
                      <a:blip r:embed="rId3"/>
                      <a:stretch>
                        <a:fillRect/>
                      </a:stretch>
                    </p:blipFill>
                    <p:spPr>
                      <a:xfrm>
                        <a:off x="4078696" y="3429000"/>
                        <a:ext cx="3526564" cy="2745784"/>
                      </a:xfrm>
                      <a:prstGeom prst="rect">
                        <a:avLst/>
                      </a:prstGeom>
                    </p:spPr>
                  </p:pic>
                </p:oleObj>
              </mc:Fallback>
            </mc:AlternateContent>
          </a:graphicData>
        </a:graphic>
      </p:graphicFrame>
    </p:spTree>
    <p:extLst>
      <p:ext uri="{BB962C8B-B14F-4D97-AF65-F5344CB8AC3E}">
        <p14:creationId xmlns:p14="http://schemas.microsoft.com/office/powerpoint/2010/main" val="502939728"/>
      </p:ext>
    </p:extLst>
  </p:cSld>
  <p:clrMapOvr>
    <a:masterClrMapping/>
  </p:clrMapOvr>
  <mc:AlternateContent xmlns:mc="http://schemas.openxmlformats.org/markup-compatibility/2006" xmlns:p14="http://schemas.microsoft.com/office/powerpoint/2010/main">
    <mc:Choice Requires="p14">
      <p:transition spd="slow" p14:dur="2000" advTm="17861"/>
    </mc:Choice>
    <mc:Fallback xmlns="">
      <p:transition spd="slow" advTm="17861"/>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AD59B27-E76B-4E51-B100-D59D0465E181}"/>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CEEB033A-5526-4B7B-9F90-FA562E548C12}"/>
              </a:ext>
            </a:extLst>
          </p:cNvPr>
          <p:cNvSpPr txBox="1"/>
          <p:nvPr/>
        </p:nvSpPr>
        <p:spPr>
          <a:xfrm>
            <a:off x="309715" y="1865376"/>
            <a:ext cx="11606981" cy="430887"/>
          </a:xfrm>
          <a:prstGeom prst="rect">
            <a:avLst/>
          </a:prstGeom>
          <a:noFill/>
        </p:spPr>
        <p:txBody>
          <a:bodyPr wrap="square">
            <a:spAutoFit/>
          </a:bodyPr>
          <a:lstStyle/>
          <a:p>
            <a:pPr marL="342900" indent="-342900">
              <a:buFont typeface="Arial" panose="020B0604020202020204" pitchFamily="34" charset="0"/>
              <a:buChar char="•"/>
            </a:pPr>
            <a:r>
              <a:rPr lang="en-US" sz="2200" b="1" i="0" u="sng" strike="noStrike" baseline="0" dirty="0">
                <a:solidFill>
                  <a:srgbClr val="FF0000"/>
                </a:solidFill>
                <a:latin typeface="Times New Roman" panose="02020603050405020304" pitchFamily="18" charset="0"/>
                <a:cs typeface="Times New Roman" panose="02020603050405020304" pitchFamily="18" charset="0"/>
              </a:rPr>
              <a:t>Priority order of component ring systems: </a:t>
            </a:r>
            <a:endParaRPr lang="en-IN" sz="2200" u="sng"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8BF21B8-527C-4415-80A4-2C6CB3F71FE6}"/>
              </a:ext>
            </a:extLst>
          </p:cNvPr>
          <p:cNvSpPr txBox="1"/>
          <p:nvPr/>
        </p:nvSpPr>
        <p:spPr>
          <a:xfrm>
            <a:off x="309715" y="2223111"/>
            <a:ext cx="5322989" cy="967957"/>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6:</a:t>
            </a:r>
            <a:r>
              <a:rPr lang="en-US" sz="2000" b="1" i="0" u="none" strike="noStrike" baseline="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A heterocyclic component with the lower possible number for heteroatoms </a:t>
            </a:r>
            <a:endParaRPr lang="en-IN" sz="20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3324FF3-BE70-4E7D-8C71-B46A7FD5A0B4}"/>
              </a:ext>
            </a:extLst>
          </p:cNvPr>
          <p:cNvSpPr txBox="1"/>
          <p:nvPr/>
        </p:nvSpPr>
        <p:spPr>
          <a:xfrm>
            <a:off x="5829842" y="2186535"/>
            <a:ext cx="6099048" cy="1429622"/>
          </a:xfrm>
          <a:prstGeom prst="rect">
            <a:avLst/>
          </a:prstGeom>
          <a:noFill/>
        </p:spPr>
        <p:txBody>
          <a:bodyPr wrap="square">
            <a:spAutoFit/>
          </a:bodyPr>
          <a:lstStyle/>
          <a:p>
            <a:pPr algn="just">
              <a:lnSpc>
                <a:spcPct val="150000"/>
              </a:lnSpc>
            </a:pPr>
            <a:r>
              <a:rPr lang="en-US" sz="2000" b="1" i="0" u="none" strike="noStrike" baseline="0" dirty="0">
                <a:solidFill>
                  <a:srgbClr val="FF0000"/>
                </a:solidFill>
                <a:latin typeface="Times New Roman" panose="02020603050405020304" pitchFamily="18" charset="0"/>
                <a:cs typeface="Times New Roman" panose="02020603050405020304" pitchFamily="18" charset="0"/>
              </a:rPr>
              <a:t>Rule 7:</a:t>
            </a:r>
            <a:r>
              <a:rPr lang="en-US" sz="2000" b="1" i="0" u="none" strike="noStrike" baseline="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If a position of fusion is occupied by a heteroatom the name of the component rings to be used are so chosen as both to contain the heteroatom. </a:t>
            </a:r>
            <a:endParaRPr lang="en-IN" sz="2000"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B9E7042-7408-45FC-B497-95C8589BE92A}"/>
              </a:ext>
            </a:extLst>
          </p:cNvPr>
          <p:cNvGraphicFramePr>
            <a:graphicFrameLocks noChangeAspect="1"/>
          </p:cNvGraphicFramePr>
          <p:nvPr>
            <p:extLst>
              <p:ext uri="{D42A27DB-BD31-4B8C-83A1-F6EECF244321}">
                <p14:modId xmlns:p14="http://schemas.microsoft.com/office/powerpoint/2010/main" val="1691579734"/>
              </p:ext>
            </p:extLst>
          </p:nvPr>
        </p:nvGraphicFramePr>
        <p:xfrm>
          <a:off x="263525" y="4003675"/>
          <a:ext cx="5076825" cy="2179638"/>
        </p:xfrm>
        <a:graphic>
          <a:graphicData uri="http://schemas.openxmlformats.org/presentationml/2006/ole">
            <mc:AlternateContent xmlns:mc="http://schemas.openxmlformats.org/markup-compatibility/2006">
              <mc:Choice xmlns:v="urn:schemas-microsoft-com:vml" Requires="v">
                <p:oleObj name="CS ChemDraw Drawing" r:id="rId2" imgW="3005046" imgH="1177633" progId="ChemDraw.Document.6.0">
                  <p:embed/>
                </p:oleObj>
              </mc:Choice>
              <mc:Fallback>
                <p:oleObj name="CS ChemDraw Drawing" r:id="rId2" imgW="3005046" imgH="1177633" progId="ChemDraw.Document.6.0">
                  <p:embed/>
                  <p:pic>
                    <p:nvPicPr>
                      <p:cNvPr id="0" name=""/>
                      <p:cNvPicPr/>
                      <p:nvPr/>
                    </p:nvPicPr>
                    <p:blipFill>
                      <a:blip r:embed="rId3"/>
                      <a:stretch>
                        <a:fillRect/>
                      </a:stretch>
                    </p:blipFill>
                    <p:spPr>
                      <a:xfrm>
                        <a:off x="263525" y="4003675"/>
                        <a:ext cx="5076825" cy="21796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6AE11C4-3CA6-4416-B60F-5B1620F470B5}"/>
              </a:ext>
            </a:extLst>
          </p:cNvPr>
          <p:cNvGraphicFramePr>
            <a:graphicFrameLocks noChangeAspect="1"/>
          </p:cNvGraphicFramePr>
          <p:nvPr>
            <p:extLst>
              <p:ext uri="{D42A27DB-BD31-4B8C-83A1-F6EECF244321}">
                <p14:modId xmlns:p14="http://schemas.microsoft.com/office/powerpoint/2010/main" val="659500785"/>
              </p:ext>
            </p:extLst>
          </p:nvPr>
        </p:nvGraphicFramePr>
        <p:xfrm>
          <a:off x="7900988" y="4006850"/>
          <a:ext cx="2578100" cy="1957388"/>
        </p:xfrm>
        <a:graphic>
          <a:graphicData uri="http://schemas.openxmlformats.org/presentationml/2006/ole">
            <mc:AlternateContent xmlns:mc="http://schemas.openxmlformats.org/markup-compatibility/2006">
              <mc:Choice xmlns:v="urn:schemas-microsoft-com:vml" Requires="v">
                <p:oleObj name="CS ChemDraw Drawing" r:id="rId4" imgW="1371466" imgH="1055587" progId="ChemDraw.Document.6.0">
                  <p:embed/>
                </p:oleObj>
              </mc:Choice>
              <mc:Fallback>
                <p:oleObj name="CS ChemDraw Drawing" r:id="rId4" imgW="1371466" imgH="1055587" progId="ChemDraw.Document.6.0">
                  <p:embed/>
                  <p:pic>
                    <p:nvPicPr>
                      <p:cNvPr id="0" name=""/>
                      <p:cNvPicPr/>
                      <p:nvPr/>
                    </p:nvPicPr>
                    <p:blipFill>
                      <a:blip r:embed="rId5"/>
                      <a:stretch>
                        <a:fillRect/>
                      </a:stretch>
                    </p:blipFill>
                    <p:spPr>
                      <a:xfrm>
                        <a:off x="7900988" y="4006850"/>
                        <a:ext cx="2578100" cy="1957388"/>
                      </a:xfrm>
                      <a:prstGeom prst="rect">
                        <a:avLst/>
                      </a:prstGeom>
                    </p:spPr>
                  </p:pic>
                </p:oleObj>
              </mc:Fallback>
            </mc:AlternateContent>
          </a:graphicData>
        </a:graphic>
      </p:graphicFrame>
    </p:spTree>
    <p:extLst>
      <p:ext uri="{BB962C8B-B14F-4D97-AF65-F5344CB8AC3E}">
        <p14:creationId xmlns:p14="http://schemas.microsoft.com/office/powerpoint/2010/main" val="3387351259"/>
      </p:ext>
    </p:extLst>
  </p:cSld>
  <p:clrMapOvr>
    <a:masterClrMapping/>
  </p:clrMapOvr>
  <mc:AlternateContent xmlns:mc="http://schemas.openxmlformats.org/markup-compatibility/2006" xmlns:p14="http://schemas.microsoft.com/office/powerpoint/2010/main">
    <mc:Choice Requires="p14">
      <p:transition spd="slow" p14:dur="2000" advTm="28790"/>
    </mc:Choice>
    <mc:Fallback xmlns="">
      <p:transition spd="slow" advTm="2879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1FAA3D4A-4667-4952-86DA-A6086DC5F368}"/>
              </a:ext>
            </a:extLst>
          </p:cNvPr>
          <p:cNvSpPr/>
          <p:nvPr/>
        </p:nvSpPr>
        <p:spPr>
          <a:xfrm>
            <a:off x="309716" y="126836"/>
            <a:ext cx="11606981" cy="1592236"/>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800" i="0" u="none" strike="noStrike" baseline="0" dirty="0">
                <a:solidFill>
                  <a:srgbClr val="FF0000"/>
                </a:solidFill>
                <a:latin typeface="Times New Roman" panose="02020603050405020304" pitchFamily="18" charset="0"/>
                <a:cs typeface="Times New Roman" panose="02020603050405020304" pitchFamily="18" charset="0"/>
              </a:rPr>
              <a:t>Heterocyclic Nomenclature of Fused Systems  </a:t>
            </a:r>
            <a:endParaRPr lang="en-IN" sz="48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583514D-057F-435E-8D6B-FFB4AEA490BC}"/>
              </a:ext>
            </a:extLst>
          </p:cNvPr>
          <p:cNvSpPr txBox="1"/>
          <p:nvPr/>
        </p:nvSpPr>
        <p:spPr>
          <a:xfrm>
            <a:off x="309715" y="1836324"/>
            <a:ext cx="11606981" cy="430887"/>
          </a:xfrm>
          <a:prstGeom prst="rect">
            <a:avLst/>
          </a:prstGeom>
          <a:noFill/>
        </p:spPr>
        <p:txBody>
          <a:bodyPr wrap="square">
            <a:spAutoFit/>
          </a:bodyPr>
          <a:lstStyle/>
          <a:p>
            <a:r>
              <a:rPr lang="en-US" sz="2200" b="1" i="0" u="none" strike="noStrike" baseline="0" dirty="0">
                <a:latin typeface="Times New Roman" panose="02020603050405020304" pitchFamily="18" charset="0"/>
                <a:cs typeface="Times New Roman" panose="02020603050405020304" pitchFamily="18" charset="0"/>
              </a:rPr>
              <a:t>Order of preference between alternative numbering system of the whole molecule </a:t>
            </a:r>
            <a:endParaRPr lang="en-IN" sz="22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66B2D3A-21AA-4636-A789-217264800D8A}"/>
              </a:ext>
            </a:extLst>
          </p:cNvPr>
          <p:cNvSpPr txBox="1"/>
          <p:nvPr/>
        </p:nvSpPr>
        <p:spPr>
          <a:xfrm>
            <a:off x="309715" y="2180058"/>
            <a:ext cx="11606981" cy="967957"/>
          </a:xfrm>
          <a:prstGeom prst="rect">
            <a:avLst/>
          </a:prstGeom>
          <a:noFill/>
        </p:spPr>
        <p:txBody>
          <a:bodyPr wrap="square">
            <a:spAutoFit/>
          </a:bodyPr>
          <a:lstStyle/>
          <a:p>
            <a:pPr algn="just">
              <a:lnSpc>
                <a:spcPct val="150000"/>
              </a:lnSpc>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Numbering the whole fused system should start from the first atom after fusion in any direction to fulfill the following rules in order: </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49583C88-7CAF-4EB6-BB5E-E2D01B874107}"/>
              </a:ext>
            </a:extLst>
          </p:cNvPr>
          <p:cNvSpPr txBox="1"/>
          <p:nvPr/>
        </p:nvSpPr>
        <p:spPr>
          <a:xfrm>
            <a:off x="309715" y="3361420"/>
            <a:ext cx="5396141" cy="707886"/>
          </a:xfrm>
          <a:prstGeom prst="rect">
            <a:avLst/>
          </a:prstGeom>
          <a:noFill/>
        </p:spPr>
        <p:txBody>
          <a:bodyPr wrap="square">
            <a:spAutoFit/>
          </a:bodyPr>
          <a:lstStyle/>
          <a:p>
            <a:r>
              <a:rPr lang="en-US" sz="2000" b="1" i="0" u="none" strike="noStrike" baseline="0" dirty="0">
                <a:latin typeface="Times New Roman" panose="02020603050405020304" pitchFamily="18" charset="0"/>
                <a:cs typeface="Times New Roman" panose="02020603050405020304" pitchFamily="18" charset="0"/>
              </a:rPr>
              <a:t>a) Give low numbers for the heteroatoms as a set </a:t>
            </a:r>
            <a:endParaRPr lang="en-IN" sz="2000" b="1"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CAE5D87E-00CC-49B1-8A72-21C30C88DCB5}"/>
              </a:ext>
            </a:extLst>
          </p:cNvPr>
          <p:cNvGraphicFramePr>
            <a:graphicFrameLocks noChangeAspect="1"/>
          </p:cNvGraphicFramePr>
          <p:nvPr>
            <p:extLst>
              <p:ext uri="{D42A27DB-BD31-4B8C-83A1-F6EECF244321}">
                <p14:modId xmlns:p14="http://schemas.microsoft.com/office/powerpoint/2010/main" val="1476777997"/>
              </p:ext>
            </p:extLst>
          </p:nvPr>
        </p:nvGraphicFramePr>
        <p:xfrm>
          <a:off x="510884" y="3976106"/>
          <a:ext cx="1491856" cy="1089420"/>
        </p:xfrm>
        <a:graphic>
          <a:graphicData uri="http://schemas.openxmlformats.org/presentationml/2006/ole">
            <mc:AlternateContent xmlns:mc="http://schemas.openxmlformats.org/markup-compatibility/2006">
              <mc:Choice xmlns:v="urn:schemas-microsoft-com:vml" Requires="v">
                <p:oleObj name="CS ChemDraw Drawing" r:id="rId2" imgW="1165330" imgH="851671" progId="ChemDraw.Document.6.0">
                  <p:embed/>
                </p:oleObj>
              </mc:Choice>
              <mc:Fallback>
                <p:oleObj name="CS ChemDraw Drawing" r:id="rId2" imgW="1165330" imgH="851671" progId="ChemDraw.Document.6.0">
                  <p:embed/>
                  <p:pic>
                    <p:nvPicPr>
                      <p:cNvPr id="0" name=""/>
                      <p:cNvPicPr/>
                      <p:nvPr/>
                    </p:nvPicPr>
                    <p:blipFill>
                      <a:blip r:embed="rId3"/>
                      <a:stretch>
                        <a:fillRect/>
                      </a:stretch>
                    </p:blipFill>
                    <p:spPr>
                      <a:xfrm>
                        <a:off x="510884" y="3976106"/>
                        <a:ext cx="1491856" cy="108942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47CC330-98D6-4769-801B-7D0602F3ECF7}"/>
              </a:ext>
            </a:extLst>
          </p:cNvPr>
          <p:cNvGraphicFramePr>
            <a:graphicFrameLocks noChangeAspect="1"/>
          </p:cNvGraphicFramePr>
          <p:nvPr>
            <p:extLst>
              <p:ext uri="{D42A27DB-BD31-4B8C-83A1-F6EECF244321}">
                <p14:modId xmlns:p14="http://schemas.microsoft.com/office/powerpoint/2010/main" val="4142466897"/>
              </p:ext>
            </p:extLst>
          </p:nvPr>
        </p:nvGraphicFramePr>
        <p:xfrm>
          <a:off x="2302124" y="3976106"/>
          <a:ext cx="1491856" cy="1128039"/>
        </p:xfrm>
        <a:graphic>
          <a:graphicData uri="http://schemas.openxmlformats.org/presentationml/2006/ole">
            <mc:AlternateContent xmlns:mc="http://schemas.openxmlformats.org/markup-compatibility/2006">
              <mc:Choice xmlns:v="urn:schemas-microsoft-com:vml" Requires="v">
                <p:oleObj name="CS ChemDraw Drawing" r:id="rId4" imgW="1165330" imgH="880477" progId="ChemDraw.Document.6.0">
                  <p:embed/>
                </p:oleObj>
              </mc:Choice>
              <mc:Fallback>
                <p:oleObj name="CS ChemDraw Drawing" r:id="rId4" imgW="1165330" imgH="880477" progId="ChemDraw.Document.6.0">
                  <p:embed/>
                  <p:pic>
                    <p:nvPicPr>
                      <p:cNvPr id="0" name=""/>
                      <p:cNvPicPr/>
                      <p:nvPr/>
                    </p:nvPicPr>
                    <p:blipFill>
                      <a:blip r:embed="rId5"/>
                      <a:stretch>
                        <a:fillRect/>
                      </a:stretch>
                    </p:blipFill>
                    <p:spPr>
                      <a:xfrm>
                        <a:off x="2302124" y="3976106"/>
                        <a:ext cx="1491856" cy="112803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3F7BFF-3877-4A6E-B8E5-040C132232F8}"/>
              </a:ext>
            </a:extLst>
          </p:cNvPr>
          <p:cNvGraphicFramePr>
            <a:graphicFrameLocks noChangeAspect="1"/>
          </p:cNvGraphicFramePr>
          <p:nvPr>
            <p:extLst>
              <p:ext uri="{D42A27DB-BD31-4B8C-83A1-F6EECF244321}">
                <p14:modId xmlns:p14="http://schemas.microsoft.com/office/powerpoint/2010/main" val="3640632612"/>
              </p:ext>
            </p:extLst>
          </p:nvPr>
        </p:nvGraphicFramePr>
        <p:xfrm>
          <a:off x="4093363" y="3976106"/>
          <a:ext cx="1479661" cy="1128039"/>
        </p:xfrm>
        <a:graphic>
          <a:graphicData uri="http://schemas.openxmlformats.org/presentationml/2006/ole">
            <mc:AlternateContent xmlns:mc="http://schemas.openxmlformats.org/markup-compatibility/2006">
              <mc:Choice xmlns:v="urn:schemas-microsoft-com:vml" Requires="v">
                <p:oleObj name="CS ChemDraw Drawing" r:id="rId6" imgW="1156252" imgH="880477" progId="ChemDraw.Document.6.0">
                  <p:embed/>
                </p:oleObj>
              </mc:Choice>
              <mc:Fallback>
                <p:oleObj name="CS ChemDraw Drawing" r:id="rId6" imgW="1156252" imgH="880477" progId="ChemDraw.Document.6.0">
                  <p:embed/>
                  <p:pic>
                    <p:nvPicPr>
                      <p:cNvPr id="0" name=""/>
                      <p:cNvPicPr/>
                      <p:nvPr/>
                    </p:nvPicPr>
                    <p:blipFill>
                      <a:blip r:embed="rId7"/>
                      <a:stretch>
                        <a:fillRect/>
                      </a:stretch>
                    </p:blipFill>
                    <p:spPr>
                      <a:xfrm>
                        <a:off x="4093363" y="3976106"/>
                        <a:ext cx="1479661" cy="1128039"/>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073656E-D474-4F29-96D6-86C4F3C818E7}"/>
              </a:ext>
            </a:extLst>
          </p:cNvPr>
          <p:cNvSpPr txBox="1"/>
          <p:nvPr/>
        </p:nvSpPr>
        <p:spPr>
          <a:xfrm>
            <a:off x="1596962" y="5109092"/>
            <a:ext cx="2950819" cy="369332"/>
          </a:xfrm>
          <a:prstGeom prst="rect">
            <a:avLst/>
          </a:prstGeom>
          <a:noFill/>
        </p:spPr>
        <p:txBody>
          <a:bodyPr wrap="square">
            <a:spAutoFit/>
          </a:bodyPr>
          <a:lstStyle/>
          <a:p>
            <a:r>
              <a:rPr lang="en-IN" b="1" dirty="0">
                <a:solidFill>
                  <a:srgbClr val="FF0000"/>
                </a:solidFill>
                <a:latin typeface="Times New Roman" panose="02020603050405020304" pitchFamily="18" charset="0"/>
                <a:cs typeface="Times New Roman" panose="02020603050405020304" pitchFamily="18" charset="0"/>
              </a:rPr>
              <a:t>1H-Furo[2,3-d]imidazole</a:t>
            </a:r>
          </a:p>
        </p:txBody>
      </p:sp>
      <p:sp>
        <p:nvSpPr>
          <p:cNvPr id="19" name="TextBox 18">
            <a:extLst>
              <a:ext uri="{FF2B5EF4-FFF2-40B4-BE49-F238E27FC236}">
                <a16:creationId xmlns:a16="http://schemas.microsoft.com/office/drawing/2014/main" id="{D9BC223C-1175-476A-83DC-0BB867D8DDEB}"/>
              </a:ext>
            </a:extLst>
          </p:cNvPr>
          <p:cNvSpPr txBox="1"/>
          <p:nvPr/>
        </p:nvSpPr>
        <p:spPr>
          <a:xfrm>
            <a:off x="510883" y="5436716"/>
            <a:ext cx="5062141" cy="369332"/>
          </a:xfrm>
          <a:prstGeom prst="rect">
            <a:avLst/>
          </a:prstGeom>
          <a:noFill/>
        </p:spPr>
        <p:txBody>
          <a:bodyPr wrap="square">
            <a:spAutoFit/>
          </a:bodyPr>
          <a:lstStyle/>
          <a:p>
            <a:r>
              <a:rPr lang="en-IN" dirty="0">
                <a:solidFill>
                  <a:srgbClr val="FF0000"/>
                </a:solidFill>
                <a:latin typeface="Times New Roman" panose="02020603050405020304" pitchFamily="18" charset="0"/>
                <a:cs typeface="Times New Roman" panose="02020603050405020304" pitchFamily="18" charset="0"/>
              </a:rPr>
              <a:t>(heteroatoms 1,3,4 is preferred to 1,3,6 or 1,4,6)</a:t>
            </a:r>
          </a:p>
        </p:txBody>
      </p:sp>
      <p:sp>
        <p:nvSpPr>
          <p:cNvPr id="21" name="TextBox 20">
            <a:extLst>
              <a:ext uri="{FF2B5EF4-FFF2-40B4-BE49-F238E27FC236}">
                <a16:creationId xmlns:a16="http://schemas.microsoft.com/office/drawing/2014/main" id="{F40D6E54-CFBF-4FFF-9D50-17545D663FA8}"/>
              </a:ext>
            </a:extLst>
          </p:cNvPr>
          <p:cNvSpPr txBox="1"/>
          <p:nvPr/>
        </p:nvSpPr>
        <p:spPr>
          <a:xfrm>
            <a:off x="6291072" y="3297051"/>
            <a:ext cx="5900928" cy="707886"/>
          </a:xfrm>
          <a:prstGeom prst="rect">
            <a:avLst/>
          </a:prstGeom>
          <a:noFill/>
        </p:spPr>
        <p:txBody>
          <a:bodyPr wrap="square">
            <a:spAutoFit/>
          </a:bodyPr>
          <a:lstStyle/>
          <a:p>
            <a:pPr algn="ctr"/>
            <a:r>
              <a:rPr lang="en-US" sz="2000" b="1" i="0" u="none" strike="noStrike" baseline="0" dirty="0">
                <a:latin typeface="Times New Roman" panose="02020603050405020304" pitchFamily="18" charset="0"/>
                <a:cs typeface="Times New Roman" panose="02020603050405020304" pitchFamily="18" charset="0"/>
              </a:rPr>
              <a:t>b) Give low numbers for heteroatoms of higher priority O,S, N </a:t>
            </a:r>
            <a:endParaRPr lang="en-IN" sz="2000" b="1" dirty="0">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AF48AAE9-6EB7-43AE-9FE8-C2522F6C9ADD}"/>
              </a:ext>
            </a:extLst>
          </p:cNvPr>
          <p:cNvGraphicFramePr>
            <a:graphicFrameLocks noChangeAspect="1"/>
          </p:cNvGraphicFramePr>
          <p:nvPr>
            <p:extLst>
              <p:ext uri="{D42A27DB-BD31-4B8C-83A1-F6EECF244321}">
                <p14:modId xmlns:p14="http://schemas.microsoft.com/office/powerpoint/2010/main" val="2941859725"/>
              </p:ext>
            </p:extLst>
          </p:nvPr>
        </p:nvGraphicFramePr>
        <p:xfrm>
          <a:off x="8702675" y="3990975"/>
          <a:ext cx="1577975" cy="1125538"/>
        </p:xfrm>
        <a:graphic>
          <a:graphicData uri="http://schemas.openxmlformats.org/presentationml/2006/ole">
            <mc:AlternateContent xmlns:mc="http://schemas.openxmlformats.org/markup-compatibility/2006">
              <mc:Choice xmlns:v="urn:schemas-microsoft-com:vml" Requires="v">
                <p:oleObj name="CS ChemDraw Drawing" r:id="rId8" imgW="1455055" imgH="1038910" progId="ChemDraw.Document.6.0">
                  <p:embed/>
                </p:oleObj>
              </mc:Choice>
              <mc:Fallback>
                <p:oleObj name="CS ChemDraw Drawing" r:id="rId8" imgW="1455055" imgH="1038910" progId="ChemDraw.Document.6.0">
                  <p:embed/>
                  <p:pic>
                    <p:nvPicPr>
                      <p:cNvPr id="0" name=""/>
                      <p:cNvPicPr/>
                      <p:nvPr/>
                    </p:nvPicPr>
                    <p:blipFill>
                      <a:blip r:embed="rId9"/>
                      <a:stretch>
                        <a:fillRect/>
                      </a:stretch>
                    </p:blipFill>
                    <p:spPr>
                      <a:xfrm>
                        <a:off x="8702675" y="3990975"/>
                        <a:ext cx="1577975" cy="1125538"/>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F883B1A0-EEC0-4969-A072-B28DAC99B235}"/>
              </a:ext>
            </a:extLst>
          </p:cNvPr>
          <p:cNvSpPr txBox="1"/>
          <p:nvPr/>
        </p:nvSpPr>
        <p:spPr>
          <a:xfrm>
            <a:off x="7752080" y="5105938"/>
            <a:ext cx="3479383" cy="369332"/>
          </a:xfrm>
          <a:prstGeom prst="rect">
            <a:avLst/>
          </a:prstGeom>
          <a:noFill/>
        </p:spPr>
        <p:txBody>
          <a:bodyPr wrap="square">
            <a:spAutoFit/>
          </a:bodyPr>
          <a:lstStyle/>
          <a:p>
            <a:r>
              <a:rPr lang="en-IN" b="1" dirty="0">
                <a:solidFill>
                  <a:srgbClr val="FF0000"/>
                </a:solidFill>
                <a:latin typeface="Times New Roman" panose="02020603050405020304" pitchFamily="18" charset="0"/>
                <a:cs typeface="Times New Roman" panose="02020603050405020304" pitchFamily="18" charset="0"/>
              </a:rPr>
              <a:t>4,5-Dihydro-thieno[2,3-b]furan</a:t>
            </a:r>
          </a:p>
        </p:txBody>
      </p:sp>
    </p:spTree>
    <p:extLst>
      <p:ext uri="{BB962C8B-B14F-4D97-AF65-F5344CB8AC3E}">
        <p14:creationId xmlns:p14="http://schemas.microsoft.com/office/powerpoint/2010/main" val="1321182748"/>
      </p:ext>
    </p:extLst>
  </p:cSld>
  <p:clrMapOvr>
    <a:masterClrMapping/>
  </p:clrMapOvr>
  <mc:AlternateContent xmlns:mc="http://schemas.openxmlformats.org/markup-compatibility/2006" xmlns:p14="http://schemas.microsoft.com/office/powerpoint/2010/main">
    <mc:Choice Requires="p14">
      <p:transition spd="slow" p14:dur="2000" advTm="40859"/>
    </mc:Choice>
    <mc:Fallback xmlns="">
      <p:transition spd="slow" advTm="40859"/>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2475F7-A02A-47AB-80E2-F8839A429067}"/>
              </a:ext>
            </a:extLst>
          </p:cNvPr>
          <p:cNvSpPr>
            <a:spLocks noGrp="1"/>
          </p:cNvSpPr>
          <p:nvPr>
            <p:ph idx="1"/>
          </p:nvPr>
        </p:nvSpPr>
        <p:spPr>
          <a:xfrm>
            <a:off x="838200" y="2761487"/>
            <a:ext cx="10515600" cy="1609345"/>
          </a:xfrm>
        </p:spPr>
        <p:txBody>
          <a:bodyPr>
            <a:normAutofit/>
          </a:bodyPr>
          <a:lstStyle/>
          <a:p>
            <a:pPr marL="0" indent="0" algn="ctr">
              <a:buNone/>
            </a:pPr>
            <a:r>
              <a:rPr lang="en-IN" sz="8000" dirty="0">
                <a:solidFill>
                  <a:srgbClr val="FF0000"/>
                </a:solidFill>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432406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3257FC-9B07-4512-AA5E-D15766421DC0}"/>
              </a:ext>
            </a:extLst>
          </p:cNvPr>
          <p:cNvSpPr txBox="1"/>
          <p:nvPr/>
        </p:nvSpPr>
        <p:spPr>
          <a:xfrm>
            <a:off x="309716" y="1228976"/>
            <a:ext cx="11562736" cy="967957"/>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If substituents present, their position should be identified by the number of the atoms bearing them and then they</a:t>
            </a:r>
            <a:r>
              <a:rPr lang="en-IN" sz="2000" dirty="0">
                <a:solidFill>
                  <a:schemeClr val="accent1">
                    <a:lumMod val="50000"/>
                  </a:schemeClr>
                </a:solidFill>
                <a:latin typeface="Times New Roman" panose="02020603050405020304" pitchFamily="18" charset="0"/>
                <a:cs typeface="Times New Roman" panose="02020603050405020304" pitchFamily="18" charset="0"/>
              </a:rPr>
              <a:t>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should be listed in alphabetical order.</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2E148B31-6216-40A4-8A87-DC504A31186B}"/>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633DBDD-1786-4781-911C-0E1F23E9BB17}"/>
              </a:ext>
            </a:extLst>
          </p:cNvPr>
          <p:cNvSpPr txBox="1"/>
          <p:nvPr/>
        </p:nvSpPr>
        <p:spPr>
          <a:xfrm>
            <a:off x="309716" y="3868306"/>
            <a:ext cx="11562736" cy="1429622"/>
          </a:xfrm>
          <a:prstGeom prst="rect">
            <a:avLst/>
          </a:prstGeom>
          <a:noFill/>
        </p:spPr>
        <p:txBody>
          <a:bodyPr wrap="square">
            <a:spAutoFit/>
          </a:bodyPr>
          <a:lstStyle/>
          <a:p>
            <a:pPr marL="342900" indent="-342900" algn="just">
              <a:lnSpc>
                <a:spcPct val="150000"/>
              </a:lnSpc>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The words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dihydro or </a:t>
            </a:r>
            <a:r>
              <a:rPr lang="en-US" sz="2000" b="0" i="0" u="none" strike="noStrike" baseline="0" dirty="0" err="1">
                <a:solidFill>
                  <a:srgbClr val="FF0000"/>
                </a:solidFill>
                <a:latin typeface="Times New Roman" panose="02020603050405020304" pitchFamily="18" charset="0"/>
                <a:cs typeface="Times New Roman" panose="02020603050405020304" pitchFamily="18" charset="0"/>
              </a:rPr>
              <a:t>trihydro</a:t>
            </a:r>
            <a:r>
              <a:rPr lang="en-US" sz="2000" dirty="0">
                <a:solidFill>
                  <a:srgbClr val="FF0000"/>
                </a:solidFill>
                <a:latin typeface="Times New Roman" panose="02020603050405020304" pitchFamily="18" charset="0"/>
                <a:cs typeface="Times New Roman" panose="02020603050405020304" pitchFamily="18" charset="0"/>
              </a:rPr>
              <a:t> </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or tetrahydro </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are used if two or three or four atoms are saturated. These words are preceded by numbers indicate the position of saturated atoms as low as possible and followed by the corresponding fully</a:t>
            </a:r>
            <a:r>
              <a:rPr lang="en-US" sz="2000" dirty="0">
                <a:solidFill>
                  <a:schemeClr val="accent1">
                    <a:lumMod val="50000"/>
                  </a:schemeClr>
                </a:solidFill>
                <a:latin typeface="Times New Roman" panose="02020603050405020304" pitchFamily="18" charset="0"/>
                <a:cs typeface="Times New Roman" panose="02020603050405020304" pitchFamily="18" charset="0"/>
              </a:rPr>
              <a:t> </a:t>
            </a: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unsaturated trivial name.</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1E569E-779F-4B53-8D79-94974C74FAE4}"/>
              </a:ext>
            </a:extLst>
          </p:cNvPr>
          <p:cNvGraphicFramePr>
            <a:graphicFrameLocks noChangeAspect="1"/>
          </p:cNvGraphicFramePr>
          <p:nvPr>
            <p:extLst>
              <p:ext uri="{D42A27DB-BD31-4B8C-83A1-F6EECF244321}">
                <p14:modId xmlns:p14="http://schemas.microsoft.com/office/powerpoint/2010/main" val="4279503005"/>
              </p:ext>
            </p:extLst>
          </p:nvPr>
        </p:nvGraphicFramePr>
        <p:xfrm>
          <a:off x="4676606" y="2273982"/>
          <a:ext cx="1559404" cy="1212460"/>
        </p:xfrm>
        <a:graphic>
          <a:graphicData uri="http://schemas.openxmlformats.org/presentationml/2006/ole">
            <mc:AlternateContent xmlns:mc="http://schemas.openxmlformats.org/markup-compatibility/2006">
              <mc:Choice xmlns:v="urn:schemas-microsoft-com:vml" Requires="v">
                <p:oleObj name="CS ChemDraw Drawing" r:id="rId5" imgW="1341964" imgH="1043458" progId="ChemDraw.Document.6.0">
                  <p:embed/>
                </p:oleObj>
              </mc:Choice>
              <mc:Fallback>
                <p:oleObj name="CS ChemDraw Drawing" r:id="rId5" imgW="1341964" imgH="1043458" progId="ChemDraw.Document.6.0">
                  <p:embed/>
                  <p:pic>
                    <p:nvPicPr>
                      <p:cNvPr id="0" name=""/>
                      <p:cNvPicPr/>
                      <p:nvPr/>
                    </p:nvPicPr>
                    <p:blipFill>
                      <a:blip r:embed="rId6"/>
                      <a:stretch>
                        <a:fillRect/>
                      </a:stretch>
                    </p:blipFill>
                    <p:spPr>
                      <a:xfrm>
                        <a:off x="4676606" y="2273982"/>
                        <a:ext cx="1559404" cy="121246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E424130-58B0-44B8-A3E3-56B483E2C2F2}"/>
              </a:ext>
            </a:extLst>
          </p:cNvPr>
          <p:cNvSpPr txBox="1"/>
          <p:nvPr/>
        </p:nvSpPr>
        <p:spPr>
          <a:xfrm>
            <a:off x="4288089" y="3539842"/>
            <a:ext cx="2746887" cy="369332"/>
          </a:xfrm>
          <a:prstGeom prst="rect">
            <a:avLst/>
          </a:prstGeom>
          <a:noFill/>
        </p:spPr>
        <p:txBody>
          <a:bodyPr wrap="square">
            <a:spAutoFit/>
          </a:bodyPr>
          <a:lstStyle/>
          <a:p>
            <a:r>
              <a:rPr lang="en-IN" sz="1800" b="0" i="0" u="none" strike="noStrike" baseline="0" dirty="0">
                <a:latin typeface="Times New Roman" panose="02020603050405020304" pitchFamily="18" charset="0"/>
                <a:cs typeface="Times New Roman" panose="02020603050405020304" pitchFamily="18" charset="0"/>
              </a:rPr>
              <a:t>5-Amino-4-bromoisoxazole</a:t>
            </a:r>
            <a:endParaRPr lang="en-IN"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DC406A03-41EB-44AE-8112-D02BF07193AB}"/>
              </a:ext>
            </a:extLst>
          </p:cNvPr>
          <p:cNvGraphicFramePr>
            <a:graphicFrameLocks noChangeAspect="1"/>
          </p:cNvGraphicFramePr>
          <p:nvPr>
            <p:extLst>
              <p:ext uri="{D42A27DB-BD31-4B8C-83A1-F6EECF244321}">
                <p14:modId xmlns:p14="http://schemas.microsoft.com/office/powerpoint/2010/main" val="3781918832"/>
              </p:ext>
            </p:extLst>
          </p:nvPr>
        </p:nvGraphicFramePr>
        <p:xfrm>
          <a:off x="5322852" y="5338395"/>
          <a:ext cx="773148" cy="1050863"/>
        </p:xfrm>
        <a:graphic>
          <a:graphicData uri="http://schemas.openxmlformats.org/presentationml/2006/ole">
            <mc:AlternateContent xmlns:mc="http://schemas.openxmlformats.org/markup-compatibility/2006">
              <mc:Choice xmlns:v="urn:schemas-microsoft-com:vml" Requires="v">
                <p:oleObj name="CS ChemDraw Drawing" r:id="rId7" imgW="715991" imgH="973339" progId="ChemDraw.Document.6.0">
                  <p:embed/>
                </p:oleObj>
              </mc:Choice>
              <mc:Fallback>
                <p:oleObj name="CS ChemDraw Drawing" r:id="rId7" imgW="715991" imgH="973339" progId="ChemDraw.Document.6.0">
                  <p:embed/>
                  <p:pic>
                    <p:nvPicPr>
                      <p:cNvPr id="0" name=""/>
                      <p:cNvPicPr/>
                      <p:nvPr/>
                    </p:nvPicPr>
                    <p:blipFill>
                      <a:blip r:embed="rId8"/>
                      <a:stretch>
                        <a:fillRect/>
                      </a:stretch>
                    </p:blipFill>
                    <p:spPr>
                      <a:xfrm>
                        <a:off x="5322852" y="5338395"/>
                        <a:ext cx="773148" cy="105086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0AC51C5B-549B-4AA3-845C-DDEBAEDACF1F}"/>
              </a:ext>
            </a:extLst>
          </p:cNvPr>
          <p:cNvSpPr txBox="1"/>
          <p:nvPr/>
        </p:nvSpPr>
        <p:spPr>
          <a:xfrm>
            <a:off x="4676606" y="6374510"/>
            <a:ext cx="2537432" cy="369332"/>
          </a:xfrm>
          <a:prstGeom prst="rect">
            <a:avLst/>
          </a:prstGeom>
          <a:noFill/>
        </p:spPr>
        <p:txBody>
          <a:bodyPr wrap="square">
            <a:spAutoFit/>
          </a:bodyPr>
          <a:lstStyle/>
          <a:p>
            <a:r>
              <a:rPr lang="en-IN" b="0" i="0" u="none" strike="noStrike" baseline="0" dirty="0">
                <a:latin typeface="Times New Roman" panose="02020603050405020304" pitchFamily="18" charset="0"/>
                <a:cs typeface="Times New Roman" panose="02020603050405020304" pitchFamily="18" charset="0"/>
              </a:rPr>
              <a:t>1,2-Dihydro-pyridine</a:t>
            </a:r>
            <a:endParaRPr lang="en-IN"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9">
            <p14:nvContentPartPr>
              <p14:cNvPr id="2" name="Ink 1">
                <a:extLst>
                  <a:ext uri="{FF2B5EF4-FFF2-40B4-BE49-F238E27FC236}">
                    <a16:creationId xmlns:a16="http://schemas.microsoft.com/office/drawing/2014/main" id="{CCEAF3D6-3C82-4F31-8C83-86868210A58C}"/>
                  </a:ext>
                </a:extLst>
              </p14:cNvPr>
              <p14:cNvContentPartPr/>
              <p14:nvPr>
                <p:extLst>
                  <p:ext uri="{42D2F446-02D8-4167-A562-619A0277C38B}">
                    <p15:isNarration xmlns:p15="http://schemas.microsoft.com/office/powerpoint/2012/main" val="1"/>
                  </p:ext>
                </p:extLst>
              </p14:nvPr>
            </p14:nvContentPartPr>
            <p14:xfrm>
              <a:off x="3229560" y="2169000"/>
              <a:ext cx="3843720" cy="4577760"/>
            </p14:xfrm>
          </p:contentPart>
        </mc:Choice>
        <mc:Fallback xmlns="">
          <p:pic>
            <p:nvPicPr>
              <p:cNvPr id="2" name="Ink 1">
                <a:extLst>
                  <a:ext uri="{FF2B5EF4-FFF2-40B4-BE49-F238E27FC236}">
                    <a16:creationId xmlns:a16="http://schemas.microsoft.com/office/drawing/2014/main" id="{CCEAF3D6-3C82-4F31-8C83-86868210A58C}"/>
                  </a:ext>
                </a:extLst>
              </p:cNvPr>
              <p:cNvPicPr>
                <a:picLocks noGrp="1" noRot="1" noChangeAspect="1" noMove="1" noResize="1" noEditPoints="1" noAdjustHandles="1" noChangeArrowheads="1" noChangeShapeType="1"/>
              </p:cNvPicPr>
              <p:nvPr/>
            </p:nvPicPr>
            <p:blipFill>
              <a:blip r:embed="rId10"/>
              <a:stretch>
                <a:fillRect/>
              </a:stretch>
            </p:blipFill>
            <p:spPr>
              <a:xfrm>
                <a:off x="3220200" y="2159640"/>
                <a:ext cx="3862440" cy="4596480"/>
              </a:xfrm>
              <a:prstGeom prst="rect">
                <a:avLst/>
              </a:prstGeom>
            </p:spPr>
          </p:pic>
        </mc:Fallback>
      </mc:AlternateContent>
      <p:pic>
        <p:nvPicPr>
          <p:cNvPr id="3" name="Audio 2">
            <a:hlinkClick r:id="" action="ppaction://media"/>
            <a:extLst>
              <a:ext uri="{FF2B5EF4-FFF2-40B4-BE49-F238E27FC236}">
                <a16:creationId xmlns:a16="http://schemas.microsoft.com/office/drawing/2014/main" id="{6241F84B-00D4-4139-9B7A-476D605ED3EA}"/>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395525991"/>
      </p:ext>
    </p:extLst>
  </p:cSld>
  <p:clrMapOvr>
    <a:masterClrMapping/>
  </p:clrMapOvr>
  <mc:AlternateContent xmlns:mc="http://schemas.openxmlformats.org/markup-compatibility/2006" xmlns:p14="http://schemas.microsoft.com/office/powerpoint/2010/main">
    <mc:Choice Requires="p14">
      <p:transition spd="slow" p14:dur="2000" advTm="115135"/>
    </mc:Choice>
    <mc:Fallback xmlns="">
      <p:transition spd="slow" advTm="115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66148443-4E7B-4C95-AF03-130A55C00996}"/>
              </a:ext>
            </a:extLst>
          </p:cNvPr>
          <p:cNvSpPr/>
          <p:nvPr/>
        </p:nvSpPr>
        <p:spPr>
          <a:xfrm>
            <a:off x="9515866" y="4446638"/>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F8505BA1-0422-4D62-B418-AAA5D79D995E}"/>
              </a:ext>
            </a:extLst>
          </p:cNvPr>
          <p:cNvSpPr/>
          <p:nvPr/>
        </p:nvSpPr>
        <p:spPr>
          <a:xfrm>
            <a:off x="6774125" y="4447851"/>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556C7C7A-D8D3-4B6E-B4A6-C5069FD3D529}"/>
              </a:ext>
            </a:extLst>
          </p:cNvPr>
          <p:cNvSpPr/>
          <p:nvPr/>
        </p:nvSpPr>
        <p:spPr>
          <a:xfrm>
            <a:off x="4032384" y="4447852"/>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C49529C8-3FD4-4573-800A-68B70E55CCBF}"/>
              </a:ext>
            </a:extLst>
          </p:cNvPr>
          <p:cNvSpPr/>
          <p:nvPr/>
        </p:nvSpPr>
        <p:spPr>
          <a:xfrm>
            <a:off x="1290643" y="4450839"/>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A8055671-689A-464F-8991-73B05EABA8E1}"/>
              </a:ext>
            </a:extLst>
          </p:cNvPr>
          <p:cNvSpPr/>
          <p:nvPr/>
        </p:nvSpPr>
        <p:spPr>
          <a:xfrm>
            <a:off x="9515866" y="2109019"/>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54EEDC-E20D-45D8-8BE5-CDA597E8E355}"/>
              </a:ext>
            </a:extLst>
          </p:cNvPr>
          <p:cNvSpPr/>
          <p:nvPr/>
        </p:nvSpPr>
        <p:spPr>
          <a:xfrm>
            <a:off x="6774125" y="2109018"/>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8660652E-DDE8-4C18-99C6-AD901D263974}"/>
              </a:ext>
            </a:extLst>
          </p:cNvPr>
          <p:cNvSpPr/>
          <p:nvPr/>
        </p:nvSpPr>
        <p:spPr>
          <a:xfrm>
            <a:off x="4032384" y="2064802"/>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143521F8-1C0A-436B-97EB-9F6775F295E8}"/>
              </a:ext>
            </a:extLst>
          </p:cNvPr>
          <p:cNvSpPr/>
          <p:nvPr/>
        </p:nvSpPr>
        <p:spPr>
          <a:xfrm>
            <a:off x="1290643" y="2109019"/>
            <a:ext cx="1342663" cy="1450260"/>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9232C3F8-4D6F-45AE-AFEC-8CCE621BA4D8}"/>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7DBFFBC-2732-40E2-B6DB-CBB6BC4913E6}"/>
              </a:ext>
            </a:extLst>
          </p:cNvPr>
          <p:cNvSpPr txBox="1"/>
          <p:nvPr/>
        </p:nvSpPr>
        <p:spPr>
          <a:xfrm>
            <a:off x="339213" y="1464929"/>
            <a:ext cx="11518489" cy="400110"/>
          </a:xfrm>
          <a:prstGeom prst="rect">
            <a:avLst/>
          </a:prstGeom>
          <a:noFill/>
        </p:spPr>
        <p:txBody>
          <a:bodyPr wrap="square">
            <a:spAutoFit/>
          </a:bodyPr>
          <a:lstStyle/>
          <a:p>
            <a:pPr marL="342900" indent="-342900">
              <a:buFont typeface="Wingdings" panose="05000000000000000000" pitchFamily="2" charset="2"/>
              <a:buChar char="ü"/>
            </a:pP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5-membered heterocycles with one or two heteroatoms</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19D3665D-1E3F-4715-A480-263F62031B81}"/>
              </a:ext>
            </a:extLst>
          </p:cNvPr>
          <p:cNvGraphicFramePr>
            <a:graphicFrameLocks noChangeAspect="1"/>
          </p:cNvGraphicFramePr>
          <p:nvPr>
            <p:extLst>
              <p:ext uri="{D42A27DB-BD31-4B8C-83A1-F6EECF244321}">
                <p14:modId xmlns:p14="http://schemas.microsoft.com/office/powerpoint/2010/main" val="445184784"/>
              </p:ext>
            </p:extLst>
          </p:nvPr>
        </p:nvGraphicFramePr>
        <p:xfrm>
          <a:off x="1402888" y="2242542"/>
          <a:ext cx="1091381" cy="1186458"/>
        </p:xfrm>
        <a:graphic>
          <a:graphicData uri="http://schemas.openxmlformats.org/presentationml/2006/ole">
            <mc:AlternateContent xmlns:mc="http://schemas.openxmlformats.org/markup-compatibility/2006">
              <mc:Choice xmlns:v="urn:schemas-microsoft-com:vml" Requires="v">
                <p:oleObj name="CS ChemDraw Drawing" r:id="rId4" imgW="673251" imgH="688311" progId="ChemDraw.Document.6.0">
                  <p:embed/>
                </p:oleObj>
              </mc:Choice>
              <mc:Fallback>
                <p:oleObj name="CS ChemDraw Drawing" r:id="rId4" imgW="673251" imgH="688311" progId="ChemDraw.Document.6.0">
                  <p:embed/>
                  <p:pic>
                    <p:nvPicPr>
                      <p:cNvPr id="0" name=""/>
                      <p:cNvPicPr/>
                      <p:nvPr/>
                    </p:nvPicPr>
                    <p:blipFill>
                      <a:blip r:embed="rId5"/>
                      <a:stretch>
                        <a:fillRect/>
                      </a:stretch>
                    </p:blipFill>
                    <p:spPr>
                      <a:xfrm>
                        <a:off x="1402888" y="2242542"/>
                        <a:ext cx="1091381" cy="118645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D38041A-3813-4F48-8322-099B16F180CB}"/>
              </a:ext>
            </a:extLst>
          </p:cNvPr>
          <p:cNvGraphicFramePr>
            <a:graphicFrameLocks noChangeAspect="1"/>
          </p:cNvGraphicFramePr>
          <p:nvPr>
            <p:extLst>
              <p:ext uri="{D42A27DB-BD31-4B8C-83A1-F6EECF244321}">
                <p14:modId xmlns:p14="http://schemas.microsoft.com/office/powerpoint/2010/main" val="389895062"/>
              </p:ext>
            </p:extLst>
          </p:nvPr>
        </p:nvGraphicFramePr>
        <p:xfrm>
          <a:off x="4143715" y="2170059"/>
          <a:ext cx="1159120" cy="1186458"/>
        </p:xfrm>
        <a:graphic>
          <a:graphicData uri="http://schemas.openxmlformats.org/presentationml/2006/ole">
            <mc:AlternateContent xmlns:mc="http://schemas.openxmlformats.org/markup-compatibility/2006">
              <mc:Choice xmlns:v="urn:schemas-microsoft-com:vml" Requires="v">
                <p:oleObj name="CS ChemDraw Drawing" r:id="rId6" imgW="673251" imgH="688311" progId="ChemDraw.Document.6.0">
                  <p:embed/>
                </p:oleObj>
              </mc:Choice>
              <mc:Fallback>
                <p:oleObj name="CS ChemDraw Drawing" r:id="rId6" imgW="673251" imgH="688311" progId="ChemDraw.Document.6.0">
                  <p:embed/>
                  <p:pic>
                    <p:nvPicPr>
                      <p:cNvPr id="0" name=""/>
                      <p:cNvPicPr/>
                      <p:nvPr/>
                    </p:nvPicPr>
                    <p:blipFill>
                      <a:blip r:embed="rId7"/>
                      <a:stretch>
                        <a:fillRect/>
                      </a:stretch>
                    </p:blipFill>
                    <p:spPr>
                      <a:xfrm>
                        <a:off x="4143715" y="2170059"/>
                        <a:ext cx="1159120" cy="118645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96F56C9-3B12-4C99-AEE5-0BEC34DE761A}"/>
              </a:ext>
            </a:extLst>
          </p:cNvPr>
          <p:cNvGraphicFramePr>
            <a:graphicFrameLocks noChangeAspect="1"/>
          </p:cNvGraphicFramePr>
          <p:nvPr>
            <p:extLst>
              <p:ext uri="{D42A27DB-BD31-4B8C-83A1-F6EECF244321}">
                <p14:modId xmlns:p14="http://schemas.microsoft.com/office/powerpoint/2010/main" val="2890507270"/>
              </p:ext>
            </p:extLst>
          </p:nvPr>
        </p:nvGraphicFramePr>
        <p:xfrm>
          <a:off x="6929236" y="2242542"/>
          <a:ext cx="1037302" cy="1223234"/>
        </p:xfrm>
        <a:graphic>
          <a:graphicData uri="http://schemas.openxmlformats.org/presentationml/2006/ole">
            <mc:AlternateContent xmlns:mc="http://schemas.openxmlformats.org/markup-compatibility/2006">
              <mc:Choice xmlns:v="urn:schemas-microsoft-com:vml" Requires="v">
                <p:oleObj name="CS ChemDraw Drawing" r:id="rId8" imgW="673251" imgH="793680" progId="ChemDraw.Document.6.0">
                  <p:embed/>
                </p:oleObj>
              </mc:Choice>
              <mc:Fallback>
                <p:oleObj name="CS ChemDraw Drawing" r:id="rId8" imgW="673251" imgH="793680" progId="ChemDraw.Document.6.0">
                  <p:embed/>
                  <p:pic>
                    <p:nvPicPr>
                      <p:cNvPr id="0" name=""/>
                      <p:cNvPicPr/>
                      <p:nvPr/>
                    </p:nvPicPr>
                    <p:blipFill>
                      <a:blip r:embed="rId9"/>
                      <a:stretch>
                        <a:fillRect/>
                      </a:stretch>
                    </p:blipFill>
                    <p:spPr>
                      <a:xfrm>
                        <a:off x="6929236" y="2242542"/>
                        <a:ext cx="1037302" cy="122323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9005302-F44C-4410-911B-BFBDB2DD84EA}"/>
              </a:ext>
            </a:extLst>
          </p:cNvPr>
          <p:cNvGraphicFramePr>
            <a:graphicFrameLocks noChangeAspect="1"/>
          </p:cNvGraphicFramePr>
          <p:nvPr>
            <p:extLst>
              <p:ext uri="{D42A27DB-BD31-4B8C-83A1-F6EECF244321}">
                <p14:modId xmlns:p14="http://schemas.microsoft.com/office/powerpoint/2010/main" val="1810986424"/>
              </p:ext>
            </p:extLst>
          </p:nvPr>
        </p:nvGraphicFramePr>
        <p:xfrm>
          <a:off x="9644513" y="2153234"/>
          <a:ext cx="1085368" cy="1361829"/>
        </p:xfrm>
        <a:graphic>
          <a:graphicData uri="http://schemas.openxmlformats.org/presentationml/2006/ole">
            <mc:AlternateContent xmlns:mc="http://schemas.openxmlformats.org/markup-compatibility/2006">
              <mc:Choice xmlns:v="urn:schemas-microsoft-com:vml" Requires="v">
                <p:oleObj name="CS ChemDraw Drawing" r:id="rId10" imgW="673251" imgH="844091" progId="ChemDraw.Document.6.0">
                  <p:embed/>
                </p:oleObj>
              </mc:Choice>
              <mc:Fallback>
                <p:oleObj name="CS ChemDraw Drawing" r:id="rId10" imgW="673251" imgH="844091" progId="ChemDraw.Document.6.0">
                  <p:embed/>
                  <p:pic>
                    <p:nvPicPr>
                      <p:cNvPr id="0" name=""/>
                      <p:cNvPicPr/>
                      <p:nvPr/>
                    </p:nvPicPr>
                    <p:blipFill>
                      <a:blip r:embed="rId11"/>
                      <a:stretch>
                        <a:fillRect/>
                      </a:stretch>
                    </p:blipFill>
                    <p:spPr>
                      <a:xfrm>
                        <a:off x="9644513" y="2153234"/>
                        <a:ext cx="1085368" cy="136182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81B696D-4D0C-4DA0-B937-EF00B70D3881}"/>
              </a:ext>
            </a:extLst>
          </p:cNvPr>
          <p:cNvGraphicFramePr>
            <a:graphicFrameLocks noChangeAspect="1"/>
          </p:cNvGraphicFramePr>
          <p:nvPr>
            <p:extLst>
              <p:ext uri="{D42A27DB-BD31-4B8C-83A1-F6EECF244321}">
                <p14:modId xmlns:p14="http://schemas.microsoft.com/office/powerpoint/2010/main" val="268153747"/>
              </p:ext>
            </p:extLst>
          </p:nvPr>
        </p:nvGraphicFramePr>
        <p:xfrm>
          <a:off x="1460964" y="4623868"/>
          <a:ext cx="1026190" cy="1142751"/>
        </p:xfrm>
        <a:graphic>
          <a:graphicData uri="http://schemas.openxmlformats.org/presentationml/2006/ole">
            <mc:AlternateContent xmlns:mc="http://schemas.openxmlformats.org/markup-compatibility/2006">
              <mc:Choice xmlns:v="urn:schemas-microsoft-com:vml" Requires="v">
                <p:oleObj name="CS ChemDraw Drawing" r:id="rId12" imgW="712966" imgH="793680" progId="ChemDraw.Document.6.0">
                  <p:embed/>
                </p:oleObj>
              </mc:Choice>
              <mc:Fallback>
                <p:oleObj name="CS ChemDraw Drawing" r:id="rId12" imgW="712966" imgH="793680" progId="ChemDraw.Document.6.0">
                  <p:embed/>
                  <p:pic>
                    <p:nvPicPr>
                      <p:cNvPr id="0" name=""/>
                      <p:cNvPicPr/>
                      <p:nvPr/>
                    </p:nvPicPr>
                    <p:blipFill>
                      <a:blip r:embed="rId13"/>
                      <a:stretch>
                        <a:fillRect/>
                      </a:stretch>
                    </p:blipFill>
                    <p:spPr>
                      <a:xfrm>
                        <a:off x="1460964" y="4623868"/>
                        <a:ext cx="1026190" cy="114275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260244B-D87E-4233-80D6-CD0F1CEFBB63}"/>
              </a:ext>
            </a:extLst>
          </p:cNvPr>
          <p:cNvGraphicFramePr>
            <a:graphicFrameLocks noChangeAspect="1"/>
          </p:cNvGraphicFramePr>
          <p:nvPr>
            <p:extLst>
              <p:ext uri="{D42A27DB-BD31-4B8C-83A1-F6EECF244321}">
                <p14:modId xmlns:p14="http://schemas.microsoft.com/office/powerpoint/2010/main" val="2590078387"/>
              </p:ext>
            </p:extLst>
          </p:nvPr>
        </p:nvGraphicFramePr>
        <p:xfrm>
          <a:off x="4143715" y="4623868"/>
          <a:ext cx="1060181" cy="1024764"/>
        </p:xfrm>
        <a:graphic>
          <a:graphicData uri="http://schemas.openxmlformats.org/presentationml/2006/ole">
            <mc:AlternateContent xmlns:mc="http://schemas.openxmlformats.org/markup-compatibility/2006">
              <mc:Choice xmlns:v="urn:schemas-microsoft-com:vml" Requires="v">
                <p:oleObj name="CS ChemDraw Drawing" r:id="rId14" imgW="712966" imgH="688311" progId="ChemDraw.Document.6.0">
                  <p:embed/>
                </p:oleObj>
              </mc:Choice>
              <mc:Fallback>
                <p:oleObj name="CS ChemDraw Drawing" r:id="rId14" imgW="712966" imgH="688311" progId="ChemDraw.Document.6.0">
                  <p:embed/>
                  <p:pic>
                    <p:nvPicPr>
                      <p:cNvPr id="0" name=""/>
                      <p:cNvPicPr/>
                      <p:nvPr/>
                    </p:nvPicPr>
                    <p:blipFill>
                      <a:blip r:embed="rId15"/>
                      <a:stretch>
                        <a:fillRect/>
                      </a:stretch>
                    </p:blipFill>
                    <p:spPr>
                      <a:xfrm>
                        <a:off x="4143715" y="4623868"/>
                        <a:ext cx="1060181" cy="102476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3803F52-FD5A-497A-BEF0-79A4BF1A9920}"/>
              </a:ext>
            </a:extLst>
          </p:cNvPr>
          <p:cNvGraphicFramePr>
            <a:graphicFrameLocks noChangeAspect="1"/>
          </p:cNvGraphicFramePr>
          <p:nvPr>
            <p:extLst>
              <p:ext uri="{D42A27DB-BD31-4B8C-83A1-F6EECF244321}">
                <p14:modId xmlns:p14="http://schemas.microsoft.com/office/powerpoint/2010/main" val="3285039468"/>
              </p:ext>
            </p:extLst>
          </p:nvPr>
        </p:nvGraphicFramePr>
        <p:xfrm>
          <a:off x="6929236" y="4629013"/>
          <a:ext cx="1037302" cy="1137606"/>
        </p:xfrm>
        <a:graphic>
          <a:graphicData uri="http://schemas.openxmlformats.org/presentationml/2006/ole">
            <mc:AlternateContent xmlns:mc="http://schemas.openxmlformats.org/markup-compatibility/2006">
              <mc:Choice xmlns:v="urn:schemas-microsoft-com:vml" Requires="v">
                <p:oleObj name="CS ChemDraw Drawing" r:id="rId16" imgW="673251" imgH="738721" progId="ChemDraw.Document.6.0">
                  <p:embed/>
                </p:oleObj>
              </mc:Choice>
              <mc:Fallback>
                <p:oleObj name="CS ChemDraw Drawing" r:id="rId16" imgW="673251" imgH="738721" progId="ChemDraw.Document.6.0">
                  <p:embed/>
                  <p:pic>
                    <p:nvPicPr>
                      <p:cNvPr id="0" name=""/>
                      <p:cNvPicPr/>
                      <p:nvPr/>
                    </p:nvPicPr>
                    <p:blipFill>
                      <a:blip r:embed="rId17"/>
                      <a:stretch>
                        <a:fillRect/>
                      </a:stretch>
                    </p:blipFill>
                    <p:spPr>
                      <a:xfrm>
                        <a:off x="6929236" y="4629013"/>
                        <a:ext cx="1037302" cy="113760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924BB5F-38B8-47B8-A6D8-84D3DD96E20C}"/>
              </a:ext>
            </a:extLst>
          </p:cNvPr>
          <p:cNvGraphicFramePr>
            <a:graphicFrameLocks noChangeAspect="1"/>
          </p:cNvGraphicFramePr>
          <p:nvPr>
            <p:extLst>
              <p:ext uri="{D42A27DB-BD31-4B8C-83A1-F6EECF244321}">
                <p14:modId xmlns:p14="http://schemas.microsoft.com/office/powerpoint/2010/main" val="724037693"/>
              </p:ext>
            </p:extLst>
          </p:nvPr>
        </p:nvGraphicFramePr>
        <p:xfrm>
          <a:off x="9644513" y="4569226"/>
          <a:ext cx="1085368" cy="1133560"/>
        </p:xfrm>
        <a:graphic>
          <a:graphicData uri="http://schemas.openxmlformats.org/presentationml/2006/ole">
            <mc:AlternateContent xmlns:mc="http://schemas.openxmlformats.org/markup-compatibility/2006">
              <mc:Choice xmlns:v="urn:schemas-microsoft-com:vml" Requires="v">
                <p:oleObj name="CS ChemDraw Drawing" r:id="rId18" imgW="673251" imgH="738721" progId="ChemDraw.Document.6.0">
                  <p:embed/>
                </p:oleObj>
              </mc:Choice>
              <mc:Fallback>
                <p:oleObj name="CS ChemDraw Drawing" r:id="rId18" imgW="673251" imgH="738721" progId="ChemDraw.Document.6.0">
                  <p:embed/>
                  <p:pic>
                    <p:nvPicPr>
                      <p:cNvPr id="0" name=""/>
                      <p:cNvPicPr/>
                      <p:nvPr/>
                    </p:nvPicPr>
                    <p:blipFill>
                      <a:blip r:embed="rId19"/>
                      <a:stretch>
                        <a:fillRect/>
                      </a:stretch>
                    </p:blipFill>
                    <p:spPr>
                      <a:xfrm>
                        <a:off x="9644513" y="4569226"/>
                        <a:ext cx="1085368" cy="113356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031B022-9DEF-464B-B3FC-E89225808601}"/>
              </a:ext>
            </a:extLst>
          </p:cNvPr>
          <p:cNvSpPr txBox="1"/>
          <p:nvPr/>
        </p:nvSpPr>
        <p:spPr>
          <a:xfrm>
            <a:off x="1290643" y="3669007"/>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Furan</a:t>
            </a:r>
          </a:p>
        </p:txBody>
      </p:sp>
      <p:sp>
        <p:nvSpPr>
          <p:cNvPr id="24" name="TextBox 23">
            <a:extLst>
              <a:ext uri="{FF2B5EF4-FFF2-40B4-BE49-F238E27FC236}">
                <a16:creationId xmlns:a16="http://schemas.microsoft.com/office/drawing/2014/main" id="{0FFB28EF-C174-451C-BEE9-838179D7AC07}"/>
              </a:ext>
            </a:extLst>
          </p:cNvPr>
          <p:cNvSpPr txBox="1"/>
          <p:nvPr/>
        </p:nvSpPr>
        <p:spPr>
          <a:xfrm>
            <a:off x="4002473" y="3619675"/>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Thiophene</a:t>
            </a:r>
          </a:p>
        </p:txBody>
      </p:sp>
      <p:sp>
        <p:nvSpPr>
          <p:cNvPr id="25" name="TextBox 24">
            <a:extLst>
              <a:ext uri="{FF2B5EF4-FFF2-40B4-BE49-F238E27FC236}">
                <a16:creationId xmlns:a16="http://schemas.microsoft.com/office/drawing/2014/main" id="{B85BD187-9021-41DE-9D00-77EBBCBDE0DF}"/>
              </a:ext>
            </a:extLst>
          </p:cNvPr>
          <p:cNvSpPr txBox="1"/>
          <p:nvPr/>
        </p:nvSpPr>
        <p:spPr>
          <a:xfrm>
            <a:off x="6772089" y="3666521"/>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Pyrrole</a:t>
            </a:r>
          </a:p>
        </p:txBody>
      </p:sp>
      <p:sp>
        <p:nvSpPr>
          <p:cNvPr id="26" name="TextBox 25">
            <a:extLst>
              <a:ext uri="{FF2B5EF4-FFF2-40B4-BE49-F238E27FC236}">
                <a16:creationId xmlns:a16="http://schemas.microsoft.com/office/drawing/2014/main" id="{481EAA63-E984-4383-9F46-AA73BA9416A3}"/>
              </a:ext>
            </a:extLst>
          </p:cNvPr>
          <p:cNvSpPr txBox="1"/>
          <p:nvPr/>
        </p:nvSpPr>
        <p:spPr>
          <a:xfrm>
            <a:off x="9515865" y="3654213"/>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Imidazole</a:t>
            </a:r>
          </a:p>
        </p:txBody>
      </p:sp>
      <p:sp>
        <p:nvSpPr>
          <p:cNvPr id="27" name="TextBox 26">
            <a:extLst>
              <a:ext uri="{FF2B5EF4-FFF2-40B4-BE49-F238E27FC236}">
                <a16:creationId xmlns:a16="http://schemas.microsoft.com/office/drawing/2014/main" id="{3A21724F-01A8-4E71-BDBF-2093A499BEAD}"/>
              </a:ext>
            </a:extLst>
          </p:cNvPr>
          <p:cNvSpPr txBox="1"/>
          <p:nvPr/>
        </p:nvSpPr>
        <p:spPr>
          <a:xfrm>
            <a:off x="1277246" y="6055194"/>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Pyrazole</a:t>
            </a:r>
          </a:p>
        </p:txBody>
      </p:sp>
      <p:sp>
        <p:nvSpPr>
          <p:cNvPr id="28" name="TextBox 27">
            <a:extLst>
              <a:ext uri="{FF2B5EF4-FFF2-40B4-BE49-F238E27FC236}">
                <a16:creationId xmlns:a16="http://schemas.microsoft.com/office/drawing/2014/main" id="{C19A5099-AEB4-4F24-802C-33ED25D71CB8}"/>
              </a:ext>
            </a:extLst>
          </p:cNvPr>
          <p:cNvSpPr txBox="1"/>
          <p:nvPr/>
        </p:nvSpPr>
        <p:spPr>
          <a:xfrm>
            <a:off x="4002459" y="6055194"/>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Isoxazole</a:t>
            </a:r>
          </a:p>
        </p:txBody>
      </p:sp>
      <p:sp>
        <p:nvSpPr>
          <p:cNvPr id="29" name="TextBox 28">
            <a:extLst>
              <a:ext uri="{FF2B5EF4-FFF2-40B4-BE49-F238E27FC236}">
                <a16:creationId xmlns:a16="http://schemas.microsoft.com/office/drawing/2014/main" id="{A97EFA91-BC5F-42A1-999E-AFD098F252AD}"/>
              </a:ext>
            </a:extLst>
          </p:cNvPr>
          <p:cNvSpPr txBox="1"/>
          <p:nvPr/>
        </p:nvSpPr>
        <p:spPr>
          <a:xfrm>
            <a:off x="6772089" y="6055194"/>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Oxazole</a:t>
            </a:r>
          </a:p>
        </p:txBody>
      </p:sp>
      <p:sp>
        <p:nvSpPr>
          <p:cNvPr id="30" name="TextBox 29">
            <a:extLst>
              <a:ext uri="{FF2B5EF4-FFF2-40B4-BE49-F238E27FC236}">
                <a16:creationId xmlns:a16="http://schemas.microsoft.com/office/drawing/2014/main" id="{52350F4B-53AD-4BDF-A005-F2A2A47DCE5F}"/>
              </a:ext>
            </a:extLst>
          </p:cNvPr>
          <p:cNvSpPr txBox="1"/>
          <p:nvPr/>
        </p:nvSpPr>
        <p:spPr>
          <a:xfrm>
            <a:off x="9515851" y="6055194"/>
            <a:ext cx="1342663"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Thiazole</a:t>
            </a:r>
          </a:p>
        </p:txBody>
      </p:sp>
      <mc:AlternateContent xmlns:mc="http://schemas.openxmlformats.org/markup-compatibility/2006" xmlns:p14="http://schemas.microsoft.com/office/powerpoint/2010/main" xmlns:iact="http://schemas.microsoft.com/office/powerpoint/2014/inkAction">
        <mc:Choice Requires="p14 iact">
          <p:contentPart p14:bwMode="auto" r:id="rId20">
            <p14:nvContentPartPr>
              <p14:cNvPr id="2" name="Ink 1">
                <a:extLst>
                  <a:ext uri="{FF2B5EF4-FFF2-40B4-BE49-F238E27FC236}">
                    <a16:creationId xmlns:a16="http://schemas.microsoft.com/office/drawing/2014/main" id="{9379BB3D-4DE0-4587-8B72-DDC18FDDBA16}"/>
                  </a:ext>
                </a:extLst>
              </p14:cNvPr>
              <p14:cNvContentPartPr/>
              <p14:nvPr>
                <p:extLst>
                  <p:ext uri="{42D2F446-02D8-4167-A562-619A0277C38B}">
                    <p15:isNarration xmlns:p15="http://schemas.microsoft.com/office/powerpoint/2012/main" val="1"/>
                  </p:ext>
                </p:extLst>
              </p14:nvPr>
            </p14:nvContentPartPr>
            <p14:xfrm>
              <a:off x="956880" y="1850040"/>
              <a:ext cx="10103400" cy="4817160"/>
            </p14:xfrm>
          </p:contentPart>
        </mc:Choice>
        <mc:Fallback xmlns="">
          <p:pic>
            <p:nvPicPr>
              <p:cNvPr id="2" name="Ink 1">
                <a:extLst>
                  <a:ext uri="{FF2B5EF4-FFF2-40B4-BE49-F238E27FC236}">
                    <a16:creationId xmlns:a16="http://schemas.microsoft.com/office/drawing/2014/main" id="{9379BB3D-4DE0-4587-8B72-DDC18FDDBA16}"/>
                  </a:ext>
                </a:extLst>
              </p:cNvPr>
              <p:cNvPicPr>
                <a:picLocks noGrp="1" noRot="1" noChangeAspect="1" noMove="1" noResize="1" noEditPoints="1" noAdjustHandles="1" noChangeArrowheads="1" noChangeShapeType="1"/>
              </p:cNvPicPr>
              <p:nvPr/>
            </p:nvPicPr>
            <p:blipFill>
              <a:blip r:embed="rId21"/>
              <a:stretch>
                <a:fillRect/>
              </a:stretch>
            </p:blipFill>
            <p:spPr>
              <a:xfrm>
                <a:off x="947520" y="1840680"/>
                <a:ext cx="10122120" cy="4835880"/>
              </a:xfrm>
              <a:prstGeom prst="rect">
                <a:avLst/>
              </a:prstGeom>
            </p:spPr>
          </p:pic>
        </mc:Fallback>
      </mc:AlternateContent>
      <p:pic>
        <p:nvPicPr>
          <p:cNvPr id="3" name="Audio 2">
            <a:hlinkClick r:id="" action="ppaction://media"/>
            <a:extLst>
              <a:ext uri="{FF2B5EF4-FFF2-40B4-BE49-F238E27FC236}">
                <a16:creationId xmlns:a16="http://schemas.microsoft.com/office/drawing/2014/main" id="{AA0C3214-2EB1-4F4A-91F1-296CA280C642}"/>
              </a:ext>
            </a:extLst>
          </p:cNvPr>
          <p:cNvPicPr>
            <a:picLocks noChangeAspect="1"/>
          </p:cNvPicPr>
          <p:nvPr>
            <a:audioFile r:link="rId2"/>
            <p:extLst>
              <p:ext uri="{DAA4B4D4-6D71-4841-9C94-3DE7FCFB9230}">
                <p14:media xmlns:p14="http://schemas.microsoft.com/office/powerpoint/2010/main" r:embed="rId1"/>
              </p:ext>
            </p:extLst>
          </p:nvPr>
        </p:nvPicPr>
        <p:blipFill>
          <a:blip r:embed="rId2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112426016"/>
      </p:ext>
    </p:extLst>
  </p:cSld>
  <p:clrMapOvr>
    <a:masterClrMapping/>
  </p:clrMapOvr>
  <mc:AlternateContent xmlns:mc="http://schemas.openxmlformats.org/markup-compatibility/2006" xmlns:p14="http://schemas.microsoft.com/office/powerpoint/2010/main">
    <mc:Choice Requires="p14">
      <p:transition spd="slow" p14:dur="2000" advTm="138070"/>
    </mc:Choice>
    <mc:Fallback xmlns="">
      <p:transition spd="slow" advTm="1380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a:extLst>
              <a:ext uri="{FF2B5EF4-FFF2-40B4-BE49-F238E27FC236}">
                <a16:creationId xmlns:a16="http://schemas.microsoft.com/office/drawing/2014/main" id="{516F5F09-C694-40BD-857D-94A6FE1B73E1}"/>
              </a:ext>
            </a:extLst>
          </p:cNvPr>
          <p:cNvSpPr/>
          <p:nvPr/>
        </p:nvSpPr>
        <p:spPr>
          <a:xfrm>
            <a:off x="1773936" y="1958621"/>
            <a:ext cx="5413248" cy="2446581"/>
          </a:xfrm>
          <a:prstGeom prst="rect">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556C7C7A-D8D3-4B6E-B4A6-C5069FD3D529}"/>
              </a:ext>
            </a:extLst>
          </p:cNvPr>
          <p:cNvSpPr/>
          <p:nvPr/>
        </p:nvSpPr>
        <p:spPr>
          <a:xfrm>
            <a:off x="5374482" y="4645480"/>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C49529C8-3FD4-4573-800A-68B70E55CCBF}"/>
              </a:ext>
            </a:extLst>
          </p:cNvPr>
          <p:cNvSpPr/>
          <p:nvPr/>
        </p:nvSpPr>
        <p:spPr>
          <a:xfrm>
            <a:off x="2087052" y="4633719"/>
            <a:ext cx="1342663" cy="1450259"/>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A8055671-689A-464F-8991-73B05EABA8E1}"/>
              </a:ext>
            </a:extLst>
          </p:cNvPr>
          <p:cNvSpPr/>
          <p:nvPr/>
        </p:nvSpPr>
        <p:spPr>
          <a:xfrm>
            <a:off x="8380240" y="4601102"/>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54EEDC-E20D-45D8-8BE5-CDA597E8E355}"/>
              </a:ext>
            </a:extLst>
          </p:cNvPr>
          <p:cNvSpPr/>
          <p:nvPr/>
        </p:nvSpPr>
        <p:spPr>
          <a:xfrm>
            <a:off x="8380240" y="2090730"/>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8660652E-DDE8-4C18-99C6-AD901D263974}"/>
              </a:ext>
            </a:extLst>
          </p:cNvPr>
          <p:cNvSpPr/>
          <p:nvPr/>
        </p:nvSpPr>
        <p:spPr>
          <a:xfrm>
            <a:off x="5374482" y="2061262"/>
            <a:ext cx="1342663" cy="1450261"/>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143521F8-1C0A-436B-97EB-9F6775F295E8}"/>
              </a:ext>
            </a:extLst>
          </p:cNvPr>
          <p:cNvSpPr/>
          <p:nvPr/>
        </p:nvSpPr>
        <p:spPr>
          <a:xfrm>
            <a:off x="2087052" y="2090731"/>
            <a:ext cx="1342663" cy="1450260"/>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9232C3F8-4D6F-45AE-AFEC-8CCE621BA4D8}"/>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7DBFFBC-2732-40E2-B6DB-CBB6BC4913E6}"/>
              </a:ext>
            </a:extLst>
          </p:cNvPr>
          <p:cNvSpPr txBox="1"/>
          <p:nvPr/>
        </p:nvSpPr>
        <p:spPr>
          <a:xfrm>
            <a:off x="339213" y="1464929"/>
            <a:ext cx="11518489" cy="400110"/>
          </a:xfrm>
          <a:prstGeom prst="rect">
            <a:avLst/>
          </a:prstGeom>
          <a:noFill/>
        </p:spPr>
        <p:txBody>
          <a:bodyPr wrap="square">
            <a:spAutoFit/>
          </a:bodyPr>
          <a:lstStyle/>
          <a:p>
            <a:pPr marL="342900" indent="-342900">
              <a:buFont typeface="Wingdings" panose="05000000000000000000" pitchFamily="2" charset="2"/>
              <a:buChar char="ü"/>
            </a:pPr>
            <a:r>
              <a:rPr lang="en-US" sz="2000" dirty="0">
                <a:solidFill>
                  <a:schemeClr val="accent1">
                    <a:lumMod val="50000"/>
                  </a:schemeClr>
                </a:solidFill>
                <a:latin typeface="Times New Roman" panose="02020603050405020304" pitchFamily="18" charset="0"/>
                <a:cs typeface="Times New Roman" panose="02020603050405020304" pitchFamily="18" charset="0"/>
              </a:rPr>
              <a:t>6</a:t>
            </a:r>
            <a:r>
              <a:rPr lang="en-US"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membered heterocycles with one or two heteroatoms</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F0CA86EB-2F2D-4262-A1F1-F688066F7FDF}"/>
              </a:ext>
            </a:extLst>
          </p:cNvPr>
          <p:cNvGraphicFramePr>
            <a:graphicFrameLocks noChangeAspect="1"/>
          </p:cNvGraphicFramePr>
          <p:nvPr>
            <p:extLst>
              <p:ext uri="{D42A27DB-BD31-4B8C-83A1-F6EECF244321}">
                <p14:modId xmlns:p14="http://schemas.microsoft.com/office/powerpoint/2010/main" val="1043289962"/>
              </p:ext>
            </p:extLst>
          </p:nvPr>
        </p:nvGraphicFramePr>
        <p:xfrm>
          <a:off x="2259192" y="2250034"/>
          <a:ext cx="998378" cy="1202038"/>
        </p:xfrm>
        <a:graphic>
          <a:graphicData uri="http://schemas.openxmlformats.org/presentationml/2006/ole">
            <mc:AlternateContent xmlns:mc="http://schemas.openxmlformats.org/markup-compatibility/2006">
              <mc:Choice xmlns:v="urn:schemas-microsoft-com:vml" Requires="v">
                <p:oleObj name="CS ChemDraw Drawing" r:id="rId4" imgW="715613" imgH="861905" progId="ChemDraw.Document.6.0">
                  <p:embed/>
                </p:oleObj>
              </mc:Choice>
              <mc:Fallback>
                <p:oleObj name="CS ChemDraw Drawing" r:id="rId4" imgW="715613" imgH="861905" progId="ChemDraw.Document.6.0">
                  <p:embed/>
                  <p:pic>
                    <p:nvPicPr>
                      <p:cNvPr id="0" name=""/>
                      <p:cNvPicPr/>
                      <p:nvPr/>
                    </p:nvPicPr>
                    <p:blipFill>
                      <a:blip r:embed="rId5"/>
                      <a:stretch>
                        <a:fillRect/>
                      </a:stretch>
                    </p:blipFill>
                    <p:spPr>
                      <a:xfrm>
                        <a:off x="2259192" y="2250034"/>
                        <a:ext cx="998378" cy="12020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97E26D0-BE29-4655-A352-3807FBC22581}"/>
              </a:ext>
            </a:extLst>
          </p:cNvPr>
          <p:cNvGraphicFramePr>
            <a:graphicFrameLocks noChangeAspect="1"/>
          </p:cNvGraphicFramePr>
          <p:nvPr>
            <p:extLst>
              <p:ext uri="{D42A27DB-BD31-4B8C-83A1-F6EECF244321}">
                <p14:modId xmlns:p14="http://schemas.microsoft.com/office/powerpoint/2010/main" val="2790503376"/>
              </p:ext>
            </p:extLst>
          </p:nvPr>
        </p:nvGraphicFramePr>
        <p:xfrm>
          <a:off x="5583349" y="2250034"/>
          <a:ext cx="937675" cy="1128952"/>
        </p:xfrm>
        <a:graphic>
          <a:graphicData uri="http://schemas.openxmlformats.org/presentationml/2006/ole">
            <mc:AlternateContent xmlns:mc="http://schemas.openxmlformats.org/markup-compatibility/2006">
              <mc:Choice xmlns:v="urn:schemas-microsoft-com:vml" Requires="v">
                <p:oleObj name="CS ChemDraw Drawing" r:id="rId6" imgW="715613" imgH="861905" progId="ChemDraw.Document.6.0">
                  <p:embed/>
                </p:oleObj>
              </mc:Choice>
              <mc:Fallback>
                <p:oleObj name="CS ChemDraw Drawing" r:id="rId6" imgW="715613" imgH="861905" progId="ChemDraw.Document.6.0">
                  <p:embed/>
                  <p:pic>
                    <p:nvPicPr>
                      <p:cNvPr id="0" name=""/>
                      <p:cNvPicPr/>
                      <p:nvPr/>
                    </p:nvPicPr>
                    <p:blipFill>
                      <a:blip r:embed="rId7"/>
                      <a:stretch>
                        <a:fillRect/>
                      </a:stretch>
                    </p:blipFill>
                    <p:spPr>
                      <a:xfrm>
                        <a:off x="5583349" y="2250034"/>
                        <a:ext cx="937675" cy="112895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74129FB-F5D3-4545-AE4B-9C29448C3787}"/>
              </a:ext>
            </a:extLst>
          </p:cNvPr>
          <p:cNvGraphicFramePr>
            <a:graphicFrameLocks noChangeAspect="1"/>
          </p:cNvGraphicFramePr>
          <p:nvPr>
            <p:extLst>
              <p:ext uri="{D42A27DB-BD31-4B8C-83A1-F6EECF244321}">
                <p14:modId xmlns:p14="http://schemas.microsoft.com/office/powerpoint/2010/main" val="2420415323"/>
              </p:ext>
            </p:extLst>
          </p:nvPr>
        </p:nvGraphicFramePr>
        <p:xfrm>
          <a:off x="8536912" y="2234827"/>
          <a:ext cx="1029311" cy="1239281"/>
        </p:xfrm>
        <a:graphic>
          <a:graphicData uri="http://schemas.openxmlformats.org/presentationml/2006/ole">
            <mc:AlternateContent xmlns:mc="http://schemas.openxmlformats.org/markup-compatibility/2006">
              <mc:Choice xmlns:v="urn:schemas-microsoft-com:vml" Requires="v">
                <p:oleObj name="CS ChemDraw Drawing" r:id="rId8" imgW="715613" imgH="861905" progId="ChemDraw.Document.6.0">
                  <p:embed/>
                </p:oleObj>
              </mc:Choice>
              <mc:Fallback>
                <p:oleObj name="CS ChemDraw Drawing" r:id="rId8" imgW="715613" imgH="861905" progId="ChemDraw.Document.6.0">
                  <p:embed/>
                  <p:pic>
                    <p:nvPicPr>
                      <p:cNvPr id="0" name=""/>
                      <p:cNvPicPr/>
                      <p:nvPr/>
                    </p:nvPicPr>
                    <p:blipFill>
                      <a:blip r:embed="rId9"/>
                      <a:stretch>
                        <a:fillRect/>
                      </a:stretch>
                    </p:blipFill>
                    <p:spPr>
                      <a:xfrm>
                        <a:off x="8536912" y="2234827"/>
                        <a:ext cx="1029311" cy="1239281"/>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6362DC7-E75F-43DB-BA8F-8AA4EB1F2A5D}"/>
              </a:ext>
            </a:extLst>
          </p:cNvPr>
          <p:cNvGraphicFramePr>
            <a:graphicFrameLocks noChangeAspect="1"/>
          </p:cNvGraphicFramePr>
          <p:nvPr>
            <p:extLst>
              <p:ext uri="{D42A27DB-BD31-4B8C-83A1-F6EECF244321}">
                <p14:modId xmlns:p14="http://schemas.microsoft.com/office/powerpoint/2010/main" val="2853101286"/>
              </p:ext>
            </p:extLst>
          </p:nvPr>
        </p:nvGraphicFramePr>
        <p:xfrm>
          <a:off x="8558907" y="4765951"/>
          <a:ext cx="1007316" cy="1149102"/>
        </p:xfrm>
        <a:graphic>
          <a:graphicData uri="http://schemas.openxmlformats.org/presentationml/2006/ole">
            <mc:AlternateContent xmlns:mc="http://schemas.openxmlformats.org/markup-compatibility/2006">
              <mc:Choice xmlns:v="urn:schemas-microsoft-com:vml" Requires="v">
                <p:oleObj name="CS ChemDraw Drawing" r:id="rId10" imgW="755328" imgH="861905" progId="ChemDraw.Document.6.0">
                  <p:embed/>
                </p:oleObj>
              </mc:Choice>
              <mc:Fallback>
                <p:oleObj name="CS ChemDraw Drawing" r:id="rId10" imgW="755328" imgH="861905" progId="ChemDraw.Document.6.0">
                  <p:embed/>
                  <p:pic>
                    <p:nvPicPr>
                      <p:cNvPr id="0" name=""/>
                      <p:cNvPicPr/>
                      <p:nvPr/>
                    </p:nvPicPr>
                    <p:blipFill>
                      <a:blip r:embed="rId11"/>
                      <a:stretch>
                        <a:fillRect/>
                      </a:stretch>
                    </p:blipFill>
                    <p:spPr>
                      <a:xfrm>
                        <a:off x="8558907" y="4765951"/>
                        <a:ext cx="1007316" cy="114910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7ED598A-BB81-4BDE-BA9C-EFE14C632234}"/>
              </a:ext>
            </a:extLst>
          </p:cNvPr>
          <p:cNvGraphicFramePr>
            <a:graphicFrameLocks noChangeAspect="1"/>
          </p:cNvGraphicFramePr>
          <p:nvPr>
            <p:extLst>
              <p:ext uri="{D42A27DB-BD31-4B8C-83A1-F6EECF244321}">
                <p14:modId xmlns:p14="http://schemas.microsoft.com/office/powerpoint/2010/main" val="3848699728"/>
              </p:ext>
            </p:extLst>
          </p:nvPr>
        </p:nvGraphicFramePr>
        <p:xfrm>
          <a:off x="2259192" y="4742385"/>
          <a:ext cx="1027973" cy="1172668"/>
        </p:xfrm>
        <a:graphic>
          <a:graphicData uri="http://schemas.openxmlformats.org/presentationml/2006/ole">
            <mc:AlternateContent xmlns:mc="http://schemas.openxmlformats.org/markup-compatibility/2006">
              <mc:Choice xmlns:v="urn:schemas-microsoft-com:vml" Requires="v">
                <p:oleObj name="CS ChemDraw Drawing" r:id="rId12" imgW="755328" imgH="861905" progId="ChemDraw.Document.6.0">
                  <p:embed/>
                </p:oleObj>
              </mc:Choice>
              <mc:Fallback>
                <p:oleObj name="CS ChemDraw Drawing" r:id="rId12" imgW="755328" imgH="861905" progId="ChemDraw.Document.6.0">
                  <p:embed/>
                  <p:pic>
                    <p:nvPicPr>
                      <p:cNvPr id="0" name=""/>
                      <p:cNvPicPr/>
                      <p:nvPr/>
                    </p:nvPicPr>
                    <p:blipFill>
                      <a:blip r:embed="rId13"/>
                      <a:stretch>
                        <a:fillRect/>
                      </a:stretch>
                    </p:blipFill>
                    <p:spPr>
                      <a:xfrm>
                        <a:off x="2259192" y="4742385"/>
                        <a:ext cx="1027973" cy="117266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62C5838-CE9C-4828-AC0D-AAF965148B09}"/>
              </a:ext>
            </a:extLst>
          </p:cNvPr>
          <p:cNvGraphicFramePr>
            <a:graphicFrameLocks noChangeAspect="1"/>
          </p:cNvGraphicFramePr>
          <p:nvPr>
            <p:extLst>
              <p:ext uri="{D42A27DB-BD31-4B8C-83A1-F6EECF244321}">
                <p14:modId xmlns:p14="http://schemas.microsoft.com/office/powerpoint/2010/main" val="2852660433"/>
              </p:ext>
            </p:extLst>
          </p:nvPr>
        </p:nvGraphicFramePr>
        <p:xfrm>
          <a:off x="5583349" y="4765951"/>
          <a:ext cx="937675" cy="1193403"/>
        </p:xfrm>
        <a:graphic>
          <a:graphicData uri="http://schemas.openxmlformats.org/presentationml/2006/ole">
            <mc:AlternateContent xmlns:mc="http://schemas.openxmlformats.org/markup-compatibility/2006">
              <mc:Choice xmlns:v="urn:schemas-microsoft-com:vml" Requires="v">
                <p:oleObj name="CS ChemDraw Drawing" r:id="rId14" imgW="715613" imgH="910799" progId="ChemDraw.Document.6.0">
                  <p:embed/>
                </p:oleObj>
              </mc:Choice>
              <mc:Fallback>
                <p:oleObj name="CS ChemDraw Drawing" r:id="rId14" imgW="715613" imgH="910799" progId="ChemDraw.Document.6.0">
                  <p:embed/>
                  <p:pic>
                    <p:nvPicPr>
                      <p:cNvPr id="0" name=""/>
                      <p:cNvPicPr/>
                      <p:nvPr/>
                    </p:nvPicPr>
                    <p:blipFill>
                      <a:blip r:embed="rId15"/>
                      <a:stretch>
                        <a:fillRect/>
                      </a:stretch>
                    </p:blipFill>
                    <p:spPr>
                      <a:xfrm>
                        <a:off x="5583349" y="4765951"/>
                        <a:ext cx="937675" cy="1193403"/>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8DFB883A-CF1F-4E70-96E9-42E3FCF39A32}"/>
              </a:ext>
            </a:extLst>
          </p:cNvPr>
          <p:cNvSpPr txBox="1"/>
          <p:nvPr/>
        </p:nvSpPr>
        <p:spPr>
          <a:xfrm>
            <a:off x="2087051" y="3600305"/>
            <a:ext cx="1342663" cy="369332"/>
          </a:xfrm>
          <a:prstGeom prst="rect">
            <a:avLst/>
          </a:prstGeom>
          <a:noFill/>
        </p:spPr>
        <p:txBody>
          <a:bodyPr wrap="square">
            <a:spAutoFit/>
          </a:bodyPr>
          <a:lstStyle/>
          <a:p>
            <a:pPr algn="ctr"/>
            <a:r>
              <a:rPr lang="en-IN" sz="1800" b="1" i="0" u="none" strike="noStrike" baseline="0">
                <a:latin typeface="Times New Roman" panose="02020603050405020304" pitchFamily="18" charset="0"/>
                <a:cs typeface="Times New Roman" panose="02020603050405020304" pitchFamily="18" charset="0"/>
              </a:rPr>
              <a:t>2H-Pyran</a:t>
            </a:r>
            <a:endParaRPr lang="en-IN"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2E8DB055-77B8-4F78-BA66-1A18097C6CB0}"/>
              </a:ext>
            </a:extLst>
          </p:cNvPr>
          <p:cNvSpPr txBox="1"/>
          <p:nvPr/>
        </p:nvSpPr>
        <p:spPr>
          <a:xfrm>
            <a:off x="5374481" y="3600305"/>
            <a:ext cx="1342663" cy="369332"/>
          </a:xfrm>
          <a:prstGeom prst="rect">
            <a:avLst/>
          </a:prstGeom>
          <a:noFill/>
        </p:spPr>
        <p:txBody>
          <a:bodyPr wrap="square">
            <a:spAutoFit/>
          </a:bodyPr>
          <a:lstStyle/>
          <a:p>
            <a:pPr algn="ctr"/>
            <a:r>
              <a:rPr lang="en-IN" sz="1800" b="1" i="0" u="none" strike="noStrike" baseline="0" dirty="0">
                <a:latin typeface="Times New Roman" panose="02020603050405020304" pitchFamily="18" charset="0"/>
                <a:cs typeface="Times New Roman" panose="02020603050405020304" pitchFamily="18" charset="0"/>
              </a:rPr>
              <a:t>4H-Pyran </a:t>
            </a:r>
            <a:endParaRPr lang="en-IN"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1CE672A6-C329-434A-9B3F-C9B3DD6A1372}"/>
              </a:ext>
            </a:extLst>
          </p:cNvPr>
          <p:cNvSpPr txBox="1"/>
          <p:nvPr/>
        </p:nvSpPr>
        <p:spPr>
          <a:xfrm>
            <a:off x="8380238" y="3600305"/>
            <a:ext cx="1342663" cy="369332"/>
          </a:xfrm>
          <a:prstGeom prst="rect">
            <a:avLst/>
          </a:prstGeom>
          <a:noFill/>
        </p:spPr>
        <p:txBody>
          <a:bodyPr wrap="square">
            <a:spAutoFit/>
          </a:bodyPr>
          <a:lstStyle/>
          <a:p>
            <a:pPr algn="ctr"/>
            <a:r>
              <a:rPr lang="en-IN" sz="1800" b="1" i="0" u="none" strike="noStrike" baseline="0" dirty="0">
                <a:latin typeface="Times New Roman" panose="02020603050405020304" pitchFamily="18" charset="0"/>
                <a:cs typeface="Times New Roman" panose="02020603050405020304" pitchFamily="18" charset="0"/>
              </a:rPr>
              <a:t>Pyridine</a:t>
            </a:r>
            <a:endParaRPr lang="en-IN"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713DDB1A-5E57-4EDF-BCD5-5079D386BE3C}"/>
              </a:ext>
            </a:extLst>
          </p:cNvPr>
          <p:cNvSpPr txBox="1"/>
          <p:nvPr/>
        </p:nvSpPr>
        <p:spPr>
          <a:xfrm>
            <a:off x="2087050" y="6177560"/>
            <a:ext cx="1342663" cy="369332"/>
          </a:xfrm>
          <a:prstGeom prst="rect">
            <a:avLst/>
          </a:prstGeom>
          <a:noFill/>
        </p:spPr>
        <p:txBody>
          <a:bodyPr wrap="square">
            <a:spAutoFit/>
          </a:bodyPr>
          <a:lstStyle/>
          <a:p>
            <a:r>
              <a:rPr lang="en-IN" sz="1800" b="1" i="0" u="none" strike="noStrike" baseline="0" dirty="0">
                <a:latin typeface="Times New Roman" panose="02020603050405020304" pitchFamily="18" charset="0"/>
                <a:cs typeface="Times New Roman" panose="02020603050405020304" pitchFamily="18" charset="0"/>
              </a:rPr>
              <a:t>Pyridazine</a:t>
            </a:r>
            <a:endParaRPr lang="en-IN" dirty="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A5C1B132-4977-482E-85FF-19B9432AEF3F}"/>
              </a:ext>
            </a:extLst>
          </p:cNvPr>
          <p:cNvSpPr txBox="1"/>
          <p:nvPr/>
        </p:nvSpPr>
        <p:spPr>
          <a:xfrm>
            <a:off x="4972145" y="6177560"/>
            <a:ext cx="2042541" cy="646331"/>
          </a:xfrm>
          <a:prstGeom prst="rect">
            <a:avLst/>
          </a:prstGeom>
          <a:noFill/>
        </p:spPr>
        <p:txBody>
          <a:bodyPr wrap="square">
            <a:spAutoFit/>
          </a:bodyPr>
          <a:lstStyle/>
          <a:p>
            <a:pPr algn="ctr"/>
            <a:r>
              <a:rPr lang="en-IN" sz="1800" b="1" i="0" u="none" strike="noStrike" baseline="0" dirty="0">
                <a:latin typeface="Times New Roman" panose="02020603050405020304" pitchFamily="18" charset="0"/>
                <a:cs typeface="Times New Roman" panose="02020603050405020304" pitchFamily="18" charset="0"/>
              </a:rPr>
              <a:t>Pyrimidine</a:t>
            </a:r>
          </a:p>
          <a:p>
            <a:pPr algn="ctr"/>
            <a:r>
              <a:rPr lang="en-IN" sz="1800" b="1" i="0" u="none" strike="noStrike" baseline="0" dirty="0">
                <a:latin typeface="Times New Roman" panose="02020603050405020304" pitchFamily="18" charset="0"/>
                <a:cs typeface="Times New Roman" panose="02020603050405020304" pitchFamily="18" charset="0"/>
              </a:rPr>
              <a:t>DNA/RNA bases </a:t>
            </a:r>
            <a:endParaRPr lang="en-IN" dirty="0">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28634395-DC95-4C71-85A5-81A15AEAF126}"/>
              </a:ext>
            </a:extLst>
          </p:cNvPr>
          <p:cNvSpPr txBox="1"/>
          <p:nvPr/>
        </p:nvSpPr>
        <p:spPr>
          <a:xfrm>
            <a:off x="8380237" y="6177560"/>
            <a:ext cx="1342663" cy="369332"/>
          </a:xfrm>
          <a:prstGeom prst="rect">
            <a:avLst/>
          </a:prstGeom>
          <a:noFill/>
        </p:spPr>
        <p:txBody>
          <a:bodyPr wrap="square">
            <a:spAutoFit/>
          </a:bodyPr>
          <a:lstStyle/>
          <a:p>
            <a:pPr algn="ctr"/>
            <a:r>
              <a:rPr lang="en-IN" sz="1800" b="1" i="0" u="none" strike="noStrike" baseline="0" dirty="0">
                <a:latin typeface="Times New Roman" panose="02020603050405020304" pitchFamily="18" charset="0"/>
                <a:cs typeface="Times New Roman" panose="02020603050405020304" pitchFamily="18" charset="0"/>
              </a:rPr>
              <a:t>Pyrazine </a:t>
            </a:r>
            <a:endParaRPr lang="en-IN" dirty="0">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C52B07E8-02BF-4C29-8673-2379A8ACF7D5}"/>
              </a:ext>
            </a:extLst>
          </p:cNvPr>
          <p:cNvSpPr txBox="1"/>
          <p:nvPr/>
        </p:nvSpPr>
        <p:spPr>
          <a:xfrm>
            <a:off x="1449643" y="3942288"/>
            <a:ext cx="5737541" cy="369332"/>
          </a:xfrm>
          <a:prstGeom prst="rect">
            <a:avLst/>
          </a:prstGeom>
          <a:noFill/>
        </p:spPr>
        <p:txBody>
          <a:bodyPr wrap="square">
            <a:spAutoFit/>
          </a:bodyPr>
          <a:lstStyle/>
          <a:p>
            <a:pPr algn="ctr"/>
            <a:r>
              <a:rPr lang="en-US" sz="1800" b="1" i="0" u="none" strike="noStrike" baseline="0" dirty="0">
                <a:latin typeface="Times New Roman" panose="02020603050405020304" pitchFamily="18" charset="0"/>
                <a:cs typeface="Times New Roman" panose="02020603050405020304" pitchFamily="18" charset="0"/>
              </a:rPr>
              <a:t>These are tautomer's Both are not aromatic</a:t>
            </a:r>
            <a:endParaRPr lang="en-IN"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6">
            <p14:nvContentPartPr>
              <p14:cNvPr id="7" name="Ink 6">
                <a:extLst>
                  <a:ext uri="{FF2B5EF4-FFF2-40B4-BE49-F238E27FC236}">
                    <a16:creationId xmlns:a16="http://schemas.microsoft.com/office/drawing/2014/main" id="{80D04151-8562-469B-A69F-913C70FF1793}"/>
                  </a:ext>
                </a:extLst>
              </p14:cNvPr>
              <p14:cNvContentPartPr/>
              <p14:nvPr>
                <p:extLst>
                  <p:ext uri="{42D2F446-02D8-4167-A562-619A0277C38B}">
                    <p15:isNarration xmlns:p15="http://schemas.microsoft.com/office/powerpoint/2012/main" val="1"/>
                  </p:ext>
                </p:extLst>
              </p14:nvPr>
            </p14:nvContentPartPr>
            <p14:xfrm>
              <a:off x="637920" y="1810440"/>
              <a:ext cx="9561240" cy="4880520"/>
            </p14:xfrm>
          </p:contentPart>
        </mc:Choice>
        <mc:Fallback xmlns="">
          <p:pic>
            <p:nvPicPr>
              <p:cNvPr id="7" name="Ink 6">
                <a:extLst>
                  <a:ext uri="{FF2B5EF4-FFF2-40B4-BE49-F238E27FC236}">
                    <a16:creationId xmlns:a16="http://schemas.microsoft.com/office/drawing/2014/main" id="{80D04151-8562-469B-A69F-913C70FF1793}"/>
                  </a:ext>
                </a:extLst>
              </p:cNvPr>
              <p:cNvPicPr>
                <a:picLocks noGrp="1" noRot="1" noChangeAspect="1" noMove="1" noResize="1" noEditPoints="1" noAdjustHandles="1" noChangeArrowheads="1" noChangeShapeType="1"/>
              </p:cNvPicPr>
              <p:nvPr/>
            </p:nvPicPr>
            <p:blipFill>
              <a:blip r:embed="rId17"/>
              <a:stretch>
                <a:fillRect/>
              </a:stretch>
            </p:blipFill>
            <p:spPr>
              <a:xfrm>
                <a:off x="628560" y="1801080"/>
                <a:ext cx="9579960" cy="4899240"/>
              </a:xfrm>
              <a:prstGeom prst="rect">
                <a:avLst/>
              </a:prstGeom>
            </p:spPr>
          </p:pic>
        </mc:Fallback>
      </mc:AlternateContent>
      <p:pic>
        <p:nvPicPr>
          <p:cNvPr id="8" name="Audio 7">
            <a:hlinkClick r:id="" action="ppaction://media"/>
            <a:extLst>
              <a:ext uri="{FF2B5EF4-FFF2-40B4-BE49-F238E27FC236}">
                <a16:creationId xmlns:a16="http://schemas.microsoft.com/office/drawing/2014/main" id="{03C92434-4C79-477E-A0E0-E724CBCDD4CE}"/>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24057607"/>
      </p:ext>
    </p:extLst>
  </p:cSld>
  <p:clrMapOvr>
    <a:masterClrMapping/>
  </p:clrMapOvr>
  <mc:AlternateContent xmlns:mc="http://schemas.openxmlformats.org/markup-compatibility/2006" xmlns:p14="http://schemas.microsoft.com/office/powerpoint/2010/main">
    <mc:Choice Requires="p14">
      <p:transition spd="slow" p14:dur="2000" advTm="135552"/>
    </mc:Choice>
    <mc:Fallback xmlns="">
      <p:transition spd="slow" advTm="135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md type="call" cmd="playFrom(0.0)">
                                      <p:cBhvr>
                                        <p:cTn id="9"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F8505BA1-0422-4D62-B418-AAA5D79D995E}"/>
              </a:ext>
            </a:extLst>
          </p:cNvPr>
          <p:cNvSpPr/>
          <p:nvPr/>
        </p:nvSpPr>
        <p:spPr>
          <a:xfrm>
            <a:off x="7834829" y="4447851"/>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556C7C7A-D8D3-4B6E-B4A6-C5069FD3D529}"/>
              </a:ext>
            </a:extLst>
          </p:cNvPr>
          <p:cNvSpPr/>
          <p:nvPr/>
        </p:nvSpPr>
        <p:spPr>
          <a:xfrm>
            <a:off x="5093088" y="4447852"/>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C49529C8-3FD4-4573-800A-68B70E55CCBF}"/>
              </a:ext>
            </a:extLst>
          </p:cNvPr>
          <p:cNvSpPr/>
          <p:nvPr/>
        </p:nvSpPr>
        <p:spPr>
          <a:xfrm>
            <a:off x="2351347" y="4450839"/>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54EEDC-E20D-45D8-8BE5-CDA597E8E355}"/>
              </a:ext>
            </a:extLst>
          </p:cNvPr>
          <p:cNvSpPr/>
          <p:nvPr/>
        </p:nvSpPr>
        <p:spPr>
          <a:xfrm>
            <a:off x="7834829" y="2109018"/>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8660652E-DDE8-4C18-99C6-AD901D263974}"/>
              </a:ext>
            </a:extLst>
          </p:cNvPr>
          <p:cNvSpPr/>
          <p:nvPr/>
        </p:nvSpPr>
        <p:spPr>
          <a:xfrm>
            <a:off x="5093088" y="2064802"/>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143521F8-1C0A-436B-97EB-9F6775F295E8}"/>
              </a:ext>
            </a:extLst>
          </p:cNvPr>
          <p:cNvSpPr/>
          <p:nvPr/>
        </p:nvSpPr>
        <p:spPr>
          <a:xfrm>
            <a:off x="2351347" y="2109019"/>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9232C3F8-4D6F-45AE-AFEC-8CCE621BA4D8}"/>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7DBFFBC-2732-40E2-B6DB-CBB6BC4913E6}"/>
              </a:ext>
            </a:extLst>
          </p:cNvPr>
          <p:cNvSpPr txBox="1"/>
          <p:nvPr/>
        </p:nvSpPr>
        <p:spPr>
          <a:xfrm>
            <a:off x="339213" y="1464929"/>
            <a:ext cx="11518489" cy="400110"/>
          </a:xfrm>
          <a:prstGeom prst="rect">
            <a:avLst/>
          </a:prstGeom>
          <a:noFill/>
        </p:spPr>
        <p:txBody>
          <a:bodyPr wrap="square">
            <a:spAutoFit/>
          </a:bodyPr>
          <a:lstStyle/>
          <a:p>
            <a:pPr marL="342900" indent="-342900">
              <a:buFont typeface="Wingdings" panose="05000000000000000000" pitchFamily="2" charset="2"/>
              <a:buChar char="ü"/>
            </a:pP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Fused heterocycles</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6031B022-9DEF-464B-B3FC-E89225808601}"/>
              </a:ext>
            </a:extLst>
          </p:cNvPr>
          <p:cNvSpPr txBox="1"/>
          <p:nvPr/>
        </p:nvSpPr>
        <p:spPr>
          <a:xfrm>
            <a:off x="2351347" y="3669007"/>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Indole</a:t>
            </a:r>
          </a:p>
        </p:txBody>
      </p:sp>
      <p:sp>
        <p:nvSpPr>
          <p:cNvPr id="24" name="TextBox 23">
            <a:extLst>
              <a:ext uri="{FF2B5EF4-FFF2-40B4-BE49-F238E27FC236}">
                <a16:creationId xmlns:a16="http://schemas.microsoft.com/office/drawing/2014/main" id="{0FFB28EF-C174-451C-BEE9-838179D7AC07}"/>
              </a:ext>
            </a:extLst>
          </p:cNvPr>
          <p:cNvSpPr txBox="1"/>
          <p:nvPr/>
        </p:nvSpPr>
        <p:spPr>
          <a:xfrm>
            <a:off x="5063177" y="3619675"/>
            <a:ext cx="2147501" cy="397624"/>
          </a:xfrm>
          <a:prstGeom prst="rect">
            <a:avLst/>
          </a:prstGeom>
          <a:noFill/>
        </p:spPr>
        <p:txBody>
          <a:bodyPr wrap="square" rtlCol="0">
            <a:spAutoFit/>
          </a:bodyPr>
          <a:lstStyle/>
          <a:p>
            <a:pPr algn="ctr"/>
            <a:r>
              <a:rPr lang="en-IN" sz="2000" b="1" dirty="0" err="1">
                <a:latin typeface="Times New Roman" panose="02020603050405020304" pitchFamily="18" charset="0"/>
                <a:cs typeface="Times New Roman" panose="02020603050405020304" pitchFamily="18" charset="0"/>
              </a:rPr>
              <a:t>Isoindole</a:t>
            </a:r>
            <a:endParaRPr lang="en-IN" sz="2000" b="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85BD187-9021-41DE-9D00-77EBBCBDE0DF}"/>
              </a:ext>
            </a:extLst>
          </p:cNvPr>
          <p:cNvSpPr txBox="1"/>
          <p:nvPr/>
        </p:nvSpPr>
        <p:spPr>
          <a:xfrm>
            <a:off x="7832793" y="3666521"/>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Indazole</a:t>
            </a:r>
          </a:p>
        </p:txBody>
      </p:sp>
      <p:sp>
        <p:nvSpPr>
          <p:cNvPr id="27" name="TextBox 26">
            <a:extLst>
              <a:ext uri="{FF2B5EF4-FFF2-40B4-BE49-F238E27FC236}">
                <a16:creationId xmlns:a16="http://schemas.microsoft.com/office/drawing/2014/main" id="{3A21724F-01A8-4E71-BDBF-2093A499BEAD}"/>
              </a:ext>
            </a:extLst>
          </p:cNvPr>
          <p:cNvSpPr txBox="1"/>
          <p:nvPr/>
        </p:nvSpPr>
        <p:spPr>
          <a:xfrm>
            <a:off x="2337950" y="6055194"/>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Purine</a:t>
            </a:r>
          </a:p>
        </p:txBody>
      </p:sp>
      <p:sp>
        <p:nvSpPr>
          <p:cNvPr id="28" name="TextBox 27">
            <a:extLst>
              <a:ext uri="{FF2B5EF4-FFF2-40B4-BE49-F238E27FC236}">
                <a16:creationId xmlns:a16="http://schemas.microsoft.com/office/drawing/2014/main" id="{C19A5099-AEB4-4F24-802C-33ED25D71CB8}"/>
              </a:ext>
            </a:extLst>
          </p:cNvPr>
          <p:cNvSpPr txBox="1"/>
          <p:nvPr/>
        </p:nvSpPr>
        <p:spPr>
          <a:xfrm>
            <a:off x="5063163" y="6055194"/>
            <a:ext cx="2177426"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Indolizidine</a:t>
            </a:r>
          </a:p>
        </p:txBody>
      </p:sp>
      <p:sp>
        <p:nvSpPr>
          <p:cNvPr id="29" name="TextBox 28">
            <a:extLst>
              <a:ext uri="{FF2B5EF4-FFF2-40B4-BE49-F238E27FC236}">
                <a16:creationId xmlns:a16="http://schemas.microsoft.com/office/drawing/2014/main" id="{A97EFA91-BC5F-42A1-999E-AFD098F252AD}"/>
              </a:ext>
            </a:extLst>
          </p:cNvPr>
          <p:cNvSpPr txBox="1"/>
          <p:nvPr/>
        </p:nvSpPr>
        <p:spPr>
          <a:xfrm>
            <a:off x="7832793" y="6055194"/>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Guanine</a:t>
            </a:r>
          </a:p>
        </p:txBody>
      </p:sp>
      <p:graphicFrame>
        <p:nvGraphicFramePr>
          <p:cNvPr id="2" name="Object 1">
            <a:extLst>
              <a:ext uri="{FF2B5EF4-FFF2-40B4-BE49-F238E27FC236}">
                <a16:creationId xmlns:a16="http://schemas.microsoft.com/office/drawing/2014/main" id="{556046B1-46F1-4163-BD2C-D19C61625BDA}"/>
              </a:ext>
            </a:extLst>
          </p:cNvPr>
          <p:cNvGraphicFramePr>
            <a:graphicFrameLocks noChangeAspect="1"/>
          </p:cNvGraphicFramePr>
          <p:nvPr>
            <p:extLst>
              <p:ext uri="{D42A27DB-BD31-4B8C-83A1-F6EECF244321}">
                <p14:modId xmlns:p14="http://schemas.microsoft.com/office/powerpoint/2010/main" val="3059906822"/>
              </p:ext>
            </p:extLst>
          </p:nvPr>
        </p:nvGraphicFramePr>
        <p:xfrm>
          <a:off x="2559367" y="2245375"/>
          <a:ext cx="1765351" cy="1209116"/>
        </p:xfrm>
        <a:graphic>
          <a:graphicData uri="http://schemas.openxmlformats.org/presentationml/2006/ole">
            <mc:AlternateContent xmlns:mc="http://schemas.openxmlformats.org/markup-compatibility/2006">
              <mc:Choice xmlns:v="urn:schemas-microsoft-com:vml" Requires="v">
                <p:oleObj name="CS ChemDraw Drawing" r:id="rId4" imgW="1304141" imgH="894501" progId="ChemDraw.Document.6.0">
                  <p:embed/>
                </p:oleObj>
              </mc:Choice>
              <mc:Fallback>
                <p:oleObj name="CS ChemDraw Drawing" r:id="rId4" imgW="1304141" imgH="894501" progId="ChemDraw.Document.6.0">
                  <p:embed/>
                  <p:pic>
                    <p:nvPicPr>
                      <p:cNvPr id="0" name=""/>
                      <p:cNvPicPr/>
                      <p:nvPr/>
                    </p:nvPicPr>
                    <p:blipFill>
                      <a:blip r:embed="rId5"/>
                      <a:stretch>
                        <a:fillRect/>
                      </a:stretch>
                    </p:blipFill>
                    <p:spPr>
                      <a:xfrm>
                        <a:off x="2559367" y="2245375"/>
                        <a:ext cx="1765351" cy="120911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9E8EBA-6FFA-4398-A091-F7854865FC56}"/>
              </a:ext>
            </a:extLst>
          </p:cNvPr>
          <p:cNvGraphicFramePr>
            <a:graphicFrameLocks noChangeAspect="1"/>
          </p:cNvGraphicFramePr>
          <p:nvPr>
            <p:extLst>
              <p:ext uri="{D42A27DB-BD31-4B8C-83A1-F6EECF244321}">
                <p14:modId xmlns:p14="http://schemas.microsoft.com/office/powerpoint/2010/main" val="3173441933"/>
              </p:ext>
            </p:extLst>
          </p:nvPr>
        </p:nvGraphicFramePr>
        <p:xfrm>
          <a:off x="5232848" y="2249395"/>
          <a:ext cx="1923856" cy="1179605"/>
        </p:xfrm>
        <a:graphic>
          <a:graphicData uri="http://schemas.openxmlformats.org/presentationml/2006/ole">
            <mc:AlternateContent xmlns:mc="http://schemas.openxmlformats.org/markup-compatibility/2006">
              <mc:Choice xmlns:v="urn:schemas-microsoft-com:vml" Requires="v">
                <p:oleObj name="CS ChemDraw Drawing" r:id="rId6" imgW="1433874" imgH="819833" progId="ChemDraw.Document.6.0">
                  <p:embed/>
                </p:oleObj>
              </mc:Choice>
              <mc:Fallback>
                <p:oleObj name="CS ChemDraw Drawing" r:id="rId6" imgW="1433874" imgH="819833" progId="ChemDraw.Document.6.0">
                  <p:embed/>
                  <p:pic>
                    <p:nvPicPr>
                      <p:cNvPr id="0" name=""/>
                      <p:cNvPicPr/>
                      <p:nvPr/>
                    </p:nvPicPr>
                    <p:blipFill>
                      <a:blip r:embed="rId7"/>
                      <a:stretch>
                        <a:fillRect/>
                      </a:stretch>
                    </p:blipFill>
                    <p:spPr>
                      <a:xfrm>
                        <a:off x="5232848" y="2249395"/>
                        <a:ext cx="1923856" cy="117960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6E689BA-9E0E-4F64-9A38-C780D94E0CDE}"/>
              </a:ext>
            </a:extLst>
          </p:cNvPr>
          <p:cNvGraphicFramePr>
            <a:graphicFrameLocks noChangeAspect="1"/>
          </p:cNvGraphicFramePr>
          <p:nvPr>
            <p:extLst>
              <p:ext uri="{D42A27DB-BD31-4B8C-83A1-F6EECF244321}">
                <p14:modId xmlns:p14="http://schemas.microsoft.com/office/powerpoint/2010/main" val="1777332325"/>
              </p:ext>
            </p:extLst>
          </p:nvPr>
        </p:nvGraphicFramePr>
        <p:xfrm>
          <a:off x="7936765" y="2246352"/>
          <a:ext cx="1943627" cy="1208140"/>
        </p:xfrm>
        <a:graphic>
          <a:graphicData uri="http://schemas.openxmlformats.org/presentationml/2006/ole">
            <mc:AlternateContent xmlns:mc="http://schemas.openxmlformats.org/markup-compatibility/2006">
              <mc:Choice xmlns:v="urn:schemas-microsoft-com:vml" Requires="v">
                <p:oleObj name="CS ChemDraw Drawing" r:id="rId8" imgW="1342342" imgH="894501" progId="ChemDraw.Document.6.0">
                  <p:embed/>
                </p:oleObj>
              </mc:Choice>
              <mc:Fallback>
                <p:oleObj name="CS ChemDraw Drawing" r:id="rId8" imgW="1342342" imgH="894501" progId="ChemDraw.Document.6.0">
                  <p:embed/>
                  <p:pic>
                    <p:nvPicPr>
                      <p:cNvPr id="0" name=""/>
                      <p:cNvPicPr/>
                      <p:nvPr/>
                    </p:nvPicPr>
                    <p:blipFill>
                      <a:blip r:embed="rId9"/>
                      <a:stretch>
                        <a:fillRect/>
                      </a:stretch>
                    </p:blipFill>
                    <p:spPr>
                      <a:xfrm>
                        <a:off x="7936765" y="2246352"/>
                        <a:ext cx="1943627" cy="120814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0F8EBA9-FFC4-490C-90C3-352B9FD22B50}"/>
              </a:ext>
            </a:extLst>
          </p:cNvPr>
          <p:cNvGraphicFramePr>
            <a:graphicFrameLocks noChangeAspect="1"/>
          </p:cNvGraphicFramePr>
          <p:nvPr>
            <p:extLst>
              <p:ext uri="{D42A27DB-BD31-4B8C-83A1-F6EECF244321}">
                <p14:modId xmlns:p14="http://schemas.microsoft.com/office/powerpoint/2010/main" val="1103674452"/>
              </p:ext>
            </p:extLst>
          </p:nvPr>
        </p:nvGraphicFramePr>
        <p:xfrm>
          <a:off x="2559367" y="4608576"/>
          <a:ext cx="1765351" cy="1168352"/>
        </p:xfrm>
        <a:graphic>
          <a:graphicData uri="http://schemas.openxmlformats.org/presentationml/2006/ole">
            <mc:AlternateContent xmlns:mc="http://schemas.openxmlformats.org/markup-compatibility/2006">
              <mc:Choice xmlns:v="urn:schemas-microsoft-com:vml" Requires="v">
                <p:oleObj name="CS ChemDraw Drawing" r:id="rId10" imgW="1341964" imgH="894501" progId="ChemDraw.Document.6.0">
                  <p:embed/>
                </p:oleObj>
              </mc:Choice>
              <mc:Fallback>
                <p:oleObj name="CS ChemDraw Drawing" r:id="rId10" imgW="1341964" imgH="894501" progId="ChemDraw.Document.6.0">
                  <p:embed/>
                  <p:pic>
                    <p:nvPicPr>
                      <p:cNvPr id="0" name=""/>
                      <p:cNvPicPr/>
                      <p:nvPr/>
                    </p:nvPicPr>
                    <p:blipFill>
                      <a:blip r:embed="rId11"/>
                      <a:stretch>
                        <a:fillRect/>
                      </a:stretch>
                    </p:blipFill>
                    <p:spPr>
                      <a:xfrm>
                        <a:off x="2559367" y="4608576"/>
                        <a:ext cx="1765351" cy="116835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C94D2C9-25D5-443E-A679-332C1A11A24C}"/>
              </a:ext>
            </a:extLst>
          </p:cNvPr>
          <p:cNvGraphicFramePr>
            <a:graphicFrameLocks noChangeAspect="1"/>
          </p:cNvGraphicFramePr>
          <p:nvPr>
            <p:extLst>
              <p:ext uri="{D42A27DB-BD31-4B8C-83A1-F6EECF244321}">
                <p14:modId xmlns:p14="http://schemas.microsoft.com/office/powerpoint/2010/main" val="3978415200"/>
              </p:ext>
            </p:extLst>
          </p:nvPr>
        </p:nvGraphicFramePr>
        <p:xfrm>
          <a:off x="5211520" y="4598893"/>
          <a:ext cx="1910635" cy="1199377"/>
        </p:xfrm>
        <a:graphic>
          <a:graphicData uri="http://schemas.openxmlformats.org/presentationml/2006/ole">
            <mc:AlternateContent xmlns:mc="http://schemas.openxmlformats.org/markup-compatibility/2006">
              <mc:Choice xmlns:v="urn:schemas-microsoft-com:vml" Requires="v">
                <p:oleObj name="CS ChemDraw Drawing" r:id="rId12" imgW="1304141" imgH="819833" progId="ChemDraw.Document.6.0">
                  <p:embed/>
                </p:oleObj>
              </mc:Choice>
              <mc:Fallback>
                <p:oleObj name="CS ChemDraw Drawing" r:id="rId12" imgW="1304141" imgH="819833" progId="ChemDraw.Document.6.0">
                  <p:embed/>
                  <p:pic>
                    <p:nvPicPr>
                      <p:cNvPr id="0" name=""/>
                      <p:cNvPicPr/>
                      <p:nvPr/>
                    </p:nvPicPr>
                    <p:blipFill>
                      <a:blip r:embed="rId13"/>
                      <a:stretch>
                        <a:fillRect/>
                      </a:stretch>
                    </p:blipFill>
                    <p:spPr>
                      <a:xfrm>
                        <a:off x="5211520" y="4598893"/>
                        <a:ext cx="1910635" cy="119937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C93F6AC-49E6-40EC-985A-8E4552665EFF}"/>
              </a:ext>
            </a:extLst>
          </p:cNvPr>
          <p:cNvGraphicFramePr>
            <a:graphicFrameLocks noChangeAspect="1"/>
          </p:cNvGraphicFramePr>
          <p:nvPr>
            <p:extLst>
              <p:ext uri="{D42A27DB-BD31-4B8C-83A1-F6EECF244321}">
                <p14:modId xmlns:p14="http://schemas.microsoft.com/office/powerpoint/2010/main" val="2720896004"/>
              </p:ext>
            </p:extLst>
          </p:nvPr>
        </p:nvGraphicFramePr>
        <p:xfrm>
          <a:off x="7936765" y="4447851"/>
          <a:ext cx="1981769" cy="1510656"/>
        </p:xfrm>
        <a:graphic>
          <a:graphicData uri="http://schemas.openxmlformats.org/presentationml/2006/ole">
            <mc:AlternateContent xmlns:mc="http://schemas.openxmlformats.org/markup-compatibility/2006">
              <mc:Choice xmlns:v="urn:schemas-microsoft-com:vml" Requires="v">
                <p:oleObj name="CS ChemDraw Drawing" r:id="rId14" imgW="1819292" imgH="1317873" progId="ChemDraw.Document.6.0">
                  <p:embed/>
                </p:oleObj>
              </mc:Choice>
              <mc:Fallback>
                <p:oleObj name="CS ChemDraw Drawing" r:id="rId14" imgW="1819292" imgH="1317873" progId="ChemDraw.Document.6.0">
                  <p:embed/>
                  <p:pic>
                    <p:nvPicPr>
                      <p:cNvPr id="0" name=""/>
                      <p:cNvPicPr/>
                      <p:nvPr/>
                    </p:nvPicPr>
                    <p:blipFill>
                      <a:blip r:embed="rId15"/>
                      <a:stretch>
                        <a:fillRect/>
                      </a:stretch>
                    </p:blipFill>
                    <p:spPr>
                      <a:xfrm>
                        <a:off x="7936765" y="4447851"/>
                        <a:ext cx="1981769" cy="1510656"/>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16">
            <p14:nvContentPartPr>
              <p14:cNvPr id="9" name="Ink 8">
                <a:extLst>
                  <a:ext uri="{FF2B5EF4-FFF2-40B4-BE49-F238E27FC236}">
                    <a16:creationId xmlns:a16="http://schemas.microsoft.com/office/drawing/2014/main" id="{A5B057BD-E601-4A38-A5ED-786883A86AE4}"/>
                  </a:ext>
                </a:extLst>
              </p14:cNvPr>
              <p14:cNvContentPartPr/>
              <p14:nvPr>
                <p:extLst>
                  <p:ext uri="{42D2F446-02D8-4167-A562-619A0277C38B}">
                    <p15:isNarration xmlns:p15="http://schemas.microsoft.com/office/powerpoint/2012/main" val="1"/>
                  </p:ext>
                </p:extLst>
              </p14:nvPr>
            </p14:nvContentPartPr>
            <p14:xfrm>
              <a:off x="1347840" y="1905840"/>
              <a:ext cx="8564040" cy="4785120"/>
            </p14:xfrm>
          </p:contentPart>
        </mc:Choice>
        <mc:Fallback xmlns="">
          <p:pic>
            <p:nvPicPr>
              <p:cNvPr id="9" name="Ink 8">
                <a:extLst>
                  <a:ext uri="{FF2B5EF4-FFF2-40B4-BE49-F238E27FC236}">
                    <a16:creationId xmlns:a16="http://schemas.microsoft.com/office/drawing/2014/main" id="{A5B057BD-E601-4A38-A5ED-786883A86AE4}"/>
                  </a:ext>
                </a:extLst>
              </p:cNvPr>
              <p:cNvPicPr>
                <a:picLocks noGrp="1" noRot="1" noChangeAspect="1" noMove="1" noResize="1" noEditPoints="1" noAdjustHandles="1" noChangeArrowheads="1" noChangeShapeType="1"/>
              </p:cNvPicPr>
              <p:nvPr/>
            </p:nvPicPr>
            <p:blipFill>
              <a:blip r:embed="rId17"/>
              <a:stretch>
                <a:fillRect/>
              </a:stretch>
            </p:blipFill>
            <p:spPr>
              <a:xfrm>
                <a:off x="1338480" y="1896480"/>
                <a:ext cx="8582760" cy="4803840"/>
              </a:xfrm>
              <a:prstGeom prst="rect">
                <a:avLst/>
              </a:prstGeom>
            </p:spPr>
          </p:pic>
        </mc:Fallback>
      </mc:AlternateContent>
      <p:pic>
        <p:nvPicPr>
          <p:cNvPr id="10" name="Audio 9">
            <a:hlinkClick r:id="" action="ppaction://media"/>
            <a:extLst>
              <a:ext uri="{FF2B5EF4-FFF2-40B4-BE49-F238E27FC236}">
                <a16:creationId xmlns:a16="http://schemas.microsoft.com/office/drawing/2014/main" id="{4F5AEF44-DB10-42D8-AA2C-3FC3F74F8BB6}"/>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052254382"/>
      </p:ext>
    </p:extLst>
  </p:cSld>
  <p:clrMapOvr>
    <a:masterClrMapping/>
  </p:clrMapOvr>
  <mc:AlternateContent xmlns:mc="http://schemas.openxmlformats.org/markup-compatibility/2006" xmlns:p14="http://schemas.microsoft.com/office/powerpoint/2010/main">
    <mc:Choice Requires="p14">
      <p:transition spd="slow" p14:dur="2000" advTm="173452"/>
    </mc:Choice>
    <mc:Fallback xmlns="">
      <p:transition spd="slow" advTm="173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59"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md type="call" cmd="playFrom(0.0)">
                                      <p:cBhvr>
                                        <p:cTn id="9"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556C7C7A-D8D3-4B6E-B4A6-C5069FD3D529}"/>
              </a:ext>
            </a:extLst>
          </p:cNvPr>
          <p:cNvSpPr/>
          <p:nvPr/>
        </p:nvSpPr>
        <p:spPr>
          <a:xfrm>
            <a:off x="6665856" y="4411276"/>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C49529C8-3FD4-4573-800A-68B70E55CCBF}"/>
              </a:ext>
            </a:extLst>
          </p:cNvPr>
          <p:cNvSpPr/>
          <p:nvPr/>
        </p:nvSpPr>
        <p:spPr>
          <a:xfrm>
            <a:off x="3924115" y="4414263"/>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54EEDC-E20D-45D8-8BE5-CDA597E8E355}"/>
              </a:ext>
            </a:extLst>
          </p:cNvPr>
          <p:cNvSpPr/>
          <p:nvPr/>
        </p:nvSpPr>
        <p:spPr>
          <a:xfrm>
            <a:off x="7834829" y="2109018"/>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8660652E-DDE8-4C18-99C6-AD901D263974}"/>
              </a:ext>
            </a:extLst>
          </p:cNvPr>
          <p:cNvSpPr/>
          <p:nvPr/>
        </p:nvSpPr>
        <p:spPr>
          <a:xfrm>
            <a:off x="5093088" y="2064802"/>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143521F8-1C0A-436B-97EB-9F6775F295E8}"/>
              </a:ext>
            </a:extLst>
          </p:cNvPr>
          <p:cNvSpPr/>
          <p:nvPr/>
        </p:nvSpPr>
        <p:spPr>
          <a:xfrm>
            <a:off x="2351347" y="2109019"/>
            <a:ext cx="2147501" cy="1510656"/>
          </a:xfrm>
          <a:prstGeom prst="rect">
            <a:avLst/>
          </a:prstGeom>
          <a:solidFill>
            <a:schemeClr val="accent4">
              <a:lumMod val="20000"/>
              <a:lumOff val="80000"/>
            </a:schemeClr>
          </a:solidFill>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9232C3F8-4D6F-45AE-AFEC-8CCE621BA4D8}"/>
              </a:ext>
            </a:extLst>
          </p:cNvPr>
          <p:cNvSpPr/>
          <p:nvPr/>
        </p:nvSpPr>
        <p:spPr>
          <a:xfrm>
            <a:off x="188685" y="237141"/>
            <a:ext cx="11814629" cy="972228"/>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IN" sz="4000" b="0" i="0" u="none" strike="noStrike" baseline="0" dirty="0">
                <a:solidFill>
                  <a:srgbClr val="FF0000"/>
                </a:solidFill>
                <a:latin typeface="Times New Roman" panose="02020603050405020304" pitchFamily="18" charset="0"/>
                <a:cs typeface="Times New Roman" panose="02020603050405020304" pitchFamily="18" charset="0"/>
              </a:rPr>
              <a:t>I-Common Nomenclature</a:t>
            </a:r>
            <a:endParaRPr lang="en-IN" sz="40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7DBFFBC-2732-40E2-B6DB-CBB6BC4913E6}"/>
              </a:ext>
            </a:extLst>
          </p:cNvPr>
          <p:cNvSpPr txBox="1"/>
          <p:nvPr/>
        </p:nvSpPr>
        <p:spPr>
          <a:xfrm>
            <a:off x="339213" y="1464929"/>
            <a:ext cx="11518489" cy="400110"/>
          </a:xfrm>
          <a:prstGeom prst="rect">
            <a:avLst/>
          </a:prstGeom>
          <a:noFill/>
        </p:spPr>
        <p:txBody>
          <a:bodyPr wrap="square">
            <a:spAutoFit/>
          </a:bodyPr>
          <a:lstStyle/>
          <a:p>
            <a:pPr marL="342900" indent="-342900">
              <a:buFont typeface="Wingdings" panose="05000000000000000000" pitchFamily="2" charset="2"/>
              <a:buChar char="ü"/>
            </a:pPr>
            <a:r>
              <a:rPr lang="en-IN" sz="2000" b="0"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Fused heterocycles</a:t>
            </a:r>
            <a:endParaRPr lang="en-IN" sz="2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6031B022-9DEF-464B-B3FC-E89225808601}"/>
              </a:ext>
            </a:extLst>
          </p:cNvPr>
          <p:cNvSpPr txBox="1"/>
          <p:nvPr/>
        </p:nvSpPr>
        <p:spPr>
          <a:xfrm>
            <a:off x="2351347" y="3669007"/>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Quinoline</a:t>
            </a:r>
          </a:p>
        </p:txBody>
      </p:sp>
      <p:sp>
        <p:nvSpPr>
          <p:cNvPr id="24" name="TextBox 23">
            <a:extLst>
              <a:ext uri="{FF2B5EF4-FFF2-40B4-BE49-F238E27FC236}">
                <a16:creationId xmlns:a16="http://schemas.microsoft.com/office/drawing/2014/main" id="{0FFB28EF-C174-451C-BEE9-838179D7AC07}"/>
              </a:ext>
            </a:extLst>
          </p:cNvPr>
          <p:cNvSpPr txBox="1"/>
          <p:nvPr/>
        </p:nvSpPr>
        <p:spPr>
          <a:xfrm>
            <a:off x="5063177" y="3619675"/>
            <a:ext cx="2147501" cy="397624"/>
          </a:xfrm>
          <a:prstGeom prst="rect">
            <a:avLst/>
          </a:prstGeom>
          <a:noFill/>
        </p:spPr>
        <p:txBody>
          <a:bodyPr wrap="square" rtlCol="0">
            <a:spAutoFit/>
          </a:bodyPr>
          <a:lstStyle/>
          <a:p>
            <a:pPr algn="ctr"/>
            <a:r>
              <a:rPr lang="en-IN" sz="2000" b="1" dirty="0" err="1">
                <a:latin typeface="Times New Roman" panose="02020603050405020304" pitchFamily="18" charset="0"/>
                <a:cs typeface="Times New Roman" panose="02020603050405020304" pitchFamily="18" charset="0"/>
              </a:rPr>
              <a:t>Isoquinoline</a:t>
            </a:r>
            <a:endParaRPr lang="en-IN" sz="2000" b="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85BD187-9021-41DE-9D00-77EBBCBDE0DF}"/>
              </a:ext>
            </a:extLst>
          </p:cNvPr>
          <p:cNvSpPr txBox="1"/>
          <p:nvPr/>
        </p:nvSpPr>
        <p:spPr>
          <a:xfrm>
            <a:off x="7832793" y="3666521"/>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Quinazoline</a:t>
            </a:r>
          </a:p>
        </p:txBody>
      </p:sp>
      <p:sp>
        <p:nvSpPr>
          <p:cNvPr id="27" name="TextBox 26">
            <a:extLst>
              <a:ext uri="{FF2B5EF4-FFF2-40B4-BE49-F238E27FC236}">
                <a16:creationId xmlns:a16="http://schemas.microsoft.com/office/drawing/2014/main" id="{3A21724F-01A8-4E71-BDBF-2093A499BEAD}"/>
              </a:ext>
            </a:extLst>
          </p:cNvPr>
          <p:cNvSpPr txBox="1"/>
          <p:nvPr/>
        </p:nvSpPr>
        <p:spPr>
          <a:xfrm>
            <a:off x="3910718" y="6018618"/>
            <a:ext cx="2147501" cy="397624"/>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Pteridine</a:t>
            </a:r>
          </a:p>
        </p:txBody>
      </p:sp>
      <p:sp>
        <p:nvSpPr>
          <p:cNvPr id="28" name="TextBox 27">
            <a:extLst>
              <a:ext uri="{FF2B5EF4-FFF2-40B4-BE49-F238E27FC236}">
                <a16:creationId xmlns:a16="http://schemas.microsoft.com/office/drawing/2014/main" id="{C19A5099-AEB4-4F24-802C-33ED25D71CB8}"/>
              </a:ext>
            </a:extLst>
          </p:cNvPr>
          <p:cNvSpPr txBox="1"/>
          <p:nvPr/>
        </p:nvSpPr>
        <p:spPr>
          <a:xfrm>
            <a:off x="6635931" y="6018618"/>
            <a:ext cx="2177426" cy="400110"/>
          </a:xfrm>
          <a:prstGeom prst="rect">
            <a:avLst/>
          </a:prstGeom>
          <a:noFill/>
        </p:spPr>
        <p:txBody>
          <a:bodyPr wrap="square" rtlCol="0">
            <a:spAutoFit/>
          </a:bodyPr>
          <a:lstStyle/>
          <a:p>
            <a:pPr algn="ctr"/>
            <a:r>
              <a:rPr lang="en-IN" sz="2000" b="1" dirty="0">
                <a:latin typeface="Times New Roman" panose="02020603050405020304" pitchFamily="18" charset="0"/>
                <a:cs typeface="Times New Roman" panose="02020603050405020304" pitchFamily="18" charset="0"/>
              </a:rPr>
              <a:t>Quinolizidine</a:t>
            </a:r>
          </a:p>
        </p:txBody>
      </p:sp>
      <p:graphicFrame>
        <p:nvGraphicFramePr>
          <p:cNvPr id="7" name="Object 6">
            <a:extLst>
              <a:ext uri="{FF2B5EF4-FFF2-40B4-BE49-F238E27FC236}">
                <a16:creationId xmlns:a16="http://schemas.microsoft.com/office/drawing/2014/main" id="{CE4130A9-5824-4BB4-84BA-CEDE34A6071B}"/>
              </a:ext>
            </a:extLst>
          </p:cNvPr>
          <p:cNvGraphicFramePr>
            <a:graphicFrameLocks noChangeAspect="1"/>
          </p:cNvGraphicFramePr>
          <p:nvPr>
            <p:extLst>
              <p:ext uri="{D42A27DB-BD31-4B8C-83A1-F6EECF244321}">
                <p14:modId xmlns:p14="http://schemas.microsoft.com/office/powerpoint/2010/main" val="3127163717"/>
              </p:ext>
            </p:extLst>
          </p:nvPr>
        </p:nvGraphicFramePr>
        <p:xfrm>
          <a:off x="2442787" y="2246352"/>
          <a:ext cx="1978200" cy="1238088"/>
        </p:xfrm>
        <a:graphic>
          <a:graphicData uri="http://schemas.openxmlformats.org/presentationml/2006/ole">
            <mc:AlternateContent xmlns:mc="http://schemas.openxmlformats.org/markup-compatibility/2006">
              <mc:Choice xmlns:v="urn:schemas-microsoft-com:vml" Requires="v">
                <p:oleObj name="CS ChemDraw Drawing" r:id="rId4" imgW="1374492" imgH="860389" progId="ChemDraw.Document.6.0">
                  <p:embed/>
                </p:oleObj>
              </mc:Choice>
              <mc:Fallback>
                <p:oleObj name="CS ChemDraw Drawing" r:id="rId4" imgW="1374492" imgH="860389" progId="ChemDraw.Document.6.0">
                  <p:embed/>
                  <p:pic>
                    <p:nvPicPr>
                      <p:cNvPr id="0" name=""/>
                      <p:cNvPicPr/>
                      <p:nvPr/>
                    </p:nvPicPr>
                    <p:blipFill>
                      <a:blip r:embed="rId5"/>
                      <a:stretch>
                        <a:fillRect/>
                      </a:stretch>
                    </p:blipFill>
                    <p:spPr>
                      <a:xfrm>
                        <a:off x="2442787" y="2246352"/>
                        <a:ext cx="1978200" cy="12380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2892CF6-BFB5-44DC-ACFE-ECD45027AA9A}"/>
              </a:ext>
            </a:extLst>
          </p:cNvPr>
          <p:cNvGraphicFramePr>
            <a:graphicFrameLocks noChangeAspect="1"/>
          </p:cNvGraphicFramePr>
          <p:nvPr>
            <p:extLst>
              <p:ext uri="{D42A27DB-BD31-4B8C-83A1-F6EECF244321}">
                <p14:modId xmlns:p14="http://schemas.microsoft.com/office/powerpoint/2010/main" val="401701514"/>
              </p:ext>
            </p:extLst>
          </p:nvPr>
        </p:nvGraphicFramePr>
        <p:xfrm>
          <a:off x="5167259" y="2251209"/>
          <a:ext cx="1999158" cy="1177696"/>
        </p:xfrm>
        <a:graphic>
          <a:graphicData uri="http://schemas.openxmlformats.org/presentationml/2006/ole">
            <mc:AlternateContent xmlns:mc="http://schemas.openxmlformats.org/markup-compatibility/2006">
              <mc:Choice xmlns:v="urn:schemas-microsoft-com:vml" Requires="v">
                <p:oleObj name="CS ChemDraw Drawing" r:id="rId6" imgW="1414206" imgH="819454" progId="ChemDraw.Document.6.0">
                  <p:embed/>
                </p:oleObj>
              </mc:Choice>
              <mc:Fallback>
                <p:oleObj name="CS ChemDraw Drawing" r:id="rId6" imgW="1414206" imgH="819454" progId="ChemDraw.Document.6.0">
                  <p:embed/>
                  <p:pic>
                    <p:nvPicPr>
                      <p:cNvPr id="0" name=""/>
                      <p:cNvPicPr/>
                      <p:nvPr/>
                    </p:nvPicPr>
                    <p:blipFill>
                      <a:blip r:embed="rId7"/>
                      <a:stretch>
                        <a:fillRect/>
                      </a:stretch>
                    </p:blipFill>
                    <p:spPr>
                      <a:xfrm>
                        <a:off x="5167259" y="2251209"/>
                        <a:ext cx="1999158" cy="117769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7020710-596D-4693-BB8D-DF977E2CDB6B}"/>
              </a:ext>
            </a:extLst>
          </p:cNvPr>
          <p:cNvGraphicFramePr>
            <a:graphicFrameLocks noChangeAspect="1"/>
          </p:cNvGraphicFramePr>
          <p:nvPr>
            <p:extLst>
              <p:ext uri="{D42A27DB-BD31-4B8C-83A1-F6EECF244321}">
                <p14:modId xmlns:p14="http://schemas.microsoft.com/office/powerpoint/2010/main" val="305027254"/>
              </p:ext>
            </p:extLst>
          </p:nvPr>
        </p:nvGraphicFramePr>
        <p:xfrm>
          <a:off x="7947212" y="2248745"/>
          <a:ext cx="1940079" cy="1180160"/>
        </p:xfrm>
        <a:graphic>
          <a:graphicData uri="http://schemas.openxmlformats.org/presentationml/2006/ole">
            <mc:AlternateContent xmlns:mc="http://schemas.openxmlformats.org/markup-compatibility/2006">
              <mc:Choice xmlns:v="urn:schemas-microsoft-com:vml" Requires="v">
                <p:oleObj name="CS ChemDraw Drawing" r:id="rId8" imgW="1414206" imgH="860389" progId="ChemDraw.Document.6.0">
                  <p:embed/>
                </p:oleObj>
              </mc:Choice>
              <mc:Fallback>
                <p:oleObj name="CS ChemDraw Drawing" r:id="rId8" imgW="1414206" imgH="860389" progId="ChemDraw.Document.6.0">
                  <p:embed/>
                  <p:pic>
                    <p:nvPicPr>
                      <p:cNvPr id="0" name=""/>
                      <p:cNvPicPr/>
                      <p:nvPr/>
                    </p:nvPicPr>
                    <p:blipFill>
                      <a:blip r:embed="rId9"/>
                      <a:stretch>
                        <a:fillRect/>
                      </a:stretch>
                    </p:blipFill>
                    <p:spPr>
                      <a:xfrm>
                        <a:off x="7947212" y="2248745"/>
                        <a:ext cx="1940079" cy="11801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1A00310-D0D6-42D1-BD0A-3B0EB4E397F1}"/>
              </a:ext>
            </a:extLst>
          </p:cNvPr>
          <p:cNvGraphicFramePr>
            <a:graphicFrameLocks noChangeAspect="1"/>
          </p:cNvGraphicFramePr>
          <p:nvPr>
            <p:extLst>
              <p:ext uri="{D42A27DB-BD31-4B8C-83A1-F6EECF244321}">
                <p14:modId xmlns:p14="http://schemas.microsoft.com/office/powerpoint/2010/main" val="940606371"/>
              </p:ext>
            </p:extLst>
          </p:nvPr>
        </p:nvGraphicFramePr>
        <p:xfrm>
          <a:off x="4015555" y="4562317"/>
          <a:ext cx="1954125" cy="1256692"/>
        </p:xfrm>
        <a:graphic>
          <a:graphicData uri="http://schemas.openxmlformats.org/presentationml/2006/ole">
            <mc:AlternateContent xmlns:mc="http://schemas.openxmlformats.org/markup-compatibility/2006">
              <mc:Choice xmlns:v="urn:schemas-microsoft-com:vml" Requires="v">
                <p:oleObj name="CS ChemDraw Drawing" r:id="rId10" imgW="1414206" imgH="909283" progId="ChemDraw.Document.6.0">
                  <p:embed/>
                </p:oleObj>
              </mc:Choice>
              <mc:Fallback>
                <p:oleObj name="CS ChemDraw Drawing" r:id="rId10" imgW="1414206" imgH="909283" progId="ChemDraw.Document.6.0">
                  <p:embed/>
                  <p:pic>
                    <p:nvPicPr>
                      <p:cNvPr id="0" name=""/>
                      <p:cNvPicPr/>
                      <p:nvPr/>
                    </p:nvPicPr>
                    <p:blipFill>
                      <a:blip r:embed="rId11"/>
                      <a:stretch>
                        <a:fillRect/>
                      </a:stretch>
                    </p:blipFill>
                    <p:spPr>
                      <a:xfrm>
                        <a:off x="4015555" y="4562317"/>
                        <a:ext cx="1954125" cy="125669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1A0B0BD-EFC4-4481-BAC3-22BF88F28BF6}"/>
              </a:ext>
            </a:extLst>
          </p:cNvPr>
          <p:cNvGraphicFramePr>
            <a:graphicFrameLocks noChangeAspect="1"/>
          </p:cNvGraphicFramePr>
          <p:nvPr>
            <p:extLst>
              <p:ext uri="{D42A27DB-BD31-4B8C-83A1-F6EECF244321}">
                <p14:modId xmlns:p14="http://schemas.microsoft.com/office/powerpoint/2010/main" val="3962691566"/>
              </p:ext>
            </p:extLst>
          </p:nvPr>
        </p:nvGraphicFramePr>
        <p:xfrm>
          <a:off x="6740027" y="4562317"/>
          <a:ext cx="1999158" cy="1256692"/>
        </p:xfrm>
        <a:graphic>
          <a:graphicData uri="http://schemas.openxmlformats.org/presentationml/2006/ole">
            <mc:AlternateContent xmlns:mc="http://schemas.openxmlformats.org/markup-compatibility/2006">
              <mc:Choice xmlns:v="urn:schemas-microsoft-com:vml" Requires="v">
                <p:oleObj name="CS ChemDraw Drawing" r:id="rId12" imgW="1374492" imgH="819454" progId="ChemDraw.Document.6.0">
                  <p:embed/>
                </p:oleObj>
              </mc:Choice>
              <mc:Fallback>
                <p:oleObj name="CS ChemDraw Drawing" r:id="rId12" imgW="1374492" imgH="819454" progId="ChemDraw.Document.6.0">
                  <p:embed/>
                  <p:pic>
                    <p:nvPicPr>
                      <p:cNvPr id="0" name=""/>
                      <p:cNvPicPr/>
                      <p:nvPr/>
                    </p:nvPicPr>
                    <p:blipFill>
                      <a:blip r:embed="rId13"/>
                      <a:stretch>
                        <a:fillRect/>
                      </a:stretch>
                    </p:blipFill>
                    <p:spPr>
                      <a:xfrm>
                        <a:off x="6740027" y="4562317"/>
                        <a:ext cx="1999158" cy="1256692"/>
                      </a:xfrm>
                      <a:prstGeom prst="rect">
                        <a:avLst/>
                      </a:prstGeom>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14">
            <p14:nvContentPartPr>
              <p14:cNvPr id="2" name="Ink 1">
                <a:extLst>
                  <a:ext uri="{FF2B5EF4-FFF2-40B4-BE49-F238E27FC236}">
                    <a16:creationId xmlns:a16="http://schemas.microsoft.com/office/drawing/2014/main" id="{5617414B-0C1D-4520-AEB2-C089F4170641}"/>
                  </a:ext>
                </a:extLst>
              </p14:cNvPr>
              <p14:cNvContentPartPr/>
              <p14:nvPr>
                <p:extLst>
                  <p:ext uri="{42D2F446-02D8-4167-A562-619A0277C38B}">
                    <p15:isNarration xmlns:p15="http://schemas.microsoft.com/office/powerpoint/2012/main" val="1"/>
                  </p:ext>
                </p:extLst>
              </p14:nvPr>
            </p14:nvContentPartPr>
            <p14:xfrm>
              <a:off x="2990160" y="2806920"/>
              <a:ext cx="6794280" cy="3748680"/>
            </p14:xfrm>
          </p:contentPart>
        </mc:Choice>
        <mc:Fallback xmlns="">
          <p:pic>
            <p:nvPicPr>
              <p:cNvPr id="2" name="Ink 1">
                <a:extLst>
                  <a:ext uri="{FF2B5EF4-FFF2-40B4-BE49-F238E27FC236}">
                    <a16:creationId xmlns:a16="http://schemas.microsoft.com/office/drawing/2014/main" id="{5617414B-0C1D-4520-AEB2-C089F4170641}"/>
                  </a:ext>
                </a:extLst>
              </p:cNvPr>
              <p:cNvPicPr>
                <a:picLocks noGrp="1" noRot="1" noChangeAspect="1" noMove="1" noResize="1" noEditPoints="1" noAdjustHandles="1" noChangeArrowheads="1" noChangeShapeType="1"/>
              </p:cNvPicPr>
              <p:nvPr/>
            </p:nvPicPr>
            <p:blipFill>
              <a:blip r:embed="rId15"/>
              <a:stretch>
                <a:fillRect/>
              </a:stretch>
            </p:blipFill>
            <p:spPr>
              <a:xfrm>
                <a:off x="2980800" y="2797560"/>
                <a:ext cx="6813000" cy="3767400"/>
              </a:xfrm>
              <a:prstGeom prst="rect">
                <a:avLst/>
              </a:prstGeom>
            </p:spPr>
          </p:pic>
        </mc:Fallback>
      </mc:AlternateContent>
      <p:pic>
        <p:nvPicPr>
          <p:cNvPr id="3" name="Audio 2">
            <a:hlinkClick r:id="" action="ppaction://media"/>
            <a:extLst>
              <a:ext uri="{FF2B5EF4-FFF2-40B4-BE49-F238E27FC236}">
                <a16:creationId xmlns:a16="http://schemas.microsoft.com/office/drawing/2014/main" id="{37390F80-58B3-4AF7-B80B-F103C97C9C7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398059940"/>
      </p:ext>
    </p:extLst>
  </p:cSld>
  <p:clrMapOvr>
    <a:masterClrMapping/>
  </p:clrMapOvr>
  <mc:AlternateContent xmlns:mc="http://schemas.openxmlformats.org/markup-compatibility/2006" xmlns:p14="http://schemas.microsoft.com/office/powerpoint/2010/main">
    <mc:Choice Requires="p14">
      <p:transition spd="slow" p14:dur="2000" advTm="47907"/>
    </mc:Choice>
    <mc:Fallback xmlns="">
      <p:transition spd="slow" advTm="47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85</TotalTime>
  <Words>2587</Words>
  <Application>Microsoft Office PowerPoint</Application>
  <PresentationFormat>Widescreen</PresentationFormat>
  <Paragraphs>344</Paragraphs>
  <Slides>43</Slides>
  <Notes>2</Notes>
  <HiddenSlides>0</HiddenSlides>
  <MMClips>3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3" baseType="lpstr">
      <vt:lpstr>Arial</vt:lpstr>
      <vt:lpstr>Calibri</vt:lpstr>
      <vt:lpstr>Calibri Light</vt:lpstr>
      <vt:lpstr>Cambria Math</vt:lpstr>
      <vt:lpstr>Symbol</vt:lpstr>
      <vt:lpstr>Times</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REYASI BANIK</dc:creator>
  <cp:lastModifiedBy>dharavath</cp:lastModifiedBy>
  <cp:revision>179</cp:revision>
  <dcterms:created xsi:type="dcterms:W3CDTF">2020-12-16T14:55:34Z</dcterms:created>
  <dcterms:modified xsi:type="dcterms:W3CDTF">2021-01-13T05:28:25Z</dcterms:modified>
</cp:coreProperties>
</file>